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F00D64" w14:textId="3225A0D9" w:rsidR="003E36B4" w:rsidRDefault="00E91585" w:rsidP="00841424">
      <w:pPr>
        <w:pStyle w:val="Ttulo1"/>
      </w:pPr>
      <w:r w:rsidRPr="00E84B2B">
        <w:t xml:space="preserve">Aula </w:t>
      </w:r>
      <w:r w:rsidR="003F77F2">
        <w:t>1</w:t>
      </w:r>
      <w:r w:rsidR="00E84B2B" w:rsidRPr="00E84B2B">
        <w:t>0 -Grafos</w:t>
      </w:r>
    </w:p>
    <w:p w14:paraId="515575EF" w14:textId="6FE7AAF6" w:rsidR="00654C43" w:rsidRPr="003E50CB" w:rsidRDefault="009C3553" w:rsidP="003E50CB">
      <w:pPr>
        <w:pStyle w:val="Texto"/>
        <w:rPr>
          <w:b/>
          <w:bCs/>
        </w:rPr>
      </w:pPr>
      <w:proofErr w:type="gramStart"/>
      <w:r w:rsidRPr="003E50CB">
        <w:rPr>
          <w:b/>
          <w:bCs/>
        </w:rPr>
        <w:t xml:space="preserve">Grafo  </w:t>
      </w:r>
      <w:r w:rsidR="00654C43" w:rsidRPr="003E50CB">
        <w:rPr>
          <w:b/>
          <w:bCs/>
        </w:rPr>
        <w:t>G</w:t>
      </w:r>
      <w:proofErr w:type="gramEnd"/>
      <w:r w:rsidR="00654C43" w:rsidRPr="003E50CB">
        <w:rPr>
          <w:b/>
          <w:bCs/>
        </w:rPr>
        <w:t>=(V, E)</w:t>
      </w:r>
    </w:p>
    <w:p w14:paraId="311FC1CF" w14:textId="1291AD71" w:rsidR="00654C43" w:rsidRPr="005867E6" w:rsidRDefault="009C3553" w:rsidP="00654C43">
      <w:pPr>
        <w:rPr>
          <w:bCs/>
        </w:rPr>
      </w:pPr>
      <w:r w:rsidRPr="005867E6">
        <w:rPr>
          <w:rFonts w:eastAsiaTheme="minorEastAsia"/>
          <w:bCs/>
        </w:rPr>
        <w:t xml:space="preserve">Vertices </w:t>
      </w:r>
      <m:oMath>
        <m:r>
          <w:rPr>
            <w:rFonts w:ascii="Cambria Math" w:hAnsi="Cambria Math"/>
          </w:rPr>
          <m:t>V</m:t>
        </m:r>
        <m:r>
          <w:rPr>
            <w:rFonts w:ascii="Cambria Math" w:hAnsi="Cambria Math"/>
          </w:rPr>
          <m:t>= {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} </m:t>
        </m:r>
      </m:oMath>
      <w:r w:rsidR="00654C43" w:rsidRPr="005867E6">
        <w:rPr>
          <w:rFonts w:eastAsiaTheme="minorEastAsia"/>
          <w:bCs/>
        </w:rPr>
        <w:t xml:space="preserve"> </w:t>
      </w:r>
    </w:p>
    <w:p w14:paraId="2A5AF06D" w14:textId="5ABE986C" w:rsidR="00654C43" w:rsidRPr="009C3553" w:rsidRDefault="009C3553" w:rsidP="00654C43">
      <w:pPr>
        <w:rPr>
          <w:lang w:val="pt-PT"/>
        </w:rPr>
      </w:pPr>
      <w:r w:rsidRPr="009C3553">
        <w:rPr>
          <w:rFonts w:eastAsiaTheme="minorEastAsia"/>
          <w:lang w:val="pt-PT"/>
        </w:rPr>
        <w:t>Arestas, arco</w:t>
      </w:r>
      <w:r>
        <w:rPr>
          <w:rFonts w:eastAsiaTheme="minorEastAsia"/>
          <w:lang w:val="pt-PT"/>
        </w:rPr>
        <w:t>s</w:t>
      </w:r>
      <w:r w:rsidRPr="009C3553">
        <w:rPr>
          <w:rFonts w:eastAsiaTheme="minorEastAsia"/>
          <w:lang w:val="pt-PT"/>
        </w:rPr>
        <w:t xml:space="preserve"> sou ramos </w:t>
      </w:r>
      <m:oMath>
        <m:r>
          <w:rPr>
            <w:rFonts w:ascii="Cambria Math" w:hAnsi="Cambria Math"/>
          </w:rPr>
          <m:t>E</m:t>
        </m:r>
        <m:r>
          <w:rPr>
            <w:rFonts w:ascii="Cambria Math" w:hAnsi="Cambria Math"/>
            <w:lang w:val="pt-PT"/>
          </w:rPr>
          <m:t>= 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pt-PT"/>
              </w:rPr>
              <m:t>1</m:t>
            </m:r>
          </m:sub>
        </m:sSub>
        <m:r>
          <w:rPr>
            <w:rFonts w:ascii="Cambria Math" w:hAnsi="Cambria Math"/>
            <w:lang w:val="pt-PT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vertAlign w:val="subscript"/>
                <w:lang w:val="pt-PT"/>
              </w:rPr>
              <m:t>2</m:t>
            </m:r>
          </m:sub>
        </m:sSub>
        <m:r>
          <w:rPr>
            <w:rFonts w:ascii="Cambria Math" w:hAnsi="Cambria Math"/>
            <w:lang w:val="pt-PT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vertAlign w:val="subscript"/>
              </w:rPr>
              <m:t>n</m:t>
            </m:r>
          </m:sub>
        </m:sSub>
        <m:r>
          <w:rPr>
            <w:rFonts w:ascii="Cambria Math" w:hAnsi="Cambria Math"/>
            <w:lang w:val="pt-PT"/>
          </w:rPr>
          <m:t>}</m:t>
        </m:r>
      </m:oMath>
      <w:r w:rsidR="00654C43" w:rsidRPr="009C3553">
        <w:rPr>
          <w:lang w:val="pt-PT"/>
        </w:rPr>
        <w:t xml:space="preserve"> </w:t>
      </w:r>
    </w:p>
    <w:p w14:paraId="69C7CD66" w14:textId="509BE877" w:rsidR="00654C43" w:rsidRDefault="00654C43" w:rsidP="00654C43">
      <w:pPr>
        <w:rPr>
          <w:lang w:val="pt-PT"/>
        </w:rPr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654C43" w14:paraId="23C028E0" w14:textId="77777777" w:rsidTr="00654C43">
        <w:tc>
          <w:tcPr>
            <w:tcW w:w="4700" w:type="dxa"/>
          </w:tcPr>
          <w:p w14:paraId="51116209" w14:textId="45FF2CF7" w:rsidR="00654C43" w:rsidRDefault="00EC6EF3" w:rsidP="00654C43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 wp14:anchorId="4D151919" wp14:editId="4B192322">
                      <wp:simplePos x="0" y="0"/>
                      <wp:positionH relativeFrom="column">
                        <wp:posOffset>530225</wp:posOffset>
                      </wp:positionH>
                      <wp:positionV relativeFrom="paragraph">
                        <wp:posOffset>-137160</wp:posOffset>
                      </wp:positionV>
                      <wp:extent cx="937460" cy="344170"/>
                      <wp:effectExtent l="38100" t="38100" r="0" b="36830"/>
                      <wp:wrapNone/>
                      <wp:docPr id="142" name="Tinta 1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7460" cy="3441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13E848CE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Tinta 142" o:spid="_x0000_s1026" type="#_x0000_t75" style="position:absolute;margin-left:41.4pt;margin-top:-11.15pt;width:74.5pt;height:27.8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">
                      <v:imagedata r:id="rId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 wp14:anchorId="27082637" wp14:editId="63164450">
                      <wp:simplePos x="0" y="0"/>
                      <wp:positionH relativeFrom="column">
                        <wp:posOffset>183425</wp:posOffset>
                      </wp:positionH>
                      <wp:positionV relativeFrom="paragraph">
                        <wp:posOffset>123943</wp:posOffset>
                      </wp:positionV>
                      <wp:extent cx="316440" cy="303120"/>
                      <wp:effectExtent l="38100" t="38100" r="7620" b="40005"/>
                      <wp:wrapNone/>
                      <wp:docPr id="135" name="Tinta 1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6440" cy="30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FB97F6" id="Tinta 135" o:spid="_x0000_s1026" type="#_x0000_t75" style="position:absolute;margin-left:14.1pt;margin-top:9.4pt;width:25.6pt;height:24.5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">
                      <v:imagedata r:id="rId1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 wp14:anchorId="6EFA3A0A" wp14:editId="0B2010D6">
                      <wp:simplePos x="0" y="0"/>
                      <wp:positionH relativeFrom="column">
                        <wp:posOffset>2166620</wp:posOffset>
                      </wp:positionH>
                      <wp:positionV relativeFrom="paragraph">
                        <wp:posOffset>293370</wp:posOffset>
                      </wp:positionV>
                      <wp:extent cx="769860" cy="479425"/>
                      <wp:effectExtent l="38100" t="38100" r="30480" b="34925"/>
                      <wp:wrapNone/>
                      <wp:docPr id="134" name="Tinta 1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9860" cy="4794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C4A24F" id="Tinta 134" o:spid="_x0000_s1026" type="#_x0000_t75" style="position:absolute;margin-left:170.25pt;margin-top:22.75pt;width:61.3pt;height:38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">
                      <v:imagedata r:id="rId1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 wp14:anchorId="5BBC60F1" wp14:editId="761BE9BB">
                      <wp:simplePos x="0" y="0"/>
                      <wp:positionH relativeFrom="column">
                        <wp:posOffset>1503905</wp:posOffset>
                      </wp:positionH>
                      <wp:positionV relativeFrom="paragraph">
                        <wp:posOffset>540463</wp:posOffset>
                      </wp:positionV>
                      <wp:extent cx="621000" cy="212400"/>
                      <wp:effectExtent l="38100" t="38100" r="46355" b="35560"/>
                      <wp:wrapNone/>
                      <wp:docPr id="127" name="Tinta 1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1000" cy="21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79D006" id="Tinta 127" o:spid="_x0000_s1026" type="#_x0000_t75" style="position:absolute;margin-left:118.05pt;margin-top:42.2pt;width:49.65pt;height:17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">
                      <v:imagedata r:id="rId15" o:title=""/>
                    </v:shape>
                  </w:pict>
                </mc:Fallback>
              </mc:AlternateContent>
            </w:r>
            <w:r w:rsidR="00654C43">
              <w:rPr>
                <w:noProof/>
              </w:rPr>
              <w:drawing>
                <wp:inline distT="0" distB="0" distL="0" distR="0" wp14:anchorId="74FB23BE" wp14:editId="6197224A">
                  <wp:extent cx="2167425" cy="1628775"/>
                  <wp:effectExtent l="0" t="0" r="4445" b="0"/>
                  <wp:docPr id="1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9260" cy="1637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0" w:type="dxa"/>
          </w:tcPr>
          <w:p w14:paraId="270F1E8E" w14:textId="20B9D966" w:rsidR="00654C43" w:rsidRDefault="00EC6EF3" w:rsidP="00654C43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 wp14:anchorId="0DFCF596" wp14:editId="2EE4AF32">
                      <wp:simplePos x="0" y="0"/>
                      <wp:positionH relativeFrom="column">
                        <wp:posOffset>1296035</wp:posOffset>
                      </wp:positionH>
                      <wp:positionV relativeFrom="paragraph">
                        <wp:posOffset>32385</wp:posOffset>
                      </wp:positionV>
                      <wp:extent cx="284195" cy="338040"/>
                      <wp:effectExtent l="38100" t="38100" r="40005" b="43180"/>
                      <wp:wrapNone/>
                      <wp:docPr id="66" name="Tinta 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4195" cy="33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7134A2" id="Tinta 66" o:spid="_x0000_s1026" type="#_x0000_t75" style="position:absolute;margin-left:101.7pt;margin-top:2.2pt;width:23.1pt;height:27.3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">
                      <v:imagedata r:id="rId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 wp14:anchorId="36AB4B83" wp14:editId="1621D580">
                      <wp:simplePos x="0" y="0"/>
                      <wp:positionH relativeFrom="column">
                        <wp:posOffset>704215</wp:posOffset>
                      </wp:positionH>
                      <wp:positionV relativeFrom="paragraph">
                        <wp:posOffset>135890</wp:posOffset>
                      </wp:positionV>
                      <wp:extent cx="161045" cy="188670"/>
                      <wp:effectExtent l="19050" t="38100" r="48895" b="40005"/>
                      <wp:wrapNone/>
                      <wp:docPr id="67" name="Tinta 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1045" cy="1886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462914" id="Tinta 67" o:spid="_x0000_s1026" type="#_x0000_t75" style="position:absolute;margin-left:55.1pt;margin-top:10.35pt;width:13.4pt;height:15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">
                      <v:imagedata r:id="rId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 wp14:anchorId="2A425EDE" wp14:editId="2B085C27">
                      <wp:simplePos x="0" y="0"/>
                      <wp:positionH relativeFrom="column">
                        <wp:posOffset>461010</wp:posOffset>
                      </wp:positionH>
                      <wp:positionV relativeFrom="paragraph">
                        <wp:posOffset>84455</wp:posOffset>
                      </wp:positionV>
                      <wp:extent cx="120155" cy="256635"/>
                      <wp:effectExtent l="38100" t="38100" r="32385" b="48260"/>
                      <wp:wrapNone/>
                      <wp:docPr id="68" name="Tinta 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155" cy="2566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03920F" id="Tinta 68" o:spid="_x0000_s1026" type="#_x0000_t75" style="position:absolute;margin-left:35.95pt;margin-top:6.3pt;width:10.15pt;height:20.9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">
                      <v:imagedata r:id="rId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 wp14:anchorId="42B22786" wp14:editId="1C4AB719">
                      <wp:simplePos x="0" y="0"/>
                      <wp:positionH relativeFrom="column">
                        <wp:posOffset>1175845</wp:posOffset>
                      </wp:positionH>
                      <wp:positionV relativeFrom="paragraph">
                        <wp:posOffset>217143</wp:posOffset>
                      </wp:positionV>
                      <wp:extent cx="11880" cy="66600"/>
                      <wp:effectExtent l="38100" t="38100" r="45720" b="48260"/>
                      <wp:wrapNone/>
                      <wp:docPr id="31" name="Tinta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" cy="6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1C4C9B" id="Tinta 31" o:spid="_x0000_s1026" type="#_x0000_t75" style="position:absolute;margin-left:92.25pt;margin-top:16.75pt;width:1.65pt;height:5.9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">
                      <v:imagedata r:id="rId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 wp14:anchorId="5803324E" wp14:editId="26891C51">
                      <wp:simplePos x="0" y="0"/>
                      <wp:positionH relativeFrom="column">
                        <wp:posOffset>964525</wp:posOffset>
                      </wp:positionH>
                      <wp:positionV relativeFrom="paragraph">
                        <wp:posOffset>101943</wp:posOffset>
                      </wp:positionV>
                      <wp:extent cx="80280" cy="137520"/>
                      <wp:effectExtent l="19050" t="38100" r="34290" b="34290"/>
                      <wp:wrapNone/>
                      <wp:docPr id="30" name="Tinta 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" cy="13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9CB87A" id="Tinta 30" o:spid="_x0000_s1026" type="#_x0000_t75" style="position:absolute;margin-left:75.6pt;margin-top:7.7pt;width:7pt;height:11.5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">
                      <v:imagedata r:id="rId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 wp14:anchorId="25C77EC0" wp14:editId="1E9FFCB6">
                      <wp:simplePos x="0" y="0"/>
                      <wp:positionH relativeFrom="column">
                        <wp:posOffset>274765</wp:posOffset>
                      </wp:positionH>
                      <wp:positionV relativeFrom="paragraph">
                        <wp:posOffset>28863</wp:posOffset>
                      </wp:positionV>
                      <wp:extent cx="77400" cy="270720"/>
                      <wp:effectExtent l="38100" t="38100" r="37465" b="34290"/>
                      <wp:wrapNone/>
                      <wp:docPr id="14" name="Tinta 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270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81F576" id="Tinta 14" o:spid="_x0000_s1026" type="#_x0000_t75" style="position:absolute;margin-left:21.3pt;margin-top:1.9pt;width:6.8pt;height:2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">
                      <v:imagedata r:id="rId28" o:title=""/>
                    </v:shape>
                  </w:pict>
                </mc:Fallback>
              </mc:AlternateContent>
            </w:r>
            <w:r w:rsidR="00654C43" w:rsidRPr="00474FA0">
              <w:t xml:space="preserve"> </w:t>
            </w:r>
            <w:r w:rsidR="00654C43">
              <w:t xml:space="preserve">V </w:t>
            </w:r>
            <w:r w:rsidR="00654C43" w:rsidRPr="00474FA0">
              <w:t>=</w:t>
            </w:r>
          </w:p>
          <w:p w14:paraId="3AC750CB" w14:textId="132A0665" w:rsidR="00654C43" w:rsidRDefault="00654C43" w:rsidP="00654C43">
            <w:pPr>
              <w:pStyle w:val="Texto"/>
            </w:pPr>
          </w:p>
          <w:p w14:paraId="2C3A8417" w14:textId="0A13F5BF" w:rsidR="00654C43" w:rsidRPr="00474FA0" w:rsidRDefault="00654C43" w:rsidP="00654C43">
            <w:pPr>
              <w:pStyle w:val="Texto"/>
            </w:pPr>
            <w:r>
              <w:t xml:space="preserve">  </w:t>
            </w:r>
          </w:p>
          <w:p w14:paraId="5BEA249F" w14:textId="2D36BFB7" w:rsidR="00654C43" w:rsidRPr="00474FA0" w:rsidRDefault="00EC6EF3" w:rsidP="00654C43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 wp14:anchorId="6BFE0CBD" wp14:editId="24A3C47B">
                      <wp:simplePos x="0" y="0"/>
                      <wp:positionH relativeFrom="column">
                        <wp:posOffset>2367915</wp:posOffset>
                      </wp:positionH>
                      <wp:positionV relativeFrom="paragraph">
                        <wp:posOffset>-42545</wp:posOffset>
                      </wp:positionV>
                      <wp:extent cx="835815" cy="337345"/>
                      <wp:effectExtent l="38100" t="38100" r="2540" b="43815"/>
                      <wp:wrapNone/>
                      <wp:docPr id="108" name="Tinta 1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5815" cy="3373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940BE3" id="Tinta 108" o:spid="_x0000_s1026" type="#_x0000_t75" style="position:absolute;margin-left:186.1pt;margin-top:-3.7pt;width:66.5pt;height:27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">
                      <v:imagedata r:id="rId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 wp14:anchorId="395C9374" wp14:editId="39B57195">
                      <wp:simplePos x="0" y="0"/>
                      <wp:positionH relativeFrom="column">
                        <wp:posOffset>1894205</wp:posOffset>
                      </wp:positionH>
                      <wp:positionV relativeFrom="paragraph">
                        <wp:posOffset>-26035</wp:posOffset>
                      </wp:positionV>
                      <wp:extent cx="380865" cy="295920"/>
                      <wp:effectExtent l="38100" t="38100" r="635" b="46990"/>
                      <wp:wrapNone/>
                      <wp:docPr id="109" name="Tinta 1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0865" cy="29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854DDC" id="Tinta 109" o:spid="_x0000_s1026" type="#_x0000_t75" style="position:absolute;margin-left:148.8pt;margin-top:-2.4pt;width:30.7pt;height:24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">
                      <v:imagedata r:id="rId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 wp14:anchorId="776B761F" wp14:editId="3621180C">
                      <wp:simplePos x="0" y="0"/>
                      <wp:positionH relativeFrom="column">
                        <wp:posOffset>1657350</wp:posOffset>
                      </wp:positionH>
                      <wp:positionV relativeFrom="paragraph">
                        <wp:posOffset>-39370</wp:posOffset>
                      </wp:positionV>
                      <wp:extent cx="143300" cy="261620"/>
                      <wp:effectExtent l="38100" t="38100" r="47625" b="43180"/>
                      <wp:wrapNone/>
                      <wp:docPr id="91" name="Tinta 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3300" cy="2616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12B678" id="Tinta 91" o:spid="_x0000_s1026" type="#_x0000_t75" style="position:absolute;margin-left:130.15pt;margin-top:-3.45pt;width:12pt;height:21.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">
                      <v:imagedata r:id="rId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 wp14:anchorId="4F68A588" wp14:editId="2EA458A8">
                      <wp:simplePos x="0" y="0"/>
                      <wp:positionH relativeFrom="column">
                        <wp:posOffset>1294130</wp:posOffset>
                      </wp:positionH>
                      <wp:positionV relativeFrom="paragraph">
                        <wp:posOffset>-17780</wp:posOffset>
                      </wp:positionV>
                      <wp:extent cx="270990" cy="186120"/>
                      <wp:effectExtent l="38100" t="38100" r="34290" b="42545"/>
                      <wp:wrapNone/>
                      <wp:docPr id="92" name="Tinta 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0990" cy="18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51A77B" id="Tinta 92" o:spid="_x0000_s1026" type="#_x0000_t75" style="position:absolute;margin-left:101.55pt;margin-top:-1.75pt;width:22.05pt;height:15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">
                      <v:imagedata r:id="rId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 wp14:anchorId="5DA2DA8B" wp14:editId="03DBDA56">
                      <wp:simplePos x="0" y="0"/>
                      <wp:positionH relativeFrom="column">
                        <wp:posOffset>1159645</wp:posOffset>
                      </wp:positionH>
                      <wp:positionV relativeFrom="paragraph">
                        <wp:posOffset>-35097</wp:posOffset>
                      </wp:positionV>
                      <wp:extent cx="29880" cy="222480"/>
                      <wp:effectExtent l="38100" t="38100" r="46355" b="44450"/>
                      <wp:wrapNone/>
                      <wp:docPr id="80" name="Tinta 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880" cy="22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BDCBD5" id="Tinta 80" o:spid="_x0000_s1026" type="#_x0000_t75" style="position:absolute;margin-left:90.95pt;margin-top:-3.1pt;width:3.05pt;height:18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">
                      <v:imagedata r:id="rId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 wp14:anchorId="7CFB7009" wp14:editId="329C880C">
                      <wp:simplePos x="0" y="0"/>
                      <wp:positionH relativeFrom="column">
                        <wp:posOffset>427355</wp:posOffset>
                      </wp:positionH>
                      <wp:positionV relativeFrom="paragraph">
                        <wp:posOffset>-47625</wp:posOffset>
                      </wp:positionV>
                      <wp:extent cx="503500" cy="340200"/>
                      <wp:effectExtent l="38100" t="38100" r="49530" b="41275"/>
                      <wp:wrapNone/>
                      <wp:docPr id="79" name="Tinta 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3500" cy="34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310E22" id="Tinta 79" o:spid="_x0000_s1026" type="#_x0000_t75" style="position:absolute;margin-left:33.3pt;margin-top:-4.1pt;width:40.4pt;height:27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">
                      <v:imagedata r:id="rId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 wp14:anchorId="6A063049" wp14:editId="0F78E60C">
                      <wp:simplePos x="0" y="0"/>
                      <wp:positionH relativeFrom="column">
                        <wp:posOffset>1031485</wp:posOffset>
                      </wp:positionH>
                      <wp:positionV relativeFrom="paragraph">
                        <wp:posOffset>138783</wp:posOffset>
                      </wp:positionV>
                      <wp:extent cx="43560" cy="168120"/>
                      <wp:effectExtent l="38100" t="38100" r="33020" b="41910"/>
                      <wp:wrapNone/>
                      <wp:docPr id="78" name="Tinta 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560" cy="16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277B59" id="Tinta 78" o:spid="_x0000_s1026" type="#_x0000_t75" style="position:absolute;margin-left:80.85pt;margin-top:10.6pt;width:4.15pt;height:13.9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">
                      <v:imagedata r:id="rId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 wp14:anchorId="5CED6F80" wp14:editId="43AF1641">
                      <wp:simplePos x="0" y="0"/>
                      <wp:positionH relativeFrom="column">
                        <wp:posOffset>259285</wp:posOffset>
                      </wp:positionH>
                      <wp:positionV relativeFrom="paragraph">
                        <wp:posOffset>-57417</wp:posOffset>
                      </wp:positionV>
                      <wp:extent cx="60480" cy="408600"/>
                      <wp:effectExtent l="38100" t="38100" r="34925" b="48895"/>
                      <wp:wrapNone/>
                      <wp:docPr id="72" name="Tinta 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40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8F5B80" id="Tinta 72" o:spid="_x0000_s1026" type="#_x0000_t75" style="position:absolute;margin-left:20.05pt;margin-top:-4.85pt;width:5.45pt;height:32.8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">
                      <v:imagedata r:id="rId44" o:title=""/>
                    </v:shape>
                  </w:pict>
                </mc:Fallback>
              </mc:AlternateContent>
            </w:r>
            <w:r w:rsidR="00654C43" w:rsidRPr="00474FA0">
              <w:t>A</w:t>
            </w:r>
            <w:r w:rsidR="00654C43">
              <w:t xml:space="preserve"> </w:t>
            </w:r>
            <w:r w:rsidR="00654C43" w:rsidRPr="00474FA0">
              <w:t>=</w:t>
            </w:r>
            <w:r w:rsidR="00654C43">
              <w:t xml:space="preserve"> </w:t>
            </w:r>
          </w:p>
          <w:p w14:paraId="5D86E746" w14:textId="3BD0DD37" w:rsidR="00654C43" w:rsidRDefault="00EC6EF3" w:rsidP="00654C43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 wp14:anchorId="56C369CF" wp14:editId="606FCC6C">
                      <wp:simplePos x="0" y="0"/>
                      <wp:positionH relativeFrom="column">
                        <wp:posOffset>1945525</wp:posOffset>
                      </wp:positionH>
                      <wp:positionV relativeFrom="paragraph">
                        <wp:posOffset>238</wp:posOffset>
                      </wp:positionV>
                      <wp:extent cx="120960" cy="357840"/>
                      <wp:effectExtent l="38100" t="38100" r="31750" b="42545"/>
                      <wp:wrapNone/>
                      <wp:docPr id="143" name="Tinta 1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960" cy="35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0908BA" id="Tinta 143" o:spid="_x0000_s1026" type="#_x0000_t75" style="position:absolute;margin-left:152.85pt;margin-top:-.35pt;width:10.2pt;height:28.9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">
                      <v:imagedata r:id="rId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 wp14:anchorId="017882D2" wp14:editId="6EA691F9">
                      <wp:simplePos x="0" y="0"/>
                      <wp:positionH relativeFrom="column">
                        <wp:posOffset>1353185</wp:posOffset>
                      </wp:positionH>
                      <wp:positionV relativeFrom="paragraph">
                        <wp:posOffset>63500</wp:posOffset>
                      </wp:positionV>
                      <wp:extent cx="424005" cy="223215"/>
                      <wp:effectExtent l="38100" t="38100" r="33655" b="43815"/>
                      <wp:wrapNone/>
                      <wp:docPr id="123" name="Tinta 1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4005" cy="2232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D0AE71" id="Tinta 123" o:spid="_x0000_s1026" type="#_x0000_t75" style="position:absolute;margin-left:106.2pt;margin-top:4.65pt;width:34.1pt;height:18.3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">
                      <v:imagedata r:id="rId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 wp14:anchorId="053771AE" wp14:editId="37623078">
                      <wp:simplePos x="0" y="0"/>
                      <wp:positionH relativeFrom="column">
                        <wp:posOffset>490220</wp:posOffset>
                      </wp:positionH>
                      <wp:positionV relativeFrom="paragraph">
                        <wp:posOffset>83185</wp:posOffset>
                      </wp:positionV>
                      <wp:extent cx="442875" cy="226060"/>
                      <wp:effectExtent l="38100" t="38100" r="0" b="40640"/>
                      <wp:wrapNone/>
                      <wp:docPr id="120" name="Tinta 1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2875" cy="2260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36EF92" id="Tinta 120" o:spid="_x0000_s1026" type="#_x0000_t75" style="position:absolute;margin-left:38.25pt;margin-top:6.2pt;width:35.55pt;height:18.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">
                      <v:imagedata r:id="rId50" o:title=""/>
                    </v:shape>
                  </w:pict>
                </mc:Fallback>
              </mc:AlternateContent>
            </w:r>
          </w:p>
          <w:p w14:paraId="4DFCF42E" w14:textId="655F41E1" w:rsidR="00FA6370" w:rsidRDefault="00EC6EF3" w:rsidP="00654C43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 wp14:anchorId="126F36D3" wp14:editId="3E736C44">
                      <wp:simplePos x="0" y="0"/>
                      <wp:positionH relativeFrom="column">
                        <wp:posOffset>1039045</wp:posOffset>
                      </wp:positionH>
                      <wp:positionV relativeFrom="paragraph">
                        <wp:posOffset>-18067</wp:posOffset>
                      </wp:positionV>
                      <wp:extent cx="19440" cy="119160"/>
                      <wp:effectExtent l="38100" t="38100" r="38100" b="33655"/>
                      <wp:wrapNone/>
                      <wp:docPr id="115" name="Tinta 1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440" cy="11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4A8423" id="Tinta 115" o:spid="_x0000_s1026" type="#_x0000_t75" style="position:absolute;margin-left:81.45pt;margin-top:-1.75pt;width:2.25pt;height:10.1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">
                      <v:imagedata r:id="rId52" o:title=""/>
                    </v:shape>
                  </w:pict>
                </mc:Fallback>
              </mc:AlternateContent>
            </w:r>
          </w:p>
          <w:p w14:paraId="78131474" w14:textId="3369A9E3" w:rsidR="00FA6370" w:rsidRDefault="00EC6EF3" w:rsidP="00654C43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 wp14:anchorId="1E1B21D5" wp14:editId="56FC3EA4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3810</wp:posOffset>
                      </wp:positionV>
                      <wp:extent cx="127920" cy="168190"/>
                      <wp:effectExtent l="38100" t="38100" r="43815" b="41910"/>
                      <wp:wrapNone/>
                      <wp:docPr id="71" name="Tinta 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7920" cy="1681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8ACDB6" id="Tinta 71" o:spid="_x0000_s1026" type="#_x0000_t75" style="position:absolute;margin-left:27.5pt;margin-top:-.05pt;width:10.75pt;height:13.9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">
                      <v:imagedata r:id="rId54" o:title=""/>
                    </v:shape>
                  </w:pict>
                </mc:Fallback>
              </mc:AlternateContent>
            </w:r>
            <w:r w:rsidR="00FA6370">
              <w:t>|V|=</w:t>
            </w:r>
          </w:p>
          <w:p w14:paraId="22EAC624" w14:textId="008DC4FA" w:rsidR="00FA6370" w:rsidRDefault="00EC6EF3" w:rsidP="00654C43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 wp14:anchorId="46A1B720" wp14:editId="0C8E4ADD">
                      <wp:simplePos x="0" y="0"/>
                      <wp:positionH relativeFrom="column">
                        <wp:posOffset>394970</wp:posOffset>
                      </wp:positionH>
                      <wp:positionV relativeFrom="paragraph">
                        <wp:posOffset>33020</wp:posOffset>
                      </wp:positionV>
                      <wp:extent cx="177875" cy="166370"/>
                      <wp:effectExtent l="38100" t="38100" r="12700" b="43180"/>
                      <wp:wrapNone/>
                      <wp:docPr id="126" name="Tinta 1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7875" cy="1663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2D1CF8" id="Tinta 126" o:spid="_x0000_s1026" type="#_x0000_t75" style="position:absolute;margin-left:30.75pt;margin-top:2.25pt;width:14.7pt;height:13.8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">
                      <v:imagedata r:id="rId56" o:title=""/>
                    </v:shape>
                  </w:pict>
                </mc:Fallback>
              </mc:AlternateContent>
            </w:r>
            <w:r w:rsidR="00FA6370">
              <w:t>|A|=</w:t>
            </w:r>
          </w:p>
        </w:tc>
      </w:tr>
    </w:tbl>
    <w:p w14:paraId="22E28931" w14:textId="77777777" w:rsidR="009C3553" w:rsidRDefault="009C3553" w:rsidP="00654C43">
      <w:pPr>
        <w:rPr>
          <w:lang w:val="pt-PT"/>
        </w:rPr>
      </w:pPr>
    </w:p>
    <w:p w14:paraId="2E57F75E" w14:textId="2B4CD9A7" w:rsidR="00654C43" w:rsidRDefault="00EC6EF3" w:rsidP="009C3553">
      <w:pPr>
        <w:pStyle w:val="Ttulo3"/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5CE68FA0" wp14:editId="660C032F">
                <wp:simplePos x="0" y="0"/>
                <wp:positionH relativeFrom="column">
                  <wp:posOffset>3201035</wp:posOffset>
                </wp:positionH>
                <wp:positionV relativeFrom="paragraph">
                  <wp:posOffset>-78740</wp:posOffset>
                </wp:positionV>
                <wp:extent cx="898120" cy="318135"/>
                <wp:effectExtent l="38100" t="38100" r="35560" b="43815"/>
                <wp:wrapNone/>
                <wp:docPr id="151" name="Tinta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898120" cy="318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069F1" id="Tinta 151" o:spid="_x0000_s1026" type="#_x0000_t75" style="position:absolute;margin-left:251.7pt;margin-top:-6.55pt;width:71.4pt;height:25.7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">
                <v:imagedata r:id="rId5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2A1D9713" wp14:editId="75E3031A">
                <wp:simplePos x="0" y="0"/>
                <wp:positionH relativeFrom="column">
                  <wp:posOffset>867410</wp:posOffset>
                </wp:positionH>
                <wp:positionV relativeFrom="paragraph">
                  <wp:posOffset>43815</wp:posOffset>
                </wp:positionV>
                <wp:extent cx="1207035" cy="196920"/>
                <wp:effectExtent l="38100" t="38100" r="12700" b="31750"/>
                <wp:wrapNone/>
                <wp:docPr id="152" name="Tinta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207035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C5B22" id="Tinta 152" o:spid="_x0000_s1026" type="#_x0000_t75" style="position:absolute;margin-left:67.95pt;margin-top:3.1pt;width:95.75pt;height:16.2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">
                <v:imagedata r:id="rId60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3AA3956C" wp14:editId="6A558179">
                <wp:simplePos x="0" y="0"/>
                <wp:positionH relativeFrom="column">
                  <wp:posOffset>2403300</wp:posOffset>
                </wp:positionH>
                <wp:positionV relativeFrom="paragraph">
                  <wp:posOffset>-1327</wp:posOffset>
                </wp:positionV>
                <wp:extent cx="560520" cy="213840"/>
                <wp:effectExtent l="38100" t="38100" r="49530" b="34290"/>
                <wp:wrapNone/>
                <wp:docPr id="146" name="Tinta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5605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C4A65" id="Tinta 146" o:spid="_x0000_s1026" type="#_x0000_t75" style="position:absolute;margin-left:188.9pt;margin-top:-.45pt;width:44.85pt;height:17.5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">
                <v:imagedata r:id="rId62" o:title=""/>
              </v:shape>
            </w:pict>
          </mc:Fallback>
        </mc:AlternateContent>
      </w:r>
      <w:r w:rsidR="009C3553">
        <w:rPr>
          <w:lang w:val="pt-PT"/>
        </w:rPr>
        <w:t>Simples</w:t>
      </w:r>
    </w:p>
    <w:p w14:paraId="40DF54D1" w14:textId="1C52E2B1" w:rsidR="009C3553" w:rsidRDefault="00EC6EF3" w:rsidP="00654C43">
      <w:pPr>
        <w:rPr>
          <w:lang w:val="pt-P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195F994E" wp14:editId="52679909">
                <wp:simplePos x="0" y="0"/>
                <wp:positionH relativeFrom="column">
                  <wp:posOffset>4535170</wp:posOffset>
                </wp:positionH>
                <wp:positionV relativeFrom="paragraph">
                  <wp:posOffset>42545</wp:posOffset>
                </wp:positionV>
                <wp:extent cx="1470070" cy="391160"/>
                <wp:effectExtent l="38100" t="38100" r="15875" b="46990"/>
                <wp:wrapNone/>
                <wp:docPr id="161" name="Tinta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470070" cy="3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7F514" id="Tinta 161" o:spid="_x0000_s1026" type="#_x0000_t75" style="position:absolute;margin-left:356.75pt;margin-top:3pt;width:116.45pt;height:31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2F937503" wp14:editId="6B66D093">
                <wp:simplePos x="0" y="0"/>
                <wp:positionH relativeFrom="column">
                  <wp:posOffset>3258820</wp:posOffset>
                </wp:positionH>
                <wp:positionV relativeFrom="paragraph">
                  <wp:posOffset>133985</wp:posOffset>
                </wp:positionV>
                <wp:extent cx="1033695" cy="253365"/>
                <wp:effectExtent l="38100" t="38100" r="14605" b="32385"/>
                <wp:wrapNone/>
                <wp:docPr id="162" name="Tinta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033695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51A45" id="Tinta 162" o:spid="_x0000_s1026" type="#_x0000_t75" style="position:absolute;margin-left:256.25pt;margin-top:10.2pt;width:82.1pt;height:20.6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21C3563D" wp14:editId="18442D35">
                <wp:simplePos x="0" y="0"/>
                <wp:positionH relativeFrom="column">
                  <wp:posOffset>2379180</wp:posOffset>
                </wp:positionH>
                <wp:positionV relativeFrom="paragraph">
                  <wp:posOffset>313533</wp:posOffset>
                </wp:positionV>
                <wp:extent cx="627480" cy="150480"/>
                <wp:effectExtent l="38100" t="38100" r="39370" b="40640"/>
                <wp:wrapNone/>
                <wp:docPr id="150" name="Tinta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6274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1CD28" id="Tinta 150" o:spid="_x0000_s1026" type="#_x0000_t75" style="position:absolute;margin-left:187pt;margin-top:24.35pt;width:50.1pt;height:12.6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">
                <v:imagedata r:id="rId68" o:title=""/>
              </v:shape>
            </w:pict>
          </mc:Fallback>
        </mc:AlternateContent>
      </w:r>
      <w:r w:rsidR="009C3553" w:rsidRPr="005336E7">
        <w:rPr>
          <w:noProof/>
        </w:rPr>
        <w:drawing>
          <wp:inline distT="0" distB="0" distL="0" distR="0" wp14:anchorId="46856AC5" wp14:editId="075DD7E5">
            <wp:extent cx="1466850" cy="1209675"/>
            <wp:effectExtent l="0" t="0" r="0" b="0"/>
            <wp:docPr id="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4F45C9" w14:textId="76A91DC7" w:rsidR="00654C43" w:rsidRDefault="009C3553" w:rsidP="009C3553">
      <w:pPr>
        <w:pStyle w:val="Ttulo3"/>
        <w:rPr>
          <w:lang w:val="pt-PT"/>
        </w:rPr>
      </w:pPr>
      <w:r>
        <w:rPr>
          <w:lang w:val="pt-PT"/>
        </w:rPr>
        <w:t>Adjacentes</w:t>
      </w:r>
    </w:p>
    <w:p w14:paraId="75FFEAEB" w14:textId="25277B12" w:rsidR="00654C43" w:rsidRDefault="00FA598D" w:rsidP="00654C43">
      <w:pPr>
        <w:rPr>
          <w:lang w:val="pt-PT"/>
        </w:rPr>
      </w:pPr>
      <w:r>
        <w:rPr>
          <w:lang w:val="pt-PT"/>
        </w:rPr>
        <w:t>Dois vértices dizem-se adjacentes se existe uma aresta que os liga</w:t>
      </w:r>
    </w:p>
    <w:p w14:paraId="7E9059A0" w14:textId="001BEB2E" w:rsidR="00531582" w:rsidRDefault="00531582">
      <w:pPr>
        <w:rPr>
          <w:rFonts w:cstheme="minorHAnsi"/>
          <w:lang w:val="pt-PT"/>
        </w:rPr>
      </w:pPr>
    </w:p>
    <w:p w14:paraId="5BF8D296" w14:textId="73E7B197" w:rsidR="000123C5" w:rsidRPr="00EB439C" w:rsidRDefault="00855DEE" w:rsidP="00FA6370">
      <w:pPr>
        <w:pStyle w:val="Texto"/>
        <w:ind w:left="720"/>
      </w:pP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1A94E43F" wp14:editId="0CC47C9C">
                <wp:simplePos x="0" y="0"/>
                <wp:positionH relativeFrom="column">
                  <wp:posOffset>558660</wp:posOffset>
                </wp:positionH>
                <wp:positionV relativeFrom="paragraph">
                  <wp:posOffset>379248</wp:posOffset>
                </wp:positionV>
                <wp:extent cx="16560" cy="11880"/>
                <wp:effectExtent l="38100" t="38100" r="40640" b="45720"/>
                <wp:wrapNone/>
                <wp:docPr id="188" name="Tinta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65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8FC58" id="Tinta 188" o:spid="_x0000_s1026" type="#_x0000_t75" style="position:absolute;margin-left:43.65pt;margin-top:29.5pt;width:2pt;height:1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">
                <v:imagedata r:id="rId71" o:title=""/>
              </v:shape>
            </w:pict>
          </mc:Fallback>
        </mc:AlternateContent>
      </w:r>
      <w:r w:rsidR="002D65B0">
        <w:rPr>
          <w:b/>
          <w:bCs/>
        </w:rPr>
        <w:t xml:space="preserve">Exemplo: </w:t>
      </w:r>
      <w:r w:rsidR="000123C5" w:rsidRPr="00EB439C">
        <w:t xml:space="preserve">Considerar o </w:t>
      </w:r>
      <w:r w:rsidR="00531582" w:rsidRPr="00EB439C">
        <w:t>grafo G</w:t>
      </w:r>
      <w:r w:rsidR="000123C5" w:rsidRPr="00EB439C">
        <w:t xml:space="preserve"> = (</w:t>
      </w:r>
      <w:proofErr w:type="gramStart"/>
      <w:r w:rsidR="000123C5" w:rsidRPr="00EB439C">
        <w:t>V,E</w:t>
      </w:r>
      <w:proofErr w:type="gramEnd"/>
      <w:r w:rsidR="000123C5" w:rsidRPr="00EB439C">
        <w:t xml:space="preserve">), onde </w:t>
      </w:r>
    </w:p>
    <w:p w14:paraId="73B3A0BA" w14:textId="1591C4B1" w:rsidR="000123C5" w:rsidRDefault="000123C5" w:rsidP="000123C5">
      <w:pPr>
        <w:pStyle w:val="Texto"/>
        <w:rPr>
          <w:rFonts w:eastAsiaTheme="minorEastAsia"/>
        </w:rPr>
      </w:pP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 xml:space="preserve"> = {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3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3,4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,5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5,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 xml:space="preserve"> 6,2 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{2,3} } </m:t>
        </m:r>
      </m:oMath>
      <w:r w:rsidRPr="00EB439C">
        <w:t xml:space="preserve">e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 xml:space="preserve"> = {1,2,3,4,5,6}</m:t>
        </m:r>
      </m:oMath>
    </w:p>
    <w:p w14:paraId="14336BAE" w14:textId="15830FB5" w:rsidR="00945776" w:rsidRPr="00FA598D" w:rsidRDefault="00945776" w:rsidP="003E3A98">
      <w:pPr>
        <w:pStyle w:val="Ttulo3"/>
        <w:rPr>
          <w:rFonts w:eastAsiaTheme="minorEastAsia"/>
          <w:lang w:val="pt-PT"/>
        </w:rPr>
      </w:pPr>
      <w:proofErr w:type="gramStart"/>
      <w:r w:rsidRPr="00FA598D">
        <w:rPr>
          <w:rFonts w:eastAsiaTheme="minorEastAsia"/>
          <w:lang w:val="pt-PT"/>
        </w:rPr>
        <w:t xml:space="preserve">TPC  </w:t>
      </w:r>
      <w:r w:rsidR="002D65B0">
        <w:rPr>
          <w:rFonts w:eastAsiaTheme="minorEastAsia"/>
          <w:lang w:val="pt-PT"/>
        </w:rPr>
        <w:t>4</w:t>
      </w:r>
      <w:proofErr w:type="gramEnd"/>
      <w:r w:rsidR="00531582" w:rsidRPr="00FA598D">
        <w:rPr>
          <w:rFonts w:eastAsiaTheme="minorEastAsia"/>
          <w:lang w:val="pt-PT"/>
        </w:rPr>
        <w:t xml:space="preserve"> </w:t>
      </w:r>
      <w:r w:rsidRPr="00FA598D">
        <w:rPr>
          <w:rFonts w:eastAsiaTheme="minorEastAsia"/>
          <w:lang w:val="pt-PT"/>
        </w:rPr>
        <w:t xml:space="preserve">- entrega a </w:t>
      </w:r>
      <w:r w:rsidR="003E3A98" w:rsidRPr="00FA598D">
        <w:rPr>
          <w:rFonts w:eastAsiaTheme="minorEastAsia"/>
          <w:lang w:val="pt-PT"/>
        </w:rPr>
        <w:t>16</w:t>
      </w:r>
      <w:r w:rsidRPr="00FA598D">
        <w:rPr>
          <w:rFonts w:eastAsiaTheme="minorEastAsia"/>
          <w:lang w:val="pt-PT"/>
        </w:rPr>
        <w:t>/1</w:t>
      </w:r>
      <w:r w:rsidR="003E3A98" w:rsidRPr="00FA598D">
        <w:rPr>
          <w:rFonts w:eastAsiaTheme="minorEastAsia"/>
          <w:lang w:val="pt-PT"/>
        </w:rPr>
        <w:t>1</w:t>
      </w:r>
    </w:p>
    <w:p w14:paraId="2B011E2F" w14:textId="63217659" w:rsidR="000123C5" w:rsidRDefault="00855DEE" w:rsidP="00FA6370">
      <w:pPr>
        <w:pStyle w:val="Texto"/>
        <w:ind w:left="108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418532DF" wp14:editId="36EE375D">
                <wp:simplePos x="0" y="0"/>
                <wp:positionH relativeFrom="column">
                  <wp:posOffset>2698115</wp:posOffset>
                </wp:positionH>
                <wp:positionV relativeFrom="paragraph">
                  <wp:posOffset>118110</wp:posOffset>
                </wp:positionV>
                <wp:extent cx="986265" cy="281410"/>
                <wp:effectExtent l="38100" t="38100" r="42545" b="42545"/>
                <wp:wrapNone/>
                <wp:docPr id="180" name="Tinta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986265" cy="281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33057" id="Tinta 180" o:spid="_x0000_s1026" type="#_x0000_t75" style="position:absolute;margin-left:212.1pt;margin-top:8.95pt;width:78.35pt;height:22.8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">
                <v:imagedata r:id="rId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12EB0606" wp14:editId="5D7B4CE9">
                <wp:simplePos x="0" y="0"/>
                <wp:positionH relativeFrom="column">
                  <wp:posOffset>1544320</wp:posOffset>
                </wp:positionH>
                <wp:positionV relativeFrom="paragraph">
                  <wp:posOffset>233045</wp:posOffset>
                </wp:positionV>
                <wp:extent cx="556750" cy="200245"/>
                <wp:effectExtent l="38100" t="38100" r="34290" b="47625"/>
                <wp:wrapNone/>
                <wp:docPr id="173" name="Tinta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556750" cy="200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75525" id="Tinta 173" o:spid="_x0000_s1026" type="#_x0000_t75" style="position:absolute;margin-left:121.25pt;margin-top:18pt;width:44.55pt;height:16.4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">
                <v:imagedata r:id="rId75" o:title=""/>
              </v:shape>
            </w:pict>
          </mc:Fallback>
        </mc:AlternateContent>
      </w:r>
      <w:r w:rsidR="00FA6370">
        <w:t xml:space="preserve">- </w:t>
      </w:r>
      <w:r w:rsidR="000123C5">
        <w:t>Indicar dois vértices adjacentes.</w:t>
      </w:r>
    </w:p>
    <w:p w14:paraId="452AD0C0" w14:textId="2DBB2EBF" w:rsidR="000123C5" w:rsidRDefault="000123C5" w:rsidP="000123C5">
      <w:pPr>
        <w:pStyle w:val="Texto"/>
        <w:ind w:left="1080"/>
      </w:pPr>
    </w:p>
    <w:p w14:paraId="5200817D" w14:textId="35D7FD6A" w:rsidR="000123C5" w:rsidRDefault="00855DEE" w:rsidP="00FA6370">
      <w:pPr>
        <w:pStyle w:val="Texto"/>
        <w:ind w:left="108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2A5AA873" wp14:editId="53ED7B21">
                <wp:simplePos x="0" y="0"/>
                <wp:positionH relativeFrom="column">
                  <wp:posOffset>1595755</wp:posOffset>
                </wp:positionH>
                <wp:positionV relativeFrom="paragraph">
                  <wp:posOffset>149860</wp:posOffset>
                </wp:positionV>
                <wp:extent cx="601850" cy="187325"/>
                <wp:effectExtent l="38100" t="38100" r="8255" b="41275"/>
                <wp:wrapNone/>
                <wp:docPr id="184" name="Tinta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601850" cy="18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D937F" id="Tinta 184" o:spid="_x0000_s1026" type="#_x0000_t75" style="position:absolute;margin-left:125.3pt;margin-top:11.45pt;width:48.1pt;height:15.4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">
                <v:imagedata r:id="rId77" o:title=""/>
              </v:shape>
            </w:pict>
          </mc:Fallback>
        </mc:AlternateContent>
      </w:r>
      <w:r w:rsidR="00FA6370">
        <w:t xml:space="preserve">- </w:t>
      </w:r>
      <w:r w:rsidR="000123C5">
        <w:t>É simples?</w:t>
      </w:r>
    </w:p>
    <w:p w14:paraId="7E083846" w14:textId="518202D4" w:rsidR="00FA6370" w:rsidRDefault="00FA6370" w:rsidP="00FA6370">
      <w:pPr>
        <w:pStyle w:val="PargrafodaLista"/>
      </w:pPr>
    </w:p>
    <w:p w14:paraId="42381EF3" w14:textId="6BF72379" w:rsidR="00FA6370" w:rsidRDefault="00855DEE" w:rsidP="00FA6370">
      <w:pPr>
        <w:pStyle w:val="Texto"/>
        <w:ind w:left="108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0318D8B7" wp14:editId="1799B454">
                <wp:simplePos x="0" y="0"/>
                <wp:positionH relativeFrom="column">
                  <wp:posOffset>2449740</wp:posOffset>
                </wp:positionH>
                <wp:positionV relativeFrom="paragraph">
                  <wp:posOffset>-143397</wp:posOffset>
                </wp:positionV>
                <wp:extent cx="109440" cy="379800"/>
                <wp:effectExtent l="38100" t="38100" r="43180" b="39370"/>
                <wp:wrapNone/>
                <wp:docPr id="189" name="Tinta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0944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3505D" id="Tinta 189" o:spid="_x0000_s1026" type="#_x0000_t75" style="position:absolute;margin-left:192.55pt;margin-top:-11.65pt;width:9.3pt;height:30.6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6D485DC2" wp14:editId="68EB3E0D">
                <wp:simplePos x="0" y="0"/>
                <wp:positionH relativeFrom="column">
                  <wp:posOffset>1123315</wp:posOffset>
                </wp:positionH>
                <wp:positionV relativeFrom="paragraph">
                  <wp:posOffset>-12065</wp:posOffset>
                </wp:positionV>
                <wp:extent cx="124560" cy="216720"/>
                <wp:effectExtent l="38100" t="38100" r="27940" b="31115"/>
                <wp:wrapNone/>
                <wp:docPr id="187" name="Tinta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2456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0F60F" id="Tinta 187" o:spid="_x0000_s1026" type="#_x0000_t75" style="position:absolute;margin-left:88.1pt;margin-top:-1.3pt;width:10.5pt;height:17.7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">
                <v:imagedata r:id="rId81" o:title=""/>
              </v:shape>
            </w:pict>
          </mc:Fallback>
        </mc:AlternateContent>
      </w:r>
      <w:r w:rsidR="00FA6370">
        <w:t>- |V|=                                 |A|=</w:t>
      </w:r>
    </w:p>
    <w:p w14:paraId="325D6179" w14:textId="0FC1D4F4" w:rsidR="009C3553" w:rsidRDefault="009C3553" w:rsidP="009C3553">
      <w:pPr>
        <w:pStyle w:val="Ttulo1"/>
      </w:pPr>
      <w:proofErr w:type="gramStart"/>
      <w:r>
        <w:lastRenderedPageBreak/>
        <w:t>Digrafo  D</w:t>
      </w:r>
      <w:proofErr w:type="gramEnd"/>
      <w:r>
        <w:t>=(V, A), ou grafo orientado</w:t>
      </w:r>
    </w:p>
    <w:p w14:paraId="308BC476" w14:textId="77777777" w:rsidR="009C3553" w:rsidRPr="009C3553" w:rsidRDefault="009C3553" w:rsidP="009C3553">
      <w:pPr>
        <w:rPr>
          <w:bCs/>
        </w:rPr>
      </w:pPr>
      <w:r>
        <w:rPr>
          <w:rFonts w:eastAsiaTheme="minorEastAsia"/>
          <w:bCs/>
        </w:rPr>
        <w:t xml:space="preserve">Vertices </w:t>
      </w:r>
      <m:oMath>
        <m:r>
          <w:rPr>
            <w:rFonts w:ascii="Cambria Math" w:hAnsi="Cambria Math"/>
          </w:rPr>
          <m:t>V= {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} </m:t>
        </m:r>
      </m:oMath>
      <w:r w:rsidRPr="009C3553">
        <w:rPr>
          <w:rFonts w:eastAsiaTheme="minorEastAsia"/>
          <w:bCs/>
        </w:rPr>
        <w:t xml:space="preserve"> </w:t>
      </w:r>
    </w:p>
    <w:p w14:paraId="7CFCB7E8" w14:textId="63512761" w:rsidR="009C3553" w:rsidRPr="009C3553" w:rsidRDefault="009C3553" w:rsidP="009C3553">
      <w:pPr>
        <w:rPr>
          <w:lang w:val="pt-PT"/>
        </w:rPr>
      </w:pPr>
      <w:r>
        <w:rPr>
          <w:rFonts w:eastAsiaTheme="minorEastAsia"/>
          <w:lang w:val="pt-PT"/>
        </w:rPr>
        <w:t>A</w:t>
      </w:r>
      <m:oMath>
        <m:r>
          <w:rPr>
            <w:rFonts w:ascii="Cambria Math" w:hAnsi="Cambria Math"/>
            <w:lang w:val="pt-PT"/>
          </w:rPr>
          <m:t>= 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pt-PT"/>
              </w:rPr>
              <m:t>1</m:t>
            </m:r>
          </m:sub>
        </m:sSub>
        <m:r>
          <w:rPr>
            <w:rFonts w:ascii="Cambria Math" w:hAnsi="Cambria Math"/>
            <w:lang w:val="pt-PT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vertAlign w:val="subscript"/>
                <w:lang w:val="pt-PT"/>
              </w:rPr>
              <m:t>2</m:t>
            </m:r>
          </m:sub>
        </m:sSub>
        <m:r>
          <w:rPr>
            <w:rFonts w:ascii="Cambria Math" w:hAnsi="Cambria Math"/>
            <w:lang w:val="pt-PT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vertAlign w:val="subscript"/>
              </w:rPr>
              <m:t>n</m:t>
            </m:r>
          </m:sub>
        </m:sSub>
        <m:r>
          <w:rPr>
            <w:rFonts w:ascii="Cambria Math" w:hAnsi="Cambria Math"/>
            <w:lang w:val="pt-PT"/>
          </w:rPr>
          <m:t>}</m:t>
        </m:r>
      </m:oMath>
      <w:r w:rsidRPr="009C3553">
        <w:rPr>
          <w:lang w:val="pt-PT"/>
        </w:rPr>
        <w:t xml:space="preserve"> </w:t>
      </w:r>
      <w:r>
        <w:rPr>
          <w:lang w:val="pt-PT"/>
        </w:rPr>
        <w:t>, pares orientados, arcos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9C3553" w14:paraId="169BF04A" w14:textId="77777777" w:rsidTr="009C3553">
        <w:tc>
          <w:tcPr>
            <w:tcW w:w="4700" w:type="dxa"/>
          </w:tcPr>
          <w:p w14:paraId="0A99AF29" w14:textId="7390971C" w:rsidR="009C3553" w:rsidRDefault="00855DEE" w:rsidP="00E84B2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5568" behindDoc="0" locked="0" layoutInCell="1" allowOverlap="1" wp14:anchorId="04986805" wp14:editId="61331E96">
                      <wp:simplePos x="0" y="0"/>
                      <wp:positionH relativeFrom="column">
                        <wp:posOffset>60325</wp:posOffset>
                      </wp:positionH>
                      <wp:positionV relativeFrom="paragraph">
                        <wp:posOffset>-61595</wp:posOffset>
                      </wp:positionV>
                      <wp:extent cx="2874010" cy="847850"/>
                      <wp:effectExtent l="38100" t="38100" r="2540" b="47625"/>
                      <wp:wrapNone/>
                      <wp:docPr id="278" name="Tinta 2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74010" cy="8478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F89A86" id="Tinta 278" o:spid="_x0000_s1026" type="#_x0000_t75" style="position:absolute;margin-left:4.4pt;margin-top:-5.2pt;width:227pt;height:67.4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">
                      <v:imagedata r:id="rId83" o:title=""/>
                    </v:shape>
                  </w:pict>
                </mc:Fallback>
              </mc:AlternateContent>
            </w:r>
            <w:r w:rsidR="009C3553">
              <w:rPr>
                <w:noProof/>
              </w:rPr>
              <w:drawing>
                <wp:inline distT="0" distB="0" distL="0" distR="0" wp14:anchorId="7F7F90C2" wp14:editId="5BE160E1">
                  <wp:extent cx="2371725" cy="1869825"/>
                  <wp:effectExtent l="0" t="0" r="0" b="0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355" cy="1871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0" w:type="dxa"/>
          </w:tcPr>
          <w:p w14:paraId="55B14B84" w14:textId="1D9E8BC7" w:rsidR="009C3553" w:rsidRDefault="00855DEE" w:rsidP="009C3553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5696" behindDoc="0" locked="0" layoutInCell="1" allowOverlap="1" wp14:anchorId="18EBE393" wp14:editId="30B44901">
                      <wp:simplePos x="0" y="0"/>
                      <wp:positionH relativeFrom="column">
                        <wp:posOffset>890270</wp:posOffset>
                      </wp:positionH>
                      <wp:positionV relativeFrom="paragraph">
                        <wp:posOffset>34290</wp:posOffset>
                      </wp:positionV>
                      <wp:extent cx="613430" cy="231900"/>
                      <wp:effectExtent l="38100" t="38100" r="34290" b="34925"/>
                      <wp:wrapNone/>
                      <wp:docPr id="200" name="Tinta 2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3430" cy="2319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4C16A9" id="Tinta 200" o:spid="_x0000_s1026" type="#_x0000_t75" style="position:absolute;margin-left:69.75pt;margin-top:2.35pt;width:49pt;height:18.9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">
                      <v:imagedata r:id="rId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6720" behindDoc="0" locked="0" layoutInCell="1" allowOverlap="1" wp14:anchorId="4772FC5A" wp14:editId="0F61771E">
                      <wp:simplePos x="0" y="0"/>
                      <wp:positionH relativeFrom="column">
                        <wp:posOffset>405130</wp:posOffset>
                      </wp:positionH>
                      <wp:positionV relativeFrom="paragraph">
                        <wp:posOffset>85090</wp:posOffset>
                      </wp:positionV>
                      <wp:extent cx="117485" cy="194270"/>
                      <wp:effectExtent l="38100" t="38100" r="34925" b="34925"/>
                      <wp:wrapNone/>
                      <wp:docPr id="201" name="Tinta 2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485" cy="1942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8CB40B" id="Tinta 201" o:spid="_x0000_s1026" type="#_x0000_t75" style="position:absolute;margin-left:31.55pt;margin-top:6.35pt;width:9.95pt;height:16.0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">
                      <v:imagedata r:id="rId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8528" behindDoc="0" locked="0" layoutInCell="1" allowOverlap="1" wp14:anchorId="6A410EFF" wp14:editId="692E3D91">
                      <wp:simplePos x="0" y="0"/>
                      <wp:positionH relativeFrom="column">
                        <wp:posOffset>624943</wp:posOffset>
                      </wp:positionH>
                      <wp:positionV relativeFrom="paragraph">
                        <wp:posOffset>103820</wp:posOffset>
                      </wp:positionV>
                      <wp:extent cx="169200" cy="175320"/>
                      <wp:effectExtent l="38100" t="38100" r="40640" b="34290"/>
                      <wp:wrapNone/>
                      <wp:docPr id="193" name="Tinta 1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200" cy="17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488F9E" id="Tinta 193" o:spid="_x0000_s1026" type="#_x0000_t75" style="position:absolute;margin-left:48.85pt;margin-top:7.8pt;width:14pt;height:14.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">
                      <v:imagedata r:id="rId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5456" behindDoc="0" locked="0" layoutInCell="1" allowOverlap="1" wp14:anchorId="1DB7750A" wp14:editId="5AE61C1C">
                      <wp:simplePos x="0" y="0"/>
                      <wp:positionH relativeFrom="column">
                        <wp:posOffset>257023</wp:posOffset>
                      </wp:positionH>
                      <wp:positionV relativeFrom="paragraph">
                        <wp:posOffset>13820</wp:posOffset>
                      </wp:positionV>
                      <wp:extent cx="54720" cy="264960"/>
                      <wp:effectExtent l="38100" t="38100" r="40640" b="40005"/>
                      <wp:wrapNone/>
                      <wp:docPr id="190" name="Tinta 1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720" cy="26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A792C3" id="Tinta 190" o:spid="_x0000_s1026" type="#_x0000_t75" style="position:absolute;margin-left:19.9pt;margin-top:.75pt;width:5pt;height:21.5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">
                      <v:imagedata r:id="rId92" o:title=""/>
                    </v:shape>
                  </w:pict>
                </mc:Fallback>
              </mc:AlternateContent>
            </w:r>
            <w:r w:rsidR="009C3553">
              <w:t xml:space="preserve">V </w:t>
            </w:r>
            <w:r w:rsidR="009C3553" w:rsidRPr="00474FA0">
              <w:t>=</w:t>
            </w:r>
          </w:p>
          <w:p w14:paraId="0DAAEE35" w14:textId="77777777" w:rsidR="009C3553" w:rsidRDefault="009C3553" w:rsidP="009C3553">
            <w:pPr>
              <w:pStyle w:val="Texto"/>
            </w:pPr>
          </w:p>
          <w:p w14:paraId="71812644" w14:textId="20B8F710" w:rsidR="009C3553" w:rsidRPr="00474FA0" w:rsidRDefault="009C3553" w:rsidP="009C3553">
            <w:pPr>
              <w:pStyle w:val="Texto"/>
            </w:pPr>
            <w:r>
              <w:t xml:space="preserve">  </w:t>
            </w:r>
          </w:p>
          <w:p w14:paraId="02A5F5B1" w14:textId="3F46D0A0" w:rsidR="009C3553" w:rsidRPr="00474FA0" w:rsidRDefault="00855DEE" w:rsidP="009C3553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7920" behindDoc="0" locked="0" layoutInCell="1" allowOverlap="1" wp14:anchorId="795C16DB" wp14:editId="61FA217F">
                      <wp:simplePos x="0" y="0"/>
                      <wp:positionH relativeFrom="column">
                        <wp:posOffset>2395855</wp:posOffset>
                      </wp:positionH>
                      <wp:positionV relativeFrom="paragraph">
                        <wp:posOffset>-85725</wp:posOffset>
                      </wp:positionV>
                      <wp:extent cx="377825" cy="516180"/>
                      <wp:effectExtent l="38100" t="38100" r="22225" b="36830"/>
                      <wp:wrapNone/>
                      <wp:docPr id="251" name="Tinta 2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7825" cy="5161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403E57" id="Tinta 251" o:spid="_x0000_s1026" type="#_x0000_t75" style="position:absolute;margin-left:188.3pt;margin-top:-7.1pt;width:30.45pt;height:41.3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">
                      <v:imagedata r:id="rId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9248" behindDoc="0" locked="0" layoutInCell="1" allowOverlap="1" wp14:anchorId="360FA111" wp14:editId="48EC042C">
                      <wp:simplePos x="0" y="0"/>
                      <wp:positionH relativeFrom="column">
                        <wp:posOffset>2289943</wp:posOffset>
                      </wp:positionH>
                      <wp:positionV relativeFrom="paragraph">
                        <wp:posOffset>64447</wp:posOffset>
                      </wp:positionV>
                      <wp:extent cx="17280" cy="124560"/>
                      <wp:effectExtent l="38100" t="19050" r="40005" b="46990"/>
                      <wp:wrapNone/>
                      <wp:docPr id="223" name="Tinta 2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" cy="12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BB484A" id="Tinta 223" o:spid="_x0000_s1026" type="#_x0000_t75" style="position:absolute;margin-left:179.95pt;margin-top:4.7pt;width:2.05pt;height:10.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">
                      <v:imagedata r:id="rId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6960" behindDoc="0" locked="0" layoutInCell="1" allowOverlap="1" wp14:anchorId="0D32C146" wp14:editId="17FF61DF">
                      <wp:simplePos x="0" y="0"/>
                      <wp:positionH relativeFrom="column">
                        <wp:posOffset>1137943</wp:posOffset>
                      </wp:positionH>
                      <wp:positionV relativeFrom="paragraph">
                        <wp:posOffset>-45912</wp:posOffset>
                      </wp:positionV>
                      <wp:extent cx="38160" cy="204840"/>
                      <wp:effectExtent l="38100" t="38100" r="38100" b="43180"/>
                      <wp:wrapNone/>
                      <wp:docPr id="211" name="Tinta 2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160" cy="204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3E0171" id="Tinta 211" o:spid="_x0000_s1026" type="#_x0000_t75" style="position:absolute;margin-left:89.25pt;margin-top:-3.95pt;width:3.7pt;height:16.8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">
                      <v:imagedata r:id="rId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5936" behindDoc="0" locked="0" layoutInCell="1" allowOverlap="1" wp14:anchorId="24CF174F" wp14:editId="1DD783DF">
                      <wp:simplePos x="0" y="0"/>
                      <wp:positionH relativeFrom="column">
                        <wp:posOffset>488315</wp:posOffset>
                      </wp:positionH>
                      <wp:positionV relativeFrom="paragraph">
                        <wp:posOffset>-23495</wp:posOffset>
                      </wp:positionV>
                      <wp:extent cx="570530" cy="310160"/>
                      <wp:effectExtent l="38100" t="38100" r="39370" b="33020"/>
                      <wp:wrapNone/>
                      <wp:docPr id="210" name="Tinta 2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0530" cy="31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D0C408" id="Tinta 210" o:spid="_x0000_s1026" type="#_x0000_t75" style="position:absolute;margin-left:38.1pt;margin-top:-2.2pt;width:45.6pt;height:25.1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">
                      <v:imagedata r:id="rId1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8768" behindDoc="0" locked="0" layoutInCell="1" allowOverlap="1" wp14:anchorId="363DEC03" wp14:editId="2807D6B3">
                      <wp:simplePos x="0" y="0"/>
                      <wp:positionH relativeFrom="column">
                        <wp:posOffset>303823</wp:posOffset>
                      </wp:positionH>
                      <wp:positionV relativeFrom="paragraph">
                        <wp:posOffset>-44112</wp:posOffset>
                      </wp:positionV>
                      <wp:extent cx="53280" cy="323640"/>
                      <wp:effectExtent l="38100" t="38100" r="42545" b="38735"/>
                      <wp:wrapNone/>
                      <wp:docPr id="203" name="Tinta 2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280" cy="32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6671A8" id="Tinta 203" o:spid="_x0000_s1026" type="#_x0000_t75" style="position:absolute;margin-left:23.55pt;margin-top:-3.8pt;width:4.95pt;height:26.2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">
                      <v:imagedata r:id="rId102" o:title=""/>
                    </v:shape>
                  </w:pict>
                </mc:Fallback>
              </mc:AlternateContent>
            </w:r>
            <w:r w:rsidR="009C3553" w:rsidRPr="00474FA0">
              <w:t>A</w:t>
            </w:r>
            <w:r w:rsidR="009C3553">
              <w:t xml:space="preserve"> </w:t>
            </w:r>
            <w:r w:rsidR="009C3553" w:rsidRPr="00474FA0">
              <w:t>=</w:t>
            </w:r>
            <w:r w:rsidR="009C3553">
              <w:t xml:space="preserve"> </w:t>
            </w:r>
          </w:p>
          <w:p w14:paraId="1690E5D6" w14:textId="15AB21CF" w:rsidR="009C3553" w:rsidRDefault="00855DEE" w:rsidP="00E84B2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 wp14:anchorId="7DC4C7F3" wp14:editId="045CDACB">
                      <wp:simplePos x="0" y="0"/>
                      <wp:positionH relativeFrom="column">
                        <wp:posOffset>570865</wp:posOffset>
                      </wp:positionH>
                      <wp:positionV relativeFrom="paragraph">
                        <wp:posOffset>-308610</wp:posOffset>
                      </wp:positionV>
                      <wp:extent cx="1631315" cy="859565"/>
                      <wp:effectExtent l="38100" t="38100" r="26035" b="36195"/>
                      <wp:wrapNone/>
                      <wp:docPr id="260" name="Tinta 2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31315" cy="8595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625AF9" id="Tinta 260" o:spid="_x0000_s1026" type="#_x0000_t75" style="position:absolute;margin-left:44.6pt;margin-top:-24.65pt;width:129.15pt;height:68.4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">
                      <v:imagedata r:id="rId1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 wp14:anchorId="681E2D86" wp14:editId="211E2F57">
                      <wp:simplePos x="0" y="0"/>
                      <wp:positionH relativeFrom="column">
                        <wp:posOffset>2283463</wp:posOffset>
                      </wp:positionH>
                      <wp:positionV relativeFrom="paragraph">
                        <wp:posOffset>-22978</wp:posOffset>
                      </wp:positionV>
                      <wp:extent cx="29160" cy="145440"/>
                      <wp:effectExtent l="38100" t="38100" r="47625" b="45085"/>
                      <wp:wrapNone/>
                      <wp:docPr id="248" name="Tinta 2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160" cy="14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5FA92A" id="Tinta 248" o:spid="_x0000_s1026" type="#_x0000_t75" style="position:absolute;margin-left:179.45pt;margin-top:-2.15pt;width:3.05pt;height:12.1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">
                      <v:imagedata r:id="rId106" o:title=""/>
                    </v:shape>
                  </w:pict>
                </mc:Fallback>
              </mc:AlternateContent>
            </w:r>
          </w:p>
          <w:p w14:paraId="2C0F6CA5" w14:textId="6CA1F24D" w:rsidR="00FA6370" w:rsidRDefault="00855DEE" w:rsidP="00E84B2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9488" behindDoc="0" locked="0" layoutInCell="1" allowOverlap="1" wp14:anchorId="293341DA" wp14:editId="41973A2A">
                      <wp:simplePos x="0" y="0"/>
                      <wp:positionH relativeFrom="column">
                        <wp:posOffset>480060</wp:posOffset>
                      </wp:positionH>
                      <wp:positionV relativeFrom="paragraph">
                        <wp:posOffset>-95885</wp:posOffset>
                      </wp:positionV>
                      <wp:extent cx="409305" cy="210655"/>
                      <wp:effectExtent l="38100" t="38100" r="29210" b="37465"/>
                      <wp:wrapNone/>
                      <wp:docPr id="233" name="Tinta 2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9305" cy="2106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76926F" id="Tinta 233" o:spid="_x0000_s1026" type="#_x0000_t75" style="position:absolute;margin-left:37.45pt;margin-top:-7.9pt;width:32.95pt;height:17.3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">
                      <v:imagedata r:id="rId108" o:title=""/>
                    </v:shape>
                  </w:pict>
                </mc:Fallback>
              </mc:AlternateContent>
            </w:r>
          </w:p>
          <w:p w14:paraId="19B4A641" w14:textId="003E48DE" w:rsidR="00FA6370" w:rsidRDefault="00855DEE" w:rsidP="00E84B2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 wp14:anchorId="707E0F56" wp14:editId="324C612D">
                      <wp:simplePos x="0" y="0"/>
                      <wp:positionH relativeFrom="column">
                        <wp:posOffset>1736263</wp:posOffset>
                      </wp:positionH>
                      <wp:positionV relativeFrom="paragraph">
                        <wp:posOffset>-76693</wp:posOffset>
                      </wp:positionV>
                      <wp:extent cx="73440" cy="248400"/>
                      <wp:effectExtent l="38100" t="38100" r="41275" b="37465"/>
                      <wp:wrapNone/>
                      <wp:docPr id="261" name="Tinta 2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440" cy="24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E34339" id="Tinta 261" o:spid="_x0000_s1026" type="#_x0000_t75" style="position:absolute;margin-left:136.35pt;margin-top:-6.4pt;width:6.5pt;height:20.2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">
                      <v:imagedata r:id="rId110" o:title=""/>
                    </v:shape>
                  </w:pict>
                </mc:Fallback>
              </mc:AlternateContent>
            </w:r>
          </w:p>
          <w:p w14:paraId="30AEEC84" w14:textId="77777777" w:rsidR="00FA6370" w:rsidRDefault="00FA6370" w:rsidP="00E84B2B"/>
          <w:p w14:paraId="41B45C85" w14:textId="52D3C342" w:rsidR="00FA6370" w:rsidRDefault="00855DEE" w:rsidP="00FA6370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7744" behindDoc="0" locked="0" layoutInCell="1" allowOverlap="1" wp14:anchorId="20F68F7F" wp14:editId="03882922">
                      <wp:simplePos x="0" y="0"/>
                      <wp:positionH relativeFrom="column">
                        <wp:posOffset>352063</wp:posOffset>
                      </wp:positionH>
                      <wp:positionV relativeFrom="paragraph">
                        <wp:posOffset>-2362</wp:posOffset>
                      </wp:positionV>
                      <wp:extent cx="128520" cy="123480"/>
                      <wp:effectExtent l="38100" t="38100" r="24130" b="48260"/>
                      <wp:wrapNone/>
                      <wp:docPr id="202" name="Tinta 2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520" cy="12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6B5FC3" id="Tinta 202" o:spid="_x0000_s1026" type="#_x0000_t75" style="position:absolute;margin-left:27.35pt;margin-top:-.55pt;width:10.8pt;height:10.4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">
                      <v:imagedata r:id="rId112" o:title=""/>
                    </v:shape>
                  </w:pict>
                </mc:Fallback>
              </mc:AlternateContent>
            </w:r>
            <w:r w:rsidR="00FA6370">
              <w:t>|V|=</w:t>
            </w:r>
          </w:p>
          <w:p w14:paraId="44E16992" w14:textId="3D84DC76" w:rsidR="00FA6370" w:rsidRDefault="00855DEE" w:rsidP="00FA637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1232" behindDoc="0" locked="0" layoutInCell="1" allowOverlap="1" wp14:anchorId="246D79A7" wp14:editId="3697C904">
                      <wp:simplePos x="0" y="0"/>
                      <wp:positionH relativeFrom="column">
                        <wp:posOffset>273050</wp:posOffset>
                      </wp:positionH>
                      <wp:positionV relativeFrom="paragraph">
                        <wp:posOffset>-24130</wp:posOffset>
                      </wp:positionV>
                      <wp:extent cx="223900" cy="159385"/>
                      <wp:effectExtent l="38100" t="38100" r="43180" b="31115"/>
                      <wp:wrapNone/>
                      <wp:docPr id="264" name="Tinta 2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3900" cy="1593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226824" id="Tinta 264" o:spid="_x0000_s1026" type="#_x0000_t75" style="position:absolute;margin-left:21.15pt;margin-top:-2.25pt;width:18.35pt;height:13.2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">
                      <v:imagedata r:id="rId114" o:title=""/>
                    </v:shape>
                  </w:pict>
                </mc:Fallback>
              </mc:AlternateContent>
            </w:r>
            <w:r w:rsidR="00FA6370">
              <w:t>|A|=</w:t>
            </w:r>
          </w:p>
        </w:tc>
      </w:tr>
    </w:tbl>
    <w:p w14:paraId="744A9D6F" w14:textId="7EF4957B" w:rsidR="00E84B2B" w:rsidRDefault="00855DEE" w:rsidP="00E84B2B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09F801FB" wp14:editId="2816B0EE">
                <wp:simplePos x="0" y="0"/>
                <wp:positionH relativeFrom="column">
                  <wp:posOffset>4870450</wp:posOffset>
                </wp:positionH>
                <wp:positionV relativeFrom="paragraph">
                  <wp:posOffset>45085</wp:posOffset>
                </wp:positionV>
                <wp:extent cx="799385" cy="242160"/>
                <wp:effectExtent l="19050" t="38100" r="20320" b="43815"/>
                <wp:wrapNone/>
                <wp:docPr id="299" name="Tinta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799385" cy="24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21FD6" id="Tinta 299" o:spid="_x0000_s1026" type="#_x0000_t75" style="position:absolute;margin-left:383.15pt;margin-top:3.2pt;width:63.65pt;height:19.7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">
                <v:imagedata r:id="rId11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04724B45" wp14:editId="4DF3FF42">
                <wp:simplePos x="0" y="0"/>
                <wp:positionH relativeFrom="column">
                  <wp:posOffset>4194918</wp:posOffset>
                </wp:positionH>
                <wp:positionV relativeFrom="paragraph">
                  <wp:posOffset>195710</wp:posOffset>
                </wp:positionV>
                <wp:extent cx="438480" cy="162000"/>
                <wp:effectExtent l="38100" t="38100" r="19050" b="47625"/>
                <wp:wrapNone/>
                <wp:docPr id="294" name="Tinta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4384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B3EE9" id="Tinta 294" o:spid="_x0000_s1026" type="#_x0000_t75" style="position:absolute;margin-left:329.95pt;margin-top:15.05pt;width:35.25pt;height:13.4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">
                <v:imagedata r:id="rId11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408BEA13" wp14:editId="6D99E8C4">
                <wp:simplePos x="0" y="0"/>
                <wp:positionH relativeFrom="column">
                  <wp:posOffset>3383478</wp:posOffset>
                </wp:positionH>
                <wp:positionV relativeFrom="paragraph">
                  <wp:posOffset>173030</wp:posOffset>
                </wp:positionV>
                <wp:extent cx="286200" cy="181800"/>
                <wp:effectExtent l="38100" t="38100" r="19050" b="46990"/>
                <wp:wrapNone/>
                <wp:docPr id="292" name="Tinta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862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5AE39" id="Tinta 292" o:spid="_x0000_s1026" type="#_x0000_t75" style="position:absolute;margin-left:266.05pt;margin-top:13.25pt;width:23.25pt;height:1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">
                <v:imagedata r:id="rId120" o:title=""/>
              </v:shape>
            </w:pict>
          </mc:Fallback>
        </mc:AlternateContent>
      </w:r>
    </w:p>
    <w:p w14:paraId="2F34364C" w14:textId="6E04E48F" w:rsidR="00EB439C" w:rsidRDefault="00855DEE" w:rsidP="00EB439C">
      <w:pPr>
        <w:pStyle w:val="Ttulo3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4CC123BB" wp14:editId="0C4FC1EF">
                <wp:simplePos x="0" y="0"/>
                <wp:positionH relativeFrom="column">
                  <wp:posOffset>3939318</wp:posOffset>
                </wp:positionH>
                <wp:positionV relativeFrom="paragraph">
                  <wp:posOffset>41000</wp:posOffset>
                </wp:positionV>
                <wp:extent cx="122760" cy="46080"/>
                <wp:effectExtent l="19050" t="38100" r="48895" b="49530"/>
                <wp:wrapNone/>
                <wp:docPr id="295" name="Tinta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227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62B40" id="Tinta 295" o:spid="_x0000_s1026" type="#_x0000_t75" style="position:absolute;margin-left:309.85pt;margin-top:2.9pt;width:10.35pt;height:4.3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">
                <v:imagedata r:id="rId1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4EC7E6A3" wp14:editId="27DF05F1">
                <wp:simplePos x="0" y="0"/>
                <wp:positionH relativeFrom="column">
                  <wp:posOffset>2306320</wp:posOffset>
                </wp:positionH>
                <wp:positionV relativeFrom="paragraph">
                  <wp:posOffset>3175</wp:posOffset>
                </wp:positionV>
                <wp:extent cx="425255" cy="121485"/>
                <wp:effectExtent l="38100" t="38100" r="32385" b="31115"/>
                <wp:wrapNone/>
                <wp:docPr id="293" name="Tinta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425255" cy="121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37789" id="Tinta 293" o:spid="_x0000_s1026" type="#_x0000_t75" style="position:absolute;margin-left:181.25pt;margin-top:-.1pt;width:34.2pt;height:10.2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">
                <v:imagedata r:id="rId1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720E11EB" wp14:editId="2DBDB6E9">
                <wp:simplePos x="0" y="0"/>
                <wp:positionH relativeFrom="column">
                  <wp:posOffset>2841625</wp:posOffset>
                </wp:positionH>
                <wp:positionV relativeFrom="paragraph">
                  <wp:posOffset>-38100</wp:posOffset>
                </wp:positionV>
                <wp:extent cx="421535" cy="293370"/>
                <wp:effectExtent l="38100" t="38100" r="0" b="49530"/>
                <wp:wrapNone/>
                <wp:docPr id="286" name="Tinta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421535" cy="2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90002" id="Tinta 286" o:spid="_x0000_s1026" type="#_x0000_t75" style="position:absolute;margin-left:223.4pt;margin-top:-3.35pt;width:33.9pt;height:23.8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">
                <v:imagedata r:id="rId1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680BD6B0" wp14:editId="51F56DFB">
                <wp:simplePos x="0" y="0"/>
                <wp:positionH relativeFrom="column">
                  <wp:posOffset>1492250</wp:posOffset>
                </wp:positionH>
                <wp:positionV relativeFrom="paragraph">
                  <wp:posOffset>16035</wp:posOffset>
                </wp:positionV>
                <wp:extent cx="473400" cy="177120"/>
                <wp:effectExtent l="38100" t="38100" r="3175" b="33020"/>
                <wp:wrapNone/>
                <wp:docPr id="288" name="Tinta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473400" cy="1771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BF4A1" id="Tinta 288" o:spid="_x0000_s1026" type="#_x0000_t75" style="position:absolute;margin-left:117.15pt;margin-top:.9pt;width:38pt;height:14.7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">
                <v:imagedata r:id="rId1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5451B846" wp14:editId="4F892680">
                <wp:simplePos x="0" y="0"/>
                <wp:positionH relativeFrom="column">
                  <wp:posOffset>782320</wp:posOffset>
                </wp:positionH>
                <wp:positionV relativeFrom="paragraph">
                  <wp:posOffset>69215</wp:posOffset>
                </wp:positionV>
                <wp:extent cx="298745" cy="134640"/>
                <wp:effectExtent l="38100" t="38100" r="25400" b="36830"/>
                <wp:wrapNone/>
                <wp:docPr id="289" name="Tinta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98745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6B4C2" id="Tinta 289" o:spid="_x0000_s1026" type="#_x0000_t75" style="position:absolute;margin-left:61.25pt;margin-top:5.1pt;width:24.2pt;height:11.3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">
                <v:imagedata r:id="rId130" o:title=""/>
              </v:shape>
            </w:pict>
          </mc:Fallback>
        </mc:AlternateContent>
      </w:r>
      <w:r w:rsidR="00EB439C">
        <w:t>Simples</w:t>
      </w:r>
    </w:p>
    <w:p w14:paraId="2CF2E1C4" w14:textId="77777777" w:rsidR="00EB439C" w:rsidRDefault="00EB439C" w:rsidP="00EB439C">
      <w:pPr>
        <w:pStyle w:val="textobullet"/>
        <w:numPr>
          <w:ilvl w:val="0"/>
          <w:numId w:val="0"/>
        </w:numPr>
        <w:ind w:left="714" w:hanging="357"/>
        <w:rPr>
          <w:b/>
        </w:rPr>
      </w:pPr>
    </w:p>
    <w:p w14:paraId="5FE78254" w14:textId="3D401681" w:rsidR="00EB439C" w:rsidRPr="00EB439C" w:rsidRDefault="00EB439C" w:rsidP="00EB439C">
      <w:pPr>
        <w:pStyle w:val="Ttulo3"/>
        <w:rPr>
          <w:lang w:val="pt-PT"/>
        </w:rPr>
      </w:pPr>
      <w:r w:rsidRPr="00EB439C">
        <w:rPr>
          <w:b/>
          <w:lang w:val="pt-PT"/>
        </w:rPr>
        <w:t>Extremidades de uma aresta</w:t>
      </w:r>
      <w:r w:rsidRPr="00EB439C">
        <w:rPr>
          <w:lang w:val="pt-PT"/>
        </w:rPr>
        <w:t xml:space="preserve"> num grafo </w:t>
      </w:r>
      <w:r>
        <w:rPr>
          <w:lang w:val="pt-PT"/>
        </w:rPr>
        <w:t xml:space="preserve">ou </w:t>
      </w:r>
      <w:r w:rsidR="008D5B35">
        <w:rPr>
          <w:lang w:val="pt-PT"/>
        </w:rPr>
        <w:t>dígrafo</w:t>
      </w:r>
    </w:p>
    <w:p w14:paraId="0A32C4BA" w14:textId="77777777" w:rsidR="00EB439C" w:rsidRDefault="00EB439C" w:rsidP="00581952">
      <w:pPr>
        <w:rPr>
          <w:lang w:val="pt-PT"/>
        </w:rPr>
      </w:pPr>
    </w:p>
    <w:p w14:paraId="6E8785A2" w14:textId="375005ED" w:rsidR="00EB439C" w:rsidRPr="00EB439C" w:rsidRDefault="00855DEE" w:rsidP="00EB439C">
      <w:pPr>
        <w:pStyle w:val="Ttulo3"/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03BCA441" wp14:editId="2A817EAA">
                <wp:simplePos x="0" y="0"/>
                <wp:positionH relativeFrom="column">
                  <wp:posOffset>3999865</wp:posOffset>
                </wp:positionH>
                <wp:positionV relativeFrom="paragraph">
                  <wp:posOffset>120650</wp:posOffset>
                </wp:positionV>
                <wp:extent cx="1500505" cy="824270"/>
                <wp:effectExtent l="38100" t="38100" r="42545" b="33020"/>
                <wp:wrapNone/>
                <wp:docPr id="312" name="Tinta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500505" cy="824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12206" id="Tinta 312" o:spid="_x0000_s1026" type="#_x0000_t75" style="position:absolute;margin-left:314.6pt;margin-top:9.15pt;width:118.85pt;height:65.6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">
                <v:imagedata r:id="rId132" o:title=""/>
              </v:shape>
            </w:pict>
          </mc:Fallback>
        </mc:AlternateContent>
      </w:r>
      <w:r w:rsidR="00EB439C" w:rsidRPr="00EB439C">
        <w:rPr>
          <w:lang w:val="pt-PT"/>
        </w:rPr>
        <w:t xml:space="preserve">Digrafo </w:t>
      </w:r>
      <w:r w:rsidR="00EB439C" w:rsidRPr="005347EC">
        <w:rPr>
          <w:position w:val="-28"/>
        </w:rPr>
        <w:object w:dxaOrig="4500" w:dyaOrig="680" w14:anchorId="11847B6E">
          <v:shape id="_x0000_i1025" type="#_x0000_t75" style="width:303.65pt;height:46.35pt" o:ole="">
            <v:imagedata r:id="rId133" o:title=""/>
          </v:shape>
          <o:OLEObject Type="Embed" ProgID="Equation.DSMT4" ShapeID="_x0000_i1025" DrawAspect="Content" ObjectID="_1698478357" r:id="rId134"/>
        </w:object>
      </w:r>
    </w:p>
    <w:p w14:paraId="724889FB" w14:textId="58BFA37F" w:rsidR="00EB439C" w:rsidRPr="009C3553" w:rsidRDefault="00EB439C" w:rsidP="00E84B2B">
      <w:pPr>
        <w:rPr>
          <w:lang w:val="pt-PT"/>
        </w:rPr>
      </w:pPr>
    </w:p>
    <w:p w14:paraId="6FE2620F" w14:textId="77777777" w:rsidR="00EB439C" w:rsidRPr="00EB439C" w:rsidRDefault="00EB439C" w:rsidP="00EB439C">
      <w:pPr>
        <w:pStyle w:val="Texto"/>
      </w:pPr>
    </w:p>
    <w:p w14:paraId="040BA613" w14:textId="1C05C894" w:rsidR="00EB439C" w:rsidRPr="00EB439C" w:rsidRDefault="00855DEE" w:rsidP="00945776">
      <w:pPr>
        <w:pStyle w:val="Texto"/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24EC83A0" wp14:editId="164933A5">
                <wp:simplePos x="0" y="0"/>
                <wp:positionH relativeFrom="column">
                  <wp:posOffset>594558</wp:posOffset>
                </wp:positionH>
                <wp:positionV relativeFrom="paragraph">
                  <wp:posOffset>415056</wp:posOffset>
                </wp:positionV>
                <wp:extent cx="21600" cy="5040"/>
                <wp:effectExtent l="38100" t="19050" r="35560" b="33655"/>
                <wp:wrapNone/>
                <wp:docPr id="319" name="Tinta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1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F041E" id="Tinta 319" o:spid="_x0000_s1026" type="#_x0000_t75" style="position:absolute;margin-left:46.45pt;margin-top:32.35pt;width:2.4pt;height:1.1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">
                <v:imagedata r:id="rId136" o:title=""/>
              </v:shape>
            </w:pict>
          </mc:Fallback>
        </mc:AlternateContent>
      </w:r>
      <w:r w:rsidR="00EB439C" w:rsidRPr="00EB439C">
        <w:t xml:space="preserve">Considerar o </w:t>
      </w:r>
      <w:proofErr w:type="gramStart"/>
      <w:r w:rsidR="00EB439C" w:rsidRPr="00EB439C">
        <w:t>dígrafo  D</w:t>
      </w:r>
      <w:proofErr w:type="gramEnd"/>
      <w:r w:rsidR="00EB439C" w:rsidRPr="00EB439C">
        <w:t xml:space="preserve"> = (V,A), onde </w:t>
      </w:r>
    </w:p>
    <w:p w14:paraId="4DEEC77F" w14:textId="4A02FA0B" w:rsidR="00EB439C" w:rsidRDefault="00EB439C" w:rsidP="00EB439C">
      <w:pPr>
        <w:pStyle w:val="Texto"/>
        <w:rPr>
          <w:rFonts w:eastAsiaTheme="minorEastAsia"/>
        </w:rPr>
      </w:pP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= {(1,3), (1,4), (1,5), (2,3),(2,4),(2,5),(3,5),(4,5)} </m:t>
        </m:r>
      </m:oMath>
      <w:r w:rsidRPr="00EB439C">
        <w:t xml:space="preserve">e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 xml:space="preserve"> = {1,2,3,4,5,6}</m:t>
        </m:r>
      </m:oMath>
    </w:p>
    <w:p w14:paraId="69AF58E0" w14:textId="7BF6FA84" w:rsidR="00531582" w:rsidRDefault="00855DEE" w:rsidP="00531582">
      <w:pPr>
        <w:pStyle w:val="Texto"/>
        <w:rPr>
          <w:rFonts w:eastAsiaTheme="minorEastAsia"/>
          <w:b/>
          <w:bCs/>
          <w:i/>
          <w:iCs/>
        </w:rPr>
      </w:pPr>
      <w:r>
        <w:rPr>
          <w:rFonts w:eastAsiaTheme="minorEastAsia"/>
          <w:b/>
          <w:bCs/>
          <w:i/>
          <w:iCs/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42D23458" wp14:editId="772291DD">
                <wp:simplePos x="0" y="0"/>
                <wp:positionH relativeFrom="column">
                  <wp:posOffset>3482975</wp:posOffset>
                </wp:positionH>
                <wp:positionV relativeFrom="paragraph">
                  <wp:posOffset>-52705</wp:posOffset>
                </wp:positionV>
                <wp:extent cx="711480" cy="624715"/>
                <wp:effectExtent l="38100" t="38100" r="31750" b="42545"/>
                <wp:wrapNone/>
                <wp:docPr id="326" name="Tinta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711480" cy="624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B5E75" id="Tinta 326" o:spid="_x0000_s1026" type="#_x0000_t75" style="position:absolute;margin-left:273.9pt;margin-top:-4.5pt;width:56.7pt;height:49.9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">
                <v:imagedata r:id="rId138" o:title=""/>
              </v:shape>
            </w:pict>
          </mc:Fallback>
        </mc:AlternateContent>
      </w:r>
      <w:r>
        <w:rPr>
          <w:rFonts w:eastAsiaTheme="minorEastAsia"/>
          <w:b/>
          <w:bCs/>
          <w:i/>
          <w:iCs/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2E0301A4" wp14:editId="6498708D">
                <wp:simplePos x="0" y="0"/>
                <wp:positionH relativeFrom="column">
                  <wp:posOffset>3360420</wp:posOffset>
                </wp:positionH>
                <wp:positionV relativeFrom="paragraph">
                  <wp:posOffset>-29210</wp:posOffset>
                </wp:positionV>
                <wp:extent cx="586580" cy="261620"/>
                <wp:effectExtent l="38100" t="38100" r="23495" b="43180"/>
                <wp:wrapNone/>
                <wp:docPr id="318" name="Tinta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586580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4E5DE" id="Tinta 318" o:spid="_x0000_s1026" type="#_x0000_t75" style="position:absolute;margin-left:264.25pt;margin-top:-2.65pt;width:46.9pt;height:21.3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">
                <v:imagedata r:id="rId140" o:title=""/>
              </v:shape>
            </w:pict>
          </mc:Fallback>
        </mc:AlternateContent>
      </w:r>
      <w:proofErr w:type="gramStart"/>
      <w:r w:rsidR="00531582" w:rsidRPr="00531582">
        <w:rPr>
          <w:rFonts w:eastAsiaTheme="minorEastAsia"/>
          <w:b/>
          <w:bCs/>
          <w:i/>
          <w:iCs/>
        </w:rPr>
        <w:t xml:space="preserve">TPC  </w:t>
      </w:r>
      <w:r w:rsidR="00581952">
        <w:rPr>
          <w:rFonts w:eastAsiaTheme="minorEastAsia"/>
          <w:b/>
          <w:bCs/>
          <w:i/>
          <w:iCs/>
        </w:rPr>
        <w:t>4</w:t>
      </w:r>
      <w:proofErr w:type="gramEnd"/>
      <w:r w:rsidR="00531582" w:rsidRPr="00531582">
        <w:rPr>
          <w:rFonts w:eastAsiaTheme="minorEastAsia"/>
          <w:b/>
          <w:bCs/>
          <w:i/>
          <w:iCs/>
        </w:rPr>
        <w:t xml:space="preserve"> - entrega a </w:t>
      </w:r>
      <w:r w:rsidR="00581952">
        <w:rPr>
          <w:rFonts w:eastAsiaTheme="minorEastAsia"/>
          <w:b/>
          <w:bCs/>
          <w:i/>
          <w:iCs/>
        </w:rPr>
        <w:t>16</w:t>
      </w:r>
      <w:r w:rsidR="00531582" w:rsidRPr="00531582">
        <w:rPr>
          <w:rFonts w:eastAsiaTheme="minorEastAsia"/>
          <w:b/>
          <w:bCs/>
          <w:i/>
          <w:iCs/>
        </w:rPr>
        <w:t>/1</w:t>
      </w:r>
      <w:r w:rsidR="00581952">
        <w:rPr>
          <w:rFonts w:eastAsiaTheme="minorEastAsia"/>
          <w:b/>
          <w:bCs/>
          <w:i/>
          <w:iCs/>
        </w:rPr>
        <w:t>1</w:t>
      </w:r>
    </w:p>
    <w:p w14:paraId="6F3F47B8" w14:textId="469FE89B" w:rsidR="00531582" w:rsidRPr="00EB439C" w:rsidRDefault="00531582" w:rsidP="00EB439C">
      <w:pPr>
        <w:pStyle w:val="Texto"/>
      </w:pPr>
    </w:p>
    <w:p w14:paraId="139327E9" w14:textId="2239551F" w:rsidR="00E84B2B" w:rsidRDefault="00FA6370" w:rsidP="00FA6370">
      <w:pPr>
        <w:pStyle w:val="Texto"/>
        <w:ind w:left="720"/>
      </w:pPr>
      <w:r>
        <w:t xml:space="preserve">- </w:t>
      </w:r>
      <w:r w:rsidR="00EB439C">
        <w:t>Indicar dois vértices adjacentes</w:t>
      </w:r>
      <w:r w:rsidR="000123C5">
        <w:t>.</w:t>
      </w:r>
    </w:p>
    <w:p w14:paraId="56B0DEB8" w14:textId="6E4EF437" w:rsidR="005272A4" w:rsidRDefault="00046182" w:rsidP="005272A4">
      <w:pPr>
        <w:pStyle w:val="Texto"/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1B655038" wp14:editId="61FE52AA">
                <wp:simplePos x="0" y="0"/>
                <wp:positionH relativeFrom="column">
                  <wp:posOffset>1988820</wp:posOffset>
                </wp:positionH>
                <wp:positionV relativeFrom="paragraph">
                  <wp:posOffset>-87630</wp:posOffset>
                </wp:positionV>
                <wp:extent cx="1143985" cy="258445"/>
                <wp:effectExtent l="38100" t="38100" r="37465" b="46355"/>
                <wp:wrapNone/>
                <wp:docPr id="331" name="Tinta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143985" cy="258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11E16" id="Tinta 331" o:spid="_x0000_s1026" type="#_x0000_t75" style="position:absolute;margin-left:156.25pt;margin-top:-7.25pt;width:90.8pt;height:21.0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">
                <v:imagedata r:id="rId142" o:title=""/>
              </v:shape>
            </w:pict>
          </mc:Fallback>
        </mc:AlternateContent>
      </w:r>
    </w:p>
    <w:p w14:paraId="3161A851" w14:textId="2489C8F5" w:rsidR="000123C5" w:rsidRDefault="00046182" w:rsidP="00FA6370">
      <w:pPr>
        <w:pStyle w:val="Texto"/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489B7F5B" wp14:editId="6221B807">
                <wp:simplePos x="0" y="0"/>
                <wp:positionH relativeFrom="column">
                  <wp:posOffset>3395345</wp:posOffset>
                </wp:positionH>
                <wp:positionV relativeFrom="paragraph">
                  <wp:posOffset>214630</wp:posOffset>
                </wp:positionV>
                <wp:extent cx="733615" cy="232410"/>
                <wp:effectExtent l="38100" t="38100" r="47625" b="34290"/>
                <wp:wrapNone/>
                <wp:docPr id="363" name="Tinta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733615" cy="232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185B1" id="Tinta 363" o:spid="_x0000_s1026" type="#_x0000_t75" style="position:absolute;margin-left:267pt;margin-top:16.55pt;width:58.45pt;height:19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">
                <v:imagedata r:id="rId1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0F58C00F" wp14:editId="41913A43">
                <wp:simplePos x="0" y="0"/>
                <wp:positionH relativeFrom="column">
                  <wp:posOffset>2910840</wp:posOffset>
                </wp:positionH>
                <wp:positionV relativeFrom="paragraph">
                  <wp:posOffset>197575</wp:posOffset>
                </wp:positionV>
                <wp:extent cx="1000440" cy="249120"/>
                <wp:effectExtent l="38100" t="38100" r="47625" b="36830"/>
                <wp:wrapNone/>
                <wp:docPr id="358" name="Tinta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000440" cy="2491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F7FDC2" id="Tinta 358" o:spid="_x0000_s1026" type="#_x0000_t75" style="position:absolute;margin-left:228.85pt;margin-top:15.2pt;width:79.45pt;height:20.3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">
                <v:imagedata r:id="rId1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6AB7B1E5" wp14:editId="3BAD5F1B">
                <wp:simplePos x="0" y="0"/>
                <wp:positionH relativeFrom="column">
                  <wp:posOffset>1982470</wp:posOffset>
                </wp:positionH>
                <wp:positionV relativeFrom="paragraph">
                  <wp:posOffset>-6350</wp:posOffset>
                </wp:positionV>
                <wp:extent cx="986780" cy="220105"/>
                <wp:effectExtent l="38100" t="38100" r="42545" b="46990"/>
                <wp:wrapNone/>
                <wp:docPr id="337" name="Tinta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986780" cy="220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E1DFD" id="Tinta 337" o:spid="_x0000_s1026" type="#_x0000_t75" style="position:absolute;margin-left:155.75pt;margin-top:-.85pt;width:78.45pt;height:18.0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">
                <v:imagedata r:id="rId148" o:title=""/>
              </v:shape>
            </w:pict>
          </mc:Fallback>
        </mc:AlternateContent>
      </w:r>
      <w:r w:rsidR="00FA6370">
        <w:t xml:space="preserve">- </w:t>
      </w:r>
      <w:r w:rsidR="000123C5">
        <w:t xml:space="preserve">6 é adjacente </w:t>
      </w:r>
      <w:proofErr w:type="gramStart"/>
      <w:r w:rsidR="000123C5">
        <w:t>com….</w:t>
      </w:r>
      <w:proofErr w:type="gramEnd"/>
      <w:r w:rsidR="000123C5">
        <w:t>.</w:t>
      </w:r>
    </w:p>
    <w:p w14:paraId="30F43BD3" w14:textId="074C089C" w:rsidR="00FA6370" w:rsidRDefault="00046182" w:rsidP="00FA6370">
      <w:pPr>
        <w:pStyle w:val="Texto"/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2B0D447F" wp14:editId="564F6C6F">
                <wp:simplePos x="0" y="0"/>
                <wp:positionH relativeFrom="column">
                  <wp:posOffset>3535758</wp:posOffset>
                </wp:positionH>
                <wp:positionV relativeFrom="paragraph">
                  <wp:posOffset>232533</wp:posOffset>
                </wp:positionV>
                <wp:extent cx="212760" cy="110160"/>
                <wp:effectExtent l="38100" t="38100" r="34925" b="42545"/>
                <wp:wrapNone/>
                <wp:docPr id="347" name="Tinta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2127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9C026" id="Tinta 347" o:spid="_x0000_s1026" type="#_x0000_t75" style="position:absolute;margin-left:278.05pt;margin-top:17.95pt;width:17.45pt;height:9.3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">
                <v:imagedata r:id="rId1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5DC4936F" wp14:editId="19C2C995">
                <wp:simplePos x="0" y="0"/>
                <wp:positionH relativeFrom="column">
                  <wp:posOffset>2671445</wp:posOffset>
                </wp:positionH>
                <wp:positionV relativeFrom="paragraph">
                  <wp:posOffset>142875</wp:posOffset>
                </wp:positionV>
                <wp:extent cx="899110" cy="322580"/>
                <wp:effectExtent l="38100" t="38100" r="0" b="39370"/>
                <wp:wrapNone/>
                <wp:docPr id="346" name="Tinta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899110" cy="322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FAE44" id="Tinta 346" o:spid="_x0000_s1026" type="#_x0000_t75" style="position:absolute;margin-left:210pt;margin-top:10.9pt;width:71.55pt;height:26.1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">
                <v:imagedata r:id="rId152" o:title=""/>
              </v:shape>
            </w:pict>
          </mc:Fallback>
        </mc:AlternateContent>
      </w:r>
      <w:r w:rsidR="00FA6370">
        <w:t xml:space="preserve">- </w:t>
      </w:r>
      <w:r w:rsidR="00EB439C">
        <w:t xml:space="preserve">Extremidades </w:t>
      </w:r>
      <w:r w:rsidR="008D5B35">
        <w:t>iniciais e</w:t>
      </w:r>
      <w:r w:rsidR="005272A4">
        <w:t xml:space="preserve"> finais do </w:t>
      </w:r>
      <w:proofErr w:type="gramStart"/>
      <w:r w:rsidR="005272A4">
        <w:t>arco  (</w:t>
      </w:r>
      <w:proofErr w:type="gramEnd"/>
      <w:r w:rsidR="005272A4">
        <w:t>3, 5)</w:t>
      </w:r>
      <w:r w:rsidR="00FA6370">
        <w:t>.</w:t>
      </w:r>
    </w:p>
    <w:p w14:paraId="5323085D" w14:textId="5A84DDF8" w:rsidR="00FA6370" w:rsidRDefault="00046182" w:rsidP="00FA6370">
      <w:pPr>
        <w:pStyle w:val="Texto"/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5A780E7C" wp14:editId="44648DF2">
                <wp:simplePos x="0" y="0"/>
                <wp:positionH relativeFrom="column">
                  <wp:posOffset>769620</wp:posOffset>
                </wp:positionH>
                <wp:positionV relativeFrom="paragraph">
                  <wp:posOffset>-50800</wp:posOffset>
                </wp:positionV>
                <wp:extent cx="135375" cy="213840"/>
                <wp:effectExtent l="38100" t="38100" r="36195" b="34290"/>
                <wp:wrapNone/>
                <wp:docPr id="367" name="Tinta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35375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74ECC" id="Tinta 367" o:spid="_x0000_s1026" type="#_x0000_t75" style="position:absolute;margin-left:60.25pt;margin-top:-4.35pt;width:11.35pt;height:17.5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">
                <v:imagedata r:id="rId1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00AFF380" wp14:editId="0CA8CD91">
                <wp:simplePos x="0" y="0"/>
                <wp:positionH relativeFrom="column">
                  <wp:posOffset>1316358</wp:posOffset>
                </wp:positionH>
                <wp:positionV relativeFrom="paragraph">
                  <wp:posOffset>-31817</wp:posOffset>
                </wp:positionV>
                <wp:extent cx="82440" cy="160920"/>
                <wp:effectExtent l="38100" t="19050" r="32385" b="48895"/>
                <wp:wrapNone/>
                <wp:docPr id="366" name="Tinta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824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AB853" id="Tinta 366" o:spid="_x0000_s1026" type="#_x0000_t75" style="position:absolute;margin-left:103.3pt;margin-top:-2.85pt;width:7.2pt;height:13.3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">
                <v:imagedata r:id="rId156" o:title=""/>
              </v:shape>
            </w:pict>
          </mc:Fallback>
        </mc:AlternateContent>
      </w:r>
      <w:r w:rsidR="00FA6370">
        <w:t>- |V|=       |A|=</w:t>
      </w:r>
    </w:p>
    <w:p w14:paraId="0F6EE047" w14:textId="77777777" w:rsidR="00E84B2B" w:rsidRPr="00EB439C" w:rsidRDefault="00E84B2B" w:rsidP="00EB439C">
      <w:pPr>
        <w:pStyle w:val="Texto"/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5272A4" w:rsidRPr="005867E6" w14:paraId="25944430" w14:textId="77777777" w:rsidTr="005272A4">
        <w:tc>
          <w:tcPr>
            <w:tcW w:w="4700" w:type="dxa"/>
          </w:tcPr>
          <w:p w14:paraId="3458B256" w14:textId="7013C746" w:rsidR="005272A4" w:rsidRPr="005272A4" w:rsidRDefault="005272A4" w:rsidP="005272A4">
            <w:pPr>
              <w:pStyle w:val="Texto"/>
              <w:jc w:val="center"/>
              <w:rPr>
                <w:b/>
                <w:bCs/>
              </w:rPr>
            </w:pPr>
            <w:r w:rsidRPr="005272A4">
              <w:rPr>
                <w:b/>
                <w:bCs/>
              </w:rPr>
              <w:t>Grafo</w:t>
            </w:r>
            <w:r>
              <w:rPr>
                <w:b/>
                <w:bCs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G=(V,E)</m:t>
              </m:r>
            </m:oMath>
          </w:p>
        </w:tc>
        <w:tc>
          <w:tcPr>
            <w:tcW w:w="4700" w:type="dxa"/>
          </w:tcPr>
          <w:p w14:paraId="49BE5373" w14:textId="6EFB3EC1" w:rsidR="005272A4" w:rsidRPr="005272A4" w:rsidRDefault="005272A4" w:rsidP="005272A4">
            <w:pPr>
              <w:pStyle w:val="Tex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Digrafo associado ao grafo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G,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</m:t>
                  </m:r>
                </m:e>
              </m:acc>
            </m:oMath>
          </w:p>
        </w:tc>
      </w:tr>
      <w:tr w:rsidR="005272A4" w14:paraId="0CC37F2B" w14:textId="77777777" w:rsidTr="005272A4">
        <w:tc>
          <w:tcPr>
            <w:tcW w:w="4700" w:type="dxa"/>
          </w:tcPr>
          <w:p w14:paraId="44089E02" w14:textId="0BFFAA32" w:rsidR="005272A4" w:rsidRDefault="005272A4" w:rsidP="00EB439C">
            <w:pPr>
              <w:pStyle w:val="Texto"/>
            </w:pPr>
            <w:r>
              <w:rPr>
                <w:noProof/>
              </w:rPr>
              <w:drawing>
                <wp:inline distT="0" distB="0" distL="0" distR="0" wp14:anchorId="6A310638" wp14:editId="75C88C2D">
                  <wp:extent cx="2167425" cy="1628775"/>
                  <wp:effectExtent l="0" t="0" r="4445" b="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9260" cy="1637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0" w:type="dxa"/>
          </w:tcPr>
          <w:p w14:paraId="19A291E3" w14:textId="2842DA29" w:rsidR="005272A4" w:rsidRDefault="005272A4" w:rsidP="00EB439C">
            <w:pPr>
              <w:pStyle w:val="Texto"/>
            </w:pPr>
            <w:r w:rsidRPr="005272A4">
              <w:rPr>
                <w:noProof/>
              </w:rPr>
              <w:drawing>
                <wp:inline distT="0" distB="0" distL="0" distR="0" wp14:anchorId="27B80C3F" wp14:editId="5ABA8CF3">
                  <wp:extent cx="2121009" cy="1505027"/>
                  <wp:effectExtent l="0" t="0" r="0" b="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1009" cy="15050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9EB3F9" w14:textId="77777777" w:rsidR="00E84B2B" w:rsidRPr="00EB439C" w:rsidRDefault="00E84B2B" w:rsidP="00EB439C">
      <w:pPr>
        <w:pStyle w:val="Texto"/>
      </w:pPr>
    </w:p>
    <w:p w14:paraId="67355C19" w14:textId="77777777" w:rsidR="005272A4" w:rsidRPr="00EB439C" w:rsidRDefault="005272A4" w:rsidP="005272A4">
      <w:pPr>
        <w:pStyle w:val="Texto"/>
      </w:pPr>
      <w:r w:rsidRPr="00EB439C">
        <w:t xml:space="preserve">Considerar o </w:t>
      </w:r>
      <w:proofErr w:type="gramStart"/>
      <w:r w:rsidRPr="00EB439C">
        <w:t>grafo  G</w:t>
      </w:r>
      <w:proofErr w:type="gramEnd"/>
      <w:r w:rsidRPr="00EB439C">
        <w:t xml:space="preserve"> = (V,E), onde </w:t>
      </w:r>
    </w:p>
    <w:p w14:paraId="051B1B0C" w14:textId="77777777" w:rsidR="005272A4" w:rsidRDefault="005272A4" w:rsidP="005272A4">
      <w:pPr>
        <w:pStyle w:val="Texto"/>
        <w:rPr>
          <w:rFonts w:eastAsiaTheme="minorEastAsia"/>
        </w:rPr>
      </w:pP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 xml:space="preserve"> = {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3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3,4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,5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5,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 xml:space="preserve"> 6,2 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{2,3} } </m:t>
        </m:r>
      </m:oMath>
      <w:r w:rsidRPr="00EB439C">
        <w:t xml:space="preserve">e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 xml:space="preserve"> = {1,2,3,4,5,6}</m:t>
        </m:r>
      </m:oMath>
    </w:p>
    <w:p w14:paraId="026B296F" w14:textId="3F9D2292" w:rsidR="00E84B2B" w:rsidRDefault="00046182" w:rsidP="00EB439C">
      <w:pPr>
        <w:pStyle w:val="Texto"/>
        <w:rPr>
          <w:rFonts w:eastAsiaTheme="minorEastAsia"/>
          <w:iCs/>
          <w:lang w:eastAsia="zh-TW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34157331" wp14:editId="2AE888FF">
                <wp:simplePos x="0" y="0"/>
                <wp:positionH relativeFrom="column">
                  <wp:posOffset>-20955</wp:posOffset>
                </wp:positionH>
                <wp:positionV relativeFrom="paragraph">
                  <wp:posOffset>346710</wp:posOffset>
                </wp:positionV>
                <wp:extent cx="124195" cy="82685"/>
                <wp:effectExtent l="0" t="38100" r="47625" b="31750"/>
                <wp:wrapNone/>
                <wp:docPr id="461" name="Tinta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24195" cy="82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31984" id="Tinta 461" o:spid="_x0000_s1026" type="#_x0000_t75" style="position:absolute;margin-left:-2pt;margin-top:26.95pt;width:10.5pt;height:7.2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">
                <v:imagedata r:id="rId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3983F6AB" wp14:editId="35DC65F8">
                <wp:simplePos x="0" y="0"/>
                <wp:positionH relativeFrom="column">
                  <wp:posOffset>-327025</wp:posOffset>
                </wp:positionH>
                <wp:positionV relativeFrom="paragraph">
                  <wp:posOffset>276860</wp:posOffset>
                </wp:positionV>
                <wp:extent cx="185420" cy="230505"/>
                <wp:effectExtent l="38100" t="38100" r="5080" b="36195"/>
                <wp:wrapNone/>
                <wp:docPr id="462" name="Tinta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85420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44AAF" id="Tinta 462" o:spid="_x0000_s1026" type="#_x0000_t75" style="position:absolute;margin-left:-26.1pt;margin-top:21.45pt;width:15.3pt;height:18.8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">
                <v:imagedata r:id="rId1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7A616D4D" wp14:editId="0C78D810">
                <wp:simplePos x="0" y="0"/>
                <wp:positionH relativeFrom="column">
                  <wp:posOffset>4612005</wp:posOffset>
                </wp:positionH>
                <wp:positionV relativeFrom="paragraph">
                  <wp:posOffset>40640</wp:posOffset>
                </wp:positionV>
                <wp:extent cx="779940" cy="255755"/>
                <wp:effectExtent l="38100" t="38100" r="39370" b="49530"/>
                <wp:wrapNone/>
                <wp:docPr id="427" name="Tinta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779940" cy="255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58CE3" id="Tinta 427" o:spid="_x0000_s1026" type="#_x0000_t75" style="position:absolute;margin-left:362.8pt;margin-top:2.85pt;width:62.1pt;height:20.8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">
                <v:imagedata r:id="rId1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12FDF418" wp14:editId="1B4A131B">
                <wp:simplePos x="0" y="0"/>
                <wp:positionH relativeFrom="column">
                  <wp:posOffset>209550</wp:posOffset>
                </wp:positionH>
                <wp:positionV relativeFrom="paragraph">
                  <wp:posOffset>258445</wp:posOffset>
                </wp:positionV>
                <wp:extent cx="1092670" cy="209550"/>
                <wp:effectExtent l="38100" t="38100" r="31750" b="38100"/>
                <wp:wrapNone/>
                <wp:docPr id="393" name="Tinta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092670" cy="209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EBF46" id="Tinta 393" o:spid="_x0000_s1026" type="#_x0000_t75" style="position:absolute;margin-left:16.15pt;margin-top:20pt;width:86.75pt;height:17.2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">
                <v:imagedata r:id="rId165" o:title=""/>
              </v:shape>
            </w:pict>
          </mc:Fallback>
        </mc:AlternateContent>
      </w:r>
      <w:r w:rsidR="00FA6370">
        <w:t xml:space="preserve">- </w:t>
      </w:r>
      <w:r w:rsidR="005272A4">
        <w:t xml:space="preserve">Digrafo associado </w:t>
      </w:r>
      <m:oMath>
        <m:r>
          <m:rPr>
            <m:sty m:val="bi"/>
          </m:rPr>
          <w:rPr>
            <w:rFonts w:ascii="Cambria Math" w:hAnsi="Cambria Math"/>
          </w:rPr>
          <m:t xml:space="preserve">, </m:t>
        </m:r>
        <m:acc>
          <m:accPr>
            <m:chr m:val="⃗"/>
            <m:ctrlPr>
              <w:rPr>
                <w:rFonts w:ascii="Cambria Math" w:eastAsiaTheme="minorEastAsia" w:hAnsi="Cambria Math"/>
                <w:iCs/>
                <w:lang w:eastAsia="zh-TW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</m:acc>
      </m:oMath>
      <w:r w:rsidR="005272A4" w:rsidRPr="005272A4">
        <w:rPr>
          <w:rFonts w:eastAsiaTheme="minorEastAsia"/>
          <w:iCs/>
          <w:lang w:eastAsia="zh-TW"/>
        </w:rPr>
        <w:t>?</w:t>
      </w:r>
    </w:p>
    <w:p w14:paraId="77D68741" w14:textId="424665C9" w:rsidR="00FA6370" w:rsidRDefault="00046182" w:rsidP="00EB439C">
      <w:pPr>
        <w:pStyle w:val="Texto"/>
        <w:rPr>
          <w:rFonts w:eastAsiaTheme="minorEastAsia"/>
          <w:iCs/>
          <w:lang w:eastAsia="zh-TW"/>
        </w:rPr>
      </w:pPr>
      <w:r>
        <w:rPr>
          <w:rFonts w:eastAsiaTheme="minorEastAsia"/>
          <w:iCs/>
          <w:noProof/>
          <w:lang w:eastAsia="zh-TW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6F947368" wp14:editId="3DA24F95">
                <wp:simplePos x="0" y="0"/>
                <wp:positionH relativeFrom="column">
                  <wp:posOffset>1252855</wp:posOffset>
                </wp:positionH>
                <wp:positionV relativeFrom="paragraph">
                  <wp:posOffset>-260985</wp:posOffset>
                </wp:positionV>
                <wp:extent cx="3227070" cy="838835"/>
                <wp:effectExtent l="38100" t="38100" r="30480" b="37465"/>
                <wp:wrapNone/>
                <wp:docPr id="456" name="Tinta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3227070" cy="838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0DAA8" id="Tinta 456" o:spid="_x0000_s1026" type="#_x0000_t75" style="position:absolute;margin-left:98.3pt;margin-top:-20.9pt;width:254.8pt;height:66.7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">
                <v:imagedata r:id="rId167" o:title=""/>
              </v:shape>
            </w:pict>
          </mc:Fallback>
        </mc:AlternateContent>
      </w:r>
    </w:p>
    <w:p w14:paraId="05F39BF4" w14:textId="2331B605" w:rsidR="00FA6370" w:rsidRDefault="00FA6370" w:rsidP="00EB439C">
      <w:pPr>
        <w:pStyle w:val="Texto"/>
        <w:rPr>
          <w:rFonts w:eastAsiaTheme="minorEastAsia"/>
          <w:iCs/>
          <w:lang w:eastAsia="zh-TW"/>
        </w:rPr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5272A4" w:rsidRPr="005867E6" w14:paraId="2A52A278" w14:textId="77777777" w:rsidTr="005272A4">
        <w:tc>
          <w:tcPr>
            <w:tcW w:w="4700" w:type="dxa"/>
          </w:tcPr>
          <w:p w14:paraId="01F17444" w14:textId="4222EE79" w:rsidR="005272A4" w:rsidRDefault="005272A4" w:rsidP="005272A4">
            <w:pPr>
              <w:pStyle w:val="Texto"/>
              <w:jc w:val="center"/>
            </w:pPr>
            <w:r>
              <w:rPr>
                <w:b/>
                <w:bCs/>
              </w:rPr>
              <w:t>Dig</w:t>
            </w:r>
            <w:r w:rsidRPr="005272A4">
              <w:rPr>
                <w:b/>
                <w:bCs/>
              </w:rPr>
              <w:t>rafo</w:t>
            </w:r>
            <w:r>
              <w:rPr>
                <w:b/>
                <w:bCs/>
              </w:rPr>
              <w:t xml:space="preserve"> D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=(V,A)</m:t>
              </m:r>
            </m:oMath>
          </w:p>
        </w:tc>
        <w:tc>
          <w:tcPr>
            <w:tcW w:w="4700" w:type="dxa"/>
          </w:tcPr>
          <w:p w14:paraId="2705F347" w14:textId="272D6D32" w:rsidR="005272A4" w:rsidRDefault="005272A4" w:rsidP="005272A4">
            <w:pPr>
              <w:pStyle w:val="Texto"/>
              <w:jc w:val="center"/>
            </w:pPr>
            <w:r>
              <w:t xml:space="preserve">Grafo </w:t>
            </w:r>
            <w:r w:rsidR="00EA2913">
              <w:t>subjacente</w:t>
            </w:r>
            <w:r>
              <w:t xml:space="preserve"> ao digrafo D,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bar>
            </m:oMath>
          </w:p>
        </w:tc>
      </w:tr>
      <w:tr w:rsidR="005272A4" w:rsidRPr="005272A4" w14:paraId="193A0FEE" w14:textId="77777777" w:rsidTr="005272A4">
        <w:tc>
          <w:tcPr>
            <w:tcW w:w="4700" w:type="dxa"/>
          </w:tcPr>
          <w:p w14:paraId="5B71C2BC" w14:textId="3C56A48F" w:rsidR="005272A4" w:rsidRDefault="00046182" w:rsidP="00EB439C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91040" behindDoc="0" locked="0" layoutInCell="1" allowOverlap="1" wp14:anchorId="0A65632F" wp14:editId="460BA54E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-20320</wp:posOffset>
                      </wp:positionV>
                      <wp:extent cx="2376790" cy="553860"/>
                      <wp:effectExtent l="38100" t="38100" r="5080" b="36830"/>
                      <wp:wrapNone/>
                      <wp:docPr id="384" name="Tinta 3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76790" cy="5538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57CD86" id="Tinta 384" o:spid="_x0000_s1026" type="#_x0000_t75" style="position:absolute;margin-left:146.9pt;margin-top:-1.95pt;width:187.9pt;height:44.3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">
                      <v:imagedata r:id="rId169" o:title=""/>
                    </v:shape>
                  </w:pict>
                </mc:Fallback>
              </mc:AlternateContent>
            </w:r>
            <w:r w:rsidR="005272A4">
              <w:rPr>
                <w:noProof/>
              </w:rPr>
              <w:drawing>
                <wp:inline distT="0" distB="0" distL="0" distR="0" wp14:anchorId="562D0C49" wp14:editId="193D41B6">
                  <wp:extent cx="2371725" cy="1869825"/>
                  <wp:effectExtent l="0" t="0" r="0" b="0"/>
                  <wp:docPr id="10" name="Image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355" cy="1871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0" w:type="dxa"/>
          </w:tcPr>
          <w:p w14:paraId="364892F2" w14:textId="1E08CA0B" w:rsidR="005272A4" w:rsidRDefault="005272A4" w:rsidP="00EB439C">
            <w:pPr>
              <w:pStyle w:val="Texto"/>
            </w:pPr>
            <w:r w:rsidRPr="005272A4">
              <w:rPr>
                <w:noProof/>
              </w:rPr>
              <w:drawing>
                <wp:inline distT="0" distB="0" distL="0" distR="0" wp14:anchorId="59F10E5F" wp14:editId="0FC138B8">
                  <wp:extent cx="1987652" cy="1600282"/>
                  <wp:effectExtent l="0" t="0" r="0" b="0"/>
                  <wp:docPr id="7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7652" cy="16002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8B83BA" w14:textId="77777777" w:rsidR="005272A4" w:rsidRPr="00EB439C" w:rsidRDefault="005272A4" w:rsidP="00FA6370">
      <w:pPr>
        <w:pStyle w:val="Texto"/>
        <w:ind w:left="720"/>
      </w:pPr>
      <w:r w:rsidRPr="00EB439C">
        <w:t xml:space="preserve">Considerar o </w:t>
      </w:r>
      <w:proofErr w:type="gramStart"/>
      <w:r w:rsidRPr="00EB439C">
        <w:t>dígrafo  D</w:t>
      </w:r>
      <w:proofErr w:type="gramEnd"/>
      <w:r w:rsidRPr="00EB439C">
        <w:t xml:space="preserve"> = (V,A), onde </w:t>
      </w:r>
    </w:p>
    <w:p w14:paraId="4B4971D4" w14:textId="59CF127C" w:rsidR="005272A4" w:rsidRDefault="005272A4" w:rsidP="005272A4">
      <w:pPr>
        <w:pStyle w:val="Texto"/>
        <w:rPr>
          <w:rFonts w:eastAsiaTheme="minorEastAsia"/>
        </w:rPr>
      </w:pP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= {(1,3), (1,4), (1,5), (2,3),(2,4),(2,5),(3,5),(4,5)} </m:t>
        </m:r>
      </m:oMath>
      <w:r w:rsidRPr="00EB439C">
        <w:t xml:space="preserve">e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 xml:space="preserve"> = {1,2,3,4,5,6}</m:t>
        </m:r>
      </m:oMath>
    </w:p>
    <w:p w14:paraId="7804F762" w14:textId="3C81D622" w:rsidR="005272A4" w:rsidRPr="00EB439C" w:rsidRDefault="00046182" w:rsidP="00FA6370">
      <w:pPr>
        <w:pStyle w:val="Texto"/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5C009AFC" wp14:editId="6699C846">
                <wp:simplePos x="0" y="0"/>
                <wp:positionH relativeFrom="column">
                  <wp:posOffset>3808638</wp:posOffset>
                </wp:positionH>
                <wp:positionV relativeFrom="paragraph">
                  <wp:posOffset>139495</wp:posOffset>
                </wp:positionV>
                <wp:extent cx="111240" cy="371160"/>
                <wp:effectExtent l="38100" t="38100" r="41275" b="48260"/>
                <wp:wrapNone/>
                <wp:docPr id="490" name="Tinta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1124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089F7" id="Tinta 490" o:spid="_x0000_s1026" type="#_x0000_t75" style="position:absolute;margin-left:299.55pt;margin-top:10.65pt;width:9.45pt;height:29.9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">
                <v:imagedata r:id="rId1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367ABE5A" wp14:editId="545DBD13">
                <wp:simplePos x="0" y="0"/>
                <wp:positionH relativeFrom="column">
                  <wp:posOffset>2580640</wp:posOffset>
                </wp:positionH>
                <wp:positionV relativeFrom="paragraph">
                  <wp:posOffset>300355</wp:posOffset>
                </wp:positionV>
                <wp:extent cx="654410" cy="41910"/>
                <wp:effectExtent l="38100" t="38100" r="31750" b="34290"/>
                <wp:wrapNone/>
                <wp:docPr id="489" name="Tinta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654410" cy="41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16552" id="Tinta 489" o:spid="_x0000_s1026" type="#_x0000_t75" style="position:absolute;margin-left:202.85pt;margin-top:23.3pt;width:52.25pt;height:4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">
                <v:imagedata r:id="rId174" o:title=""/>
              </v:shape>
            </w:pict>
          </mc:Fallback>
        </mc:AlternateContent>
      </w:r>
      <w:r w:rsidR="00FA6370">
        <w:t xml:space="preserve">- </w:t>
      </w:r>
      <w:r w:rsidR="00EA2913">
        <w:t>Grafo subjacente ao digrafo D.</w:t>
      </w:r>
    </w:p>
    <w:p w14:paraId="64212FDC" w14:textId="3A664DB3" w:rsidR="00E84B2B" w:rsidRDefault="00046182" w:rsidP="00EB439C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7993F5CF" wp14:editId="21E57F9F">
                <wp:simplePos x="0" y="0"/>
                <wp:positionH relativeFrom="column">
                  <wp:posOffset>1678305</wp:posOffset>
                </wp:positionH>
                <wp:positionV relativeFrom="paragraph">
                  <wp:posOffset>-151130</wp:posOffset>
                </wp:positionV>
                <wp:extent cx="743705" cy="340470"/>
                <wp:effectExtent l="38100" t="38100" r="37465" b="40640"/>
                <wp:wrapNone/>
                <wp:docPr id="484" name="Tinta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743705" cy="340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9F2B3" id="Tinta 484" o:spid="_x0000_s1026" type="#_x0000_t75" style="position:absolute;margin-left:131.8pt;margin-top:-12.25pt;width:59.25pt;height:27.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">
                <v:imagedata r:id="rId1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42C04AE5" wp14:editId="667AAFA4">
                <wp:simplePos x="0" y="0"/>
                <wp:positionH relativeFrom="column">
                  <wp:posOffset>772160</wp:posOffset>
                </wp:positionH>
                <wp:positionV relativeFrom="paragraph">
                  <wp:posOffset>-90805</wp:posOffset>
                </wp:positionV>
                <wp:extent cx="757485" cy="432360"/>
                <wp:effectExtent l="38100" t="38100" r="43180" b="44450"/>
                <wp:wrapNone/>
                <wp:docPr id="477" name="Tinta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757485" cy="43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2AFA7" id="Tinta 477" o:spid="_x0000_s1026" type="#_x0000_t75" style="position:absolute;margin-left:60.45pt;margin-top:-7.5pt;width:60.35pt;height:34.7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">
                <v:imagedata r:id="rId1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4B6DFD0C" wp14:editId="684B0F2A">
                <wp:simplePos x="0" y="0"/>
                <wp:positionH relativeFrom="column">
                  <wp:posOffset>34925</wp:posOffset>
                </wp:positionH>
                <wp:positionV relativeFrom="paragraph">
                  <wp:posOffset>-93980</wp:posOffset>
                </wp:positionV>
                <wp:extent cx="536905" cy="250200"/>
                <wp:effectExtent l="38100" t="38100" r="34925" b="35560"/>
                <wp:wrapNone/>
                <wp:docPr id="467" name="Tinta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536905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BA457" id="Tinta 467" o:spid="_x0000_s1026" type="#_x0000_t75" style="position:absolute;margin-left:2.4pt;margin-top:-7.75pt;width:43pt;height:20.4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">
                <v:imagedata r:id="rId180" o:title=""/>
              </v:shape>
            </w:pict>
          </mc:Fallback>
        </mc:AlternateContent>
      </w:r>
    </w:p>
    <w:p w14:paraId="2C582B8E" w14:textId="4D8BA680" w:rsidR="00581952" w:rsidRDefault="00581952" w:rsidP="00EB439C">
      <w:pPr>
        <w:pStyle w:val="Texto"/>
      </w:pPr>
    </w:p>
    <w:p w14:paraId="017F5405" w14:textId="77777777" w:rsidR="00581952" w:rsidRPr="00EB439C" w:rsidRDefault="00581952" w:rsidP="00EB439C">
      <w:pPr>
        <w:pStyle w:val="Texto"/>
      </w:pPr>
    </w:p>
    <w:p w14:paraId="3DE700CD" w14:textId="67E3DD06" w:rsidR="00E84B2B" w:rsidRPr="00FA6370" w:rsidRDefault="003102F8" w:rsidP="003102F8">
      <w:pPr>
        <w:pStyle w:val="Ttulo2"/>
        <w:rPr>
          <w:lang w:val="pt-PT"/>
        </w:rPr>
      </w:pPr>
      <w:r w:rsidRPr="00FA6370">
        <w:rPr>
          <w:lang w:val="pt-PT"/>
        </w:rPr>
        <w:lastRenderedPageBreak/>
        <w:t xml:space="preserve">Grau dos </w:t>
      </w:r>
      <w:r w:rsidR="00581952" w:rsidRPr="00FA6370">
        <w:rPr>
          <w:lang w:val="pt-PT"/>
        </w:rPr>
        <w:t>vértices</w:t>
      </w:r>
    </w:p>
    <w:p w14:paraId="343B4FD7" w14:textId="6EE1EAA2" w:rsidR="003102F8" w:rsidRPr="00FA6370" w:rsidRDefault="003102F8" w:rsidP="003102F8">
      <w:pPr>
        <w:rPr>
          <w:lang w:val="pt-PT"/>
        </w:rPr>
      </w:pPr>
    </w:p>
    <w:p w14:paraId="6F466FD5" w14:textId="2264F8DD" w:rsidR="003102F8" w:rsidRDefault="003E269F" w:rsidP="003102F8">
      <w:pPr>
        <w:pStyle w:val="Texto"/>
      </w:pPr>
      <w:r>
        <w:t>U</w:t>
      </w:r>
      <w:r w:rsidR="003102F8">
        <w:t>ma aresta a, é</w:t>
      </w:r>
      <w:r w:rsidR="003102F8" w:rsidRPr="00AE6C0B">
        <w:rPr>
          <w:b/>
        </w:rPr>
        <w:t xml:space="preserve"> incidente</w:t>
      </w:r>
      <w:r w:rsidR="003102F8">
        <w:t xml:space="preserve"> ao vértice v </w:t>
      </w:r>
      <w:r w:rsidR="003102F8">
        <w:sym w:font="Math1" w:char="F0CE"/>
      </w:r>
      <w:r w:rsidR="003102F8">
        <w:t xml:space="preserve"> </w:t>
      </w:r>
      <w:proofErr w:type="spellStart"/>
      <w:r w:rsidR="003102F8">
        <w:t>V</w:t>
      </w:r>
      <w:proofErr w:type="spellEnd"/>
      <w:r w:rsidR="003102F8">
        <w:t>, se v é uma das extremidades de a.</w:t>
      </w:r>
    </w:p>
    <w:p w14:paraId="235DC2D1" w14:textId="77777777" w:rsidR="008F6BF7" w:rsidRDefault="008F6BF7" w:rsidP="003102F8">
      <w:pPr>
        <w:pStyle w:val="Texto"/>
      </w:pPr>
      <w:r>
        <w:rPr>
          <w:b/>
        </w:rPr>
        <w:t>G</w:t>
      </w:r>
      <w:r w:rsidR="003102F8">
        <w:rPr>
          <w:b/>
        </w:rPr>
        <w:t xml:space="preserve">rau de um vértice, </w:t>
      </w:r>
      <w:proofErr w:type="spellStart"/>
      <w:r w:rsidR="003102F8" w:rsidRPr="00AE6C0B">
        <w:rPr>
          <w:b/>
        </w:rPr>
        <w:t>deg</w:t>
      </w:r>
      <w:proofErr w:type="spellEnd"/>
      <w:r w:rsidR="003102F8" w:rsidRPr="00AE6C0B">
        <w:rPr>
          <w:b/>
        </w:rPr>
        <w:t>(v)</w:t>
      </w:r>
      <w:r w:rsidR="003102F8">
        <w:rPr>
          <w:b/>
        </w:rPr>
        <w:t xml:space="preserve">, </w:t>
      </w:r>
      <w:r w:rsidR="003102F8">
        <w:t>é</w:t>
      </w:r>
      <w:r>
        <w:t xml:space="preserve"> -</w:t>
      </w:r>
      <w:r w:rsidR="003102F8">
        <w:t xml:space="preserve"> número de arestas incidentes ao vértice v. </w:t>
      </w:r>
    </w:p>
    <w:p w14:paraId="7C3D1ECF" w14:textId="6871C4E2" w:rsidR="003102F8" w:rsidRDefault="003102F8" w:rsidP="003102F8">
      <w:pPr>
        <w:pStyle w:val="Texto"/>
      </w:pPr>
      <w:r>
        <w:t>Os lacetes contam como incidindo duas vezes no vértice v.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5807"/>
        <w:gridCol w:w="3593"/>
      </w:tblGrid>
      <w:tr w:rsidR="00FA6370" w14:paraId="33447B44" w14:textId="77777777" w:rsidTr="00F969E1">
        <w:tc>
          <w:tcPr>
            <w:tcW w:w="5807" w:type="dxa"/>
          </w:tcPr>
          <w:p w14:paraId="4CD77C5F" w14:textId="19AD94E0" w:rsidR="00FA6370" w:rsidRDefault="00046182" w:rsidP="00F969E1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8800" behindDoc="0" locked="0" layoutInCell="1" allowOverlap="1" wp14:anchorId="33351F8F" wp14:editId="0A5355BC">
                      <wp:simplePos x="0" y="0"/>
                      <wp:positionH relativeFrom="column">
                        <wp:posOffset>349643</wp:posOffset>
                      </wp:positionH>
                      <wp:positionV relativeFrom="paragraph">
                        <wp:posOffset>225680</wp:posOffset>
                      </wp:positionV>
                      <wp:extent cx="332280" cy="282240"/>
                      <wp:effectExtent l="38100" t="38100" r="29845" b="41910"/>
                      <wp:wrapNone/>
                      <wp:docPr id="499" name="Tinta 4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2280" cy="28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3E9D80" id="Tinta 499" o:spid="_x0000_s1026" type="#_x0000_t75" style="position:absolute;margin-left:27.2pt;margin-top:17.4pt;width:26.85pt;height:22.9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">
                      <v:imagedata r:id="rId182" o:title=""/>
                    </v:shape>
                  </w:pict>
                </mc:Fallback>
              </mc:AlternateContent>
            </w:r>
            <w:r w:rsidR="00FA6370">
              <w:rPr>
                <w:noProof/>
              </w:rPr>
              <w:drawing>
                <wp:inline distT="0" distB="0" distL="0" distR="0" wp14:anchorId="2FB3E30E" wp14:editId="231A661B">
                  <wp:extent cx="2167425" cy="1628775"/>
                  <wp:effectExtent l="0" t="0" r="4445" b="0"/>
                  <wp:docPr id="3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9260" cy="1637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30C9ED" w14:textId="0C2560EF" w:rsidR="00C32D3A" w:rsidRDefault="00DF7BC3" w:rsidP="00F969E1"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V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4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A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7</m:t>
              </m:r>
            </m:oMath>
            <w:r w:rsidR="00C32D3A">
              <w:t xml:space="preserve"> </w:t>
            </w:r>
          </w:p>
        </w:tc>
        <w:tc>
          <w:tcPr>
            <w:tcW w:w="3593" w:type="dxa"/>
          </w:tcPr>
          <w:p w14:paraId="1EBF54DA" w14:textId="1DD470EF" w:rsidR="00FA6370" w:rsidRPr="003E50CB" w:rsidRDefault="00B36A51" w:rsidP="00F969E1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11872" behindDoc="0" locked="0" layoutInCell="1" allowOverlap="1" wp14:anchorId="523D24F1" wp14:editId="67AAD100">
                      <wp:simplePos x="0" y="0"/>
                      <wp:positionH relativeFrom="column">
                        <wp:posOffset>563245</wp:posOffset>
                      </wp:positionH>
                      <wp:positionV relativeFrom="paragraph">
                        <wp:posOffset>6985</wp:posOffset>
                      </wp:positionV>
                      <wp:extent cx="86360" cy="203530"/>
                      <wp:effectExtent l="38100" t="38100" r="46990" b="44450"/>
                      <wp:wrapNone/>
                      <wp:docPr id="502" name="Tinta 5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360" cy="2035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67430D" id="Tinta 502" o:spid="_x0000_s1026" type="#_x0000_t75" style="position:absolute;margin-left:44pt;margin-top:.2pt;width:7.5pt;height:16.7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">
                      <v:imagedata r:id="rId184" o:title=""/>
                    </v:shape>
                  </w:pict>
                </mc:Fallback>
              </mc:AlternateContent>
            </w:r>
            <w:proofErr w:type="spellStart"/>
            <w:r w:rsidR="00FA6370" w:rsidRPr="003E50CB">
              <w:rPr>
                <w:lang w:val="en-GB"/>
              </w:rPr>
              <w:t>deg</w:t>
            </w:r>
            <w:proofErr w:type="spellEnd"/>
            <w:r w:rsidR="00FA6370" w:rsidRPr="003E50CB">
              <w:rPr>
                <w:lang w:val="en-GB"/>
              </w:rPr>
              <w:t xml:space="preserve"> (1) = </w:t>
            </w:r>
          </w:p>
          <w:p w14:paraId="2D26FB2D" w14:textId="0B49BF2F" w:rsidR="00FA6370" w:rsidRPr="003E50CB" w:rsidRDefault="00046182" w:rsidP="00F969E1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02656" behindDoc="0" locked="0" layoutInCell="1" allowOverlap="1" wp14:anchorId="6FAB6B2D" wp14:editId="50FF31F1">
                      <wp:simplePos x="0" y="0"/>
                      <wp:positionH relativeFrom="column">
                        <wp:posOffset>549275</wp:posOffset>
                      </wp:positionH>
                      <wp:positionV relativeFrom="paragraph">
                        <wp:posOffset>7620</wp:posOffset>
                      </wp:positionV>
                      <wp:extent cx="105710" cy="170760"/>
                      <wp:effectExtent l="38100" t="38100" r="46990" b="39370"/>
                      <wp:wrapNone/>
                      <wp:docPr id="493" name="Tinta 4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710" cy="17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128D4C" id="Tinta 493" o:spid="_x0000_s1026" type="#_x0000_t75" style="position:absolute;margin-left:42.9pt;margin-top:.25pt;width:9pt;height:14.2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">
                      <v:imagedata r:id="rId186" o:title=""/>
                    </v:shape>
                  </w:pict>
                </mc:Fallback>
              </mc:AlternateContent>
            </w:r>
            <w:proofErr w:type="spellStart"/>
            <w:r w:rsidR="00FA6370" w:rsidRPr="003E50CB">
              <w:rPr>
                <w:lang w:val="en-GB"/>
              </w:rPr>
              <w:t>deg</w:t>
            </w:r>
            <w:proofErr w:type="spellEnd"/>
            <w:r w:rsidR="00FA6370" w:rsidRPr="003E50CB">
              <w:rPr>
                <w:lang w:val="en-GB"/>
              </w:rPr>
              <w:t xml:space="preserve"> (2) = </w:t>
            </w:r>
          </w:p>
          <w:p w14:paraId="4B7EA7DE" w14:textId="2E380F8C" w:rsidR="00FA6370" w:rsidRPr="003E50CB" w:rsidRDefault="00046182" w:rsidP="00F969E1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07776" behindDoc="0" locked="0" layoutInCell="1" allowOverlap="1" wp14:anchorId="7774AFD0" wp14:editId="4FF4F10F">
                      <wp:simplePos x="0" y="0"/>
                      <wp:positionH relativeFrom="column">
                        <wp:posOffset>570230</wp:posOffset>
                      </wp:positionH>
                      <wp:positionV relativeFrom="paragraph">
                        <wp:posOffset>57150</wp:posOffset>
                      </wp:positionV>
                      <wp:extent cx="169995" cy="397770"/>
                      <wp:effectExtent l="38100" t="38100" r="40005" b="40640"/>
                      <wp:wrapNone/>
                      <wp:docPr id="498" name="Tinta 4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995" cy="3977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A9BEB4" id="Tinta 498" o:spid="_x0000_s1026" type="#_x0000_t75" style="position:absolute;margin-left:44.55pt;margin-top:4.15pt;width:14.1pt;height:32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">
                      <v:imagedata r:id="rId188" o:title=""/>
                    </v:shape>
                  </w:pict>
                </mc:Fallback>
              </mc:AlternateContent>
            </w:r>
            <w:proofErr w:type="spellStart"/>
            <w:r w:rsidR="00FA6370" w:rsidRPr="003E50CB">
              <w:rPr>
                <w:lang w:val="en-GB"/>
              </w:rPr>
              <w:t>deg</w:t>
            </w:r>
            <w:proofErr w:type="spellEnd"/>
            <w:r w:rsidR="00FA6370" w:rsidRPr="003E50CB">
              <w:rPr>
                <w:lang w:val="en-GB"/>
              </w:rPr>
              <w:t xml:space="preserve"> (3) = </w:t>
            </w:r>
          </w:p>
          <w:p w14:paraId="7696AEB7" w14:textId="6A86B473" w:rsidR="00FA6370" w:rsidRPr="003E50CB" w:rsidRDefault="00FA6370" w:rsidP="00F969E1">
            <w:pPr>
              <w:pStyle w:val="Texto"/>
              <w:rPr>
                <w:lang w:val="en-GB"/>
              </w:rPr>
            </w:pPr>
            <w:proofErr w:type="spellStart"/>
            <w:r w:rsidRPr="003E50CB">
              <w:rPr>
                <w:lang w:val="en-GB"/>
              </w:rPr>
              <w:t>deg</w:t>
            </w:r>
            <w:proofErr w:type="spellEnd"/>
            <w:r w:rsidRPr="003E50CB">
              <w:rPr>
                <w:lang w:val="en-GB"/>
              </w:rPr>
              <w:t xml:space="preserve"> (4) = </w:t>
            </w:r>
          </w:p>
          <w:p w14:paraId="257CDB7E" w14:textId="3D28978C" w:rsidR="00FA6370" w:rsidRPr="003E50CB" w:rsidRDefault="00B36A51" w:rsidP="00F969E1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15968" behindDoc="0" locked="0" layoutInCell="1" allowOverlap="1" wp14:anchorId="4DB2CF80" wp14:editId="2F260115">
                      <wp:simplePos x="0" y="0"/>
                      <wp:positionH relativeFrom="column">
                        <wp:posOffset>721995</wp:posOffset>
                      </wp:positionH>
                      <wp:positionV relativeFrom="paragraph">
                        <wp:posOffset>201295</wp:posOffset>
                      </wp:positionV>
                      <wp:extent cx="236680" cy="243840"/>
                      <wp:effectExtent l="38100" t="38100" r="49530" b="41910"/>
                      <wp:wrapNone/>
                      <wp:docPr id="506" name="Tinta 5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6680" cy="243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CA4F3D" id="Tinta 506" o:spid="_x0000_s1026" type="#_x0000_t75" style="position:absolute;margin-left:56.5pt;margin-top:15.5pt;width:19.35pt;height:19.9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">
                      <v:imagedata r:id="rId190" o:title=""/>
                    </v:shape>
                  </w:pict>
                </mc:Fallback>
              </mc:AlternateContent>
            </w:r>
          </w:p>
          <w:p w14:paraId="54FAC42B" w14:textId="4B238EB3" w:rsidR="00C32D3A" w:rsidRPr="003E50CB" w:rsidRDefault="00DF7BC3" w:rsidP="00F969E1">
            <w:pPr>
              <w:pStyle w:val="Texto"/>
              <w:rPr>
                <w:lang w:val="en-GB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GB"/>
                        </w:rPr>
                        <m:t>de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lang w:val="en-GB"/>
                    </w:rPr>
                    <m:t>=</m:t>
                  </m:r>
                </m:e>
              </m:nary>
              <m:r>
                <w:rPr>
                  <w:rFonts w:ascii="Cambria Math" w:hAnsi="Cambria Math"/>
                  <w:lang w:val="en-GB"/>
                </w:rPr>
                <m:t xml:space="preserve"> </m:t>
              </m:r>
            </m:oMath>
            <w:r w:rsidR="00C32D3A" w:rsidRPr="003E50CB">
              <w:rPr>
                <w:lang w:val="en-GB"/>
              </w:rPr>
              <w:t xml:space="preserve"> </w:t>
            </w:r>
          </w:p>
        </w:tc>
      </w:tr>
      <w:tr w:rsidR="00FA6370" w14:paraId="0973D7A4" w14:textId="77777777" w:rsidTr="00F969E1">
        <w:tc>
          <w:tcPr>
            <w:tcW w:w="5807" w:type="dxa"/>
          </w:tcPr>
          <w:p w14:paraId="6539AAC8" w14:textId="77777777" w:rsidR="00FA6370" w:rsidRPr="00EB439C" w:rsidRDefault="00FA6370" w:rsidP="00F969E1">
            <w:pPr>
              <w:pStyle w:val="Texto"/>
              <w:ind w:left="720"/>
            </w:pPr>
            <w:r w:rsidRPr="003E50CB">
              <w:rPr>
                <w:lang w:val="en-GB"/>
              </w:rPr>
              <w:t xml:space="preserve">  </w:t>
            </w:r>
            <w:r w:rsidRPr="00EB439C">
              <w:t>G = (</w:t>
            </w:r>
            <w:proofErr w:type="gramStart"/>
            <w:r w:rsidRPr="00EB439C">
              <w:t>V,E</w:t>
            </w:r>
            <w:proofErr w:type="gramEnd"/>
            <w:r w:rsidRPr="00EB439C">
              <w:t>)</w:t>
            </w:r>
          </w:p>
          <w:p w14:paraId="705994A4" w14:textId="77777777" w:rsidR="00FA6370" w:rsidRPr="008F6BF7" w:rsidRDefault="00FA6370" w:rsidP="00F969E1">
            <w:pPr>
              <w:rPr>
                <w:rFonts w:cstheme="minorHAnsi"/>
              </w:rPr>
            </w:pPr>
            <m:oMath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,3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,4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,5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,3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, 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 6,2 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,3</m:t>
                      </m:r>
                    </m:e>
                  </m:d>
                </m:e>
              </m:d>
            </m:oMath>
            <w:r>
              <w:rPr>
                <w:rFonts w:cstheme="minorHAnsi"/>
              </w:rPr>
              <w:t xml:space="preserve"> </w:t>
            </w:r>
          </w:p>
          <w:p w14:paraId="5D6623E6" w14:textId="77777777" w:rsidR="00C32D3A" w:rsidRDefault="00FA6370" w:rsidP="00F969E1"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1,2,3,4,5,6</m:t>
              </m:r>
            </m:oMath>
            <w:r>
              <w:t xml:space="preserve"> </w:t>
            </w:r>
            <w:r w:rsidR="00C32D3A">
              <w:t>}</w:t>
            </w:r>
          </w:p>
          <w:p w14:paraId="5F9F2B38" w14:textId="77777777" w:rsidR="00C32D3A" w:rsidRDefault="00C32D3A" w:rsidP="00F969E1"/>
          <w:p w14:paraId="37A85D8D" w14:textId="110478C2" w:rsidR="00C32D3A" w:rsidRDefault="00DF7BC3" w:rsidP="00F969E1"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V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6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A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6</m:t>
              </m:r>
            </m:oMath>
            <w:r w:rsidR="00C32D3A">
              <w:t xml:space="preserve"> </w:t>
            </w:r>
          </w:p>
        </w:tc>
        <w:tc>
          <w:tcPr>
            <w:tcW w:w="3593" w:type="dxa"/>
          </w:tcPr>
          <w:p w14:paraId="5119BB5F" w14:textId="1DE9EC7B" w:rsidR="00FA6370" w:rsidRPr="00FA6370" w:rsidRDefault="00B36A51" w:rsidP="00F969E1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16992" behindDoc="0" locked="0" layoutInCell="1" allowOverlap="1" wp14:anchorId="3221F264" wp14:editId="5DA052CC">
                      <wp:simplePos x="0" y="0"/>
                      <wp:positionH relativeFrom="column">
                        <wp:posOffset>632998</wp:posOffset>
                      </wp:positionH>
                      <wp:positionV relativeFrom="paragraph">
                        <wp:posOffset>-11338</wp:posOffset>
                      </wp:positionV>
                      <wp:extent cx="77040" cy="145440"/>
                      <wp:effectExtent l="38100" t="38100" r="37465" b="45085"/>
                      <wp:wrapNone/>
                      <wp:docPr id="507" name="Tinta 5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14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6274EC" id="Tinta 507" o:spid="_x0000_s1026" type="#_x0000_t75" style="position:absolute;margin-left:49.5pt;margin-top:-1.25pt;width:6.75pt;height:12.1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">
                      <v:imagedata r:id="rId192" o:title=""/>
                    </v:shape>
                  </w:pict>
                </mc:Fallback>
              </mc:AlternateContent>
            </w:r>
            <w:proofErr w:type="spellStart"/>
            <w:r w:rsidR="00FA6370" w:rsidRPr="00FA6370">
              <w:rPr>
                <w:lang w:val="en-GB"/>
              </w:rPr>
              <w:t>deg</w:t>
            </w:r>
            <w:proofErr w:type="spellEnd"/>
            <w:r w:rsidR="00FA6370" w:rsidRPr="00FA6370">
              <w:rPr>
                <w:lang w:val="en-GB"/>
              </w:rPr>
              <w:t xml:space="preserve"> (1) = </w:t>
            </w:r>
          </w:p>
          <w:p w14:paraId="6335FA7C" w14:textId="7CD2B3F3" w:rsidR="00FA6370" w:rsidRPr="00FA6370" w:rsidRDefault="00B36A51" w:rsidP="00F969E1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18016" behindDoc="0" locked="0" layoutInCell="1" allowOverlap="1" wp14:anchorId="3A4E6F02" wp14:editId="6ACA0E15">
                      <wp:simplePos x="0" y="0"/>
                      <wp:positionH relativeFrom="column">
                        <wp:posOffset>594118</wp:posOffset>
                      </wp:positionH>
                      <wp:positionV relativeFrom="paragraph">
                        <wp:posOffset>-20283</wp:posOffset>
                      </wp:positionV>
                      <wp:extent cx="139320" cy="169920"/>
                      <wp:effectExtent l="19050" t="38100" r="13335" b="40005"/>
                      <wp:wrapNone/>
                      <wp:docPr id="508" name="Tinta 5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320" cy="16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6C4293" id="Tinta 508" o:spid="_x0000_s1026" type="#_x0000_t75" style="position:absolute;margin-left:46.45pt;margin-top:-1.95pt;width:11.65pt;height:14.1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">
                      <v:imagedata r:id="rId194" o:title=""/>
                    </v:shape>
                  </w:pict>
                </mc:Fallback>
              </mc:AlternateContent>
            </w:r>
            <w:proofErr w:type="spellStart"/>
            <w:r w:rsidR="00FA6370" w:rsidRPr="00FA6370">
              <w:rPr>
                <w:lang w:val="en-GB"/>
              </w:rPr>
              <w:t>deg</w:t>
            </w:r>
            <w:proofErr w:type="spellEnd"/>
            <w:r w:rsidR="00FA6370" w:rsidRPr="00FA6370">
              <w:rPr>
                <w:lang w:val="en-GB"/>
              </w:rPr>
              <w:t xml:space="preserve"> (2) = </w:t>
            </w:r>
          </w:p>
          <w:p w14:paraId="28D7521F" w14:textId="62ED6A20" w:rsidR="00FA6370" w:rsidRPr="00FA6370" w:rsidRDefault="00B36A51" w:rsidP="00F969E1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23136" behindDoc="0" locked="0" layoutInCell="1" allowOverlap="1" wp14:anchorId="2A99BFC9" wp14:editId="0D49E5A3">
                      <wp:simplePos x="0" y="0"/>
                      <wp:positionH relativeFrom="column">
                        <wp:posOffset>536575</wp:posOffset>
                      </wp:positionH>
                      <wp:positionV relativeFrom="paragraph">
                        <wp:posOffset>-6350</wp:posOffset>
                      </wp:positionV>
                      <wp:extent cx="97175" cy="414655"/>
                      <wp:effectExtent l="38100" t="38100" r="36195" b="42545"/>
                      <wp:wrapNone/>
                      <wp:docPr id="513" name="Tinta 5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175" cy="4146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E5823A" id="Tinta 513" o:spid="_x0000_s1026" type="#_x0000_t75" style="position:absolute;margin-left:41.9pt;margin-top:-.85pt;width:8.35pt;height:33.3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">
                      <v:imagedata r:id="rId196" o:title=""/>
                    </v:shape>
                  </w:pict>
                </mc:Fallback>
              </mc:AlternateContent>
            </w:r>
            <w:proofErr w:type="spellStart"/>
            <w:r w:rsidR="00FA6370" w:rsidRPr="00FA6370">
              <w:rPr>
                <w:lang w:val="en-GB"/>
              </w:rPr>
              <w:t>deg</w:t>
            </w:r>
            <w:proofErr w:type="spellEnd"/>
            <w:r w:rsidR="00FA6370" w:rsidRPr="00FA6370">
              <w:rPr>
                <w:lang w:val="en-GB"/>
              </w:rPr>
              <w:t xml:space="preserve"> (3) = </w:t>
            </w:r>
          </w:p>
          <w:p w14:paraId="67763864" w14:textId="173AB99C" w:rsidR="00FA6370" w:rsidRPr="00FA6370" w:rsidRDefault="00FA6370" w:rsidP="00F969E1">
            <w:pPr>
              <w:spacing w:line="360" w:lineRule="auto"/>
              <w:rPr>
                <w:lang w:val="en-GB"/>
              </w:rPr>
            </w:pPr>
            <w:proofErr w:type="spellStart"/>
            <w:r w:rsidRPr="00FA6370">
              <w:rPr>
                <w:lang w:val="en-GB"/>
              </w:rPr>
              <w:t>deg</w:t>
            </w:r>
            <w:proofErr w:type="spellEnd"/>
            <w:r w:rsidRPr="00FA6370">
              <w:rPr>
                <w:lang w:val="en-GB"/>
              </w:rPr>
              <w:t xml:space="preserve"> (4) =</w:t>
            </w:r>
          </w:p>
          <w:p w14:paraId="3D5E38F5" w14:textId="51CD4CBB" w:rsidR="00FA6370" w:rsidRPr="00FA6370" w:rsidRDefault="00B36A51" w:rsidP="00F969E1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24160" behindDoc="0" locked="0" layoutInCell="1" allowOverlap="1" wp14:anchorId="4C058C68" wp14:editId="10D5C944">
                      <wp:simplePos x="0" y="0"/>
                      <wp:positionH relativeFrom="column">
                        <wp:posOffset>592678</wp:posOffset>
                      </wp:positionH>
                      <wp:positionV relativeFrom="paragraph">
                        <wp:posOffset>8957</wp:posOffset>
                      </wp:positionV>
                      <wp:extent cx="137520" cy="115560"/>
                      <wp:effectExtent l="38100" t="38100" r="34290" b="37465"/>
                      <wp:wrapNone/>
                      <wp:docPr id="514" name="Tinta 5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52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DC4C09" id="Tinta 514" o:spid="_x0000_s1026" type="#_x0000_t75" style="position:absolute;margin-left:46.3pt;margin-top:.35pt;width:11.55pt;height:9.8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">
                      <v:imagedata r:id="rId198" o:title=""/>
                    </v:shape>
                  </w:pict>
                </mc:Fallback>
              </mc:AlternateContent>
            </w:r>
            <w:proofErr w:type="spellStart"/>
            <w:r w:rsidR="00FA6370" w:rsidRPr="00FA6370">
              <w:rPr>
                <w:lang w:val="en-GB"/>
              </w:rPr>
              <w:t>deg</w:t>
            </w:r>
            <w:proofErr w:type="spellEnd"/>
            <w:r w:rsidR="00FA6370" w:rsidRPr="00FA6370">
              <w:rPr>
                <w:lang w:val="en-GB"/>
              </w:rPr>
              <w:t xml:space="preserve"> (5) = </w:t>
            </w:r>
          </w:p>
          <w:p w14:paraId="62BBE6AB" w14:textId="4864B948" w:rsidR="00FA6370" w:rsidRPr="0089691A" w:rsidRDefault="00B36A51" w:rsidP="00F969E1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8256" behindDoc="0" locked="0" layoutInCell="1" allowOverlap="1" wp14:anchorId="3C35EF01" wp14:editId="6CEF0AC9">
                      <wp:simplePos x="0" y="0"/>
                      <wp:positionH relativeFrom="column">
                        <wp:posOffset>812800</wp:posOffset>
                      </wp:positionH>
                      <wp:positionV relativeFrom="paragraph">
                        <wp:posOffset>145415</wp:posOffset>
                      </wp:positionV>
                      <wp:extent cx="249295" cy="282575"/>
                      <wp:effectExtent l="38100" t="38100" r="17780" b="41275"/>
                      <wp:wrapNone/>
                      <wp:docPr id="518" name="Tinta 5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9295" cy="2825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12F06D" id="Tinta 518" o:spid="_x0000_s1026" type="#_x0000_t75" style="position:absolute;margin-left:63.65pt;margin-top:11.1pt;width:20.35pt;height:22.9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">
                      <v:imagedata r:id="rId2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25184" behindDoc="0" locked="0" layoutInCell="1" allowOverlap="1" wp14:anchorId="782D63A6" wp14:editId="6BB6C6F0">
                      <wp:simplePos x="0" y="0"/>
                      <wp:positionH relativeFrom="column">
                        <wp:posOffset>589798</wp:posOffset>
                      </wp:positionH>
                      <wp:positionV relativeFrom="paragraph">
                        <wp:posOffset>5412</wp:posOffset>
                      </wp:positionV>
                      <wp:extent cx="69480" cy="131040"/>
                      <wp:effectExtent l="38100" t="38100" r="45085" b="40640"/>
                      <wp:wrapNone/>
                      <wp:docPr id="515" name="Tinta 5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474621" id="Tinta 515" o:spid="_x0000_s1026" type="#_x0000_t75" style="position:absolute;margin-left:46.1pt;margin-top:.1pt;width:6.15pt;height:11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">
                      <v:imagedata r:id="rId202" o:title=""/>
                    </v:shape>
                  </w:pict>
                </mc:Fallback>
              </mc:AlternateContent>
            </w:r>
            <w:proofErr w:type="spellStart"/>
            <w:r w:rsidR="00FA6370" w:rsidRPr="0089691A">
              <w:t>deg</w:t>
            </w:r>
            <w:proofErr w:type="spellEnd"/>
            <w:r w:rsidR="00FA6370" w:rsidRPr="0089691A">
              <w:t xml:space="preserve"> (</w:t>
            </w:r>
            <w:r w:rsidR="00FA6370">
              <w:t>6</w:t>
            </w:r>
            <w:r w:rsidR="00FA6370" w:rsidRPr="0089691A">
              <w:t xml:space="preserve">) = </w:t>
            </w:r>
          </w:p>
          <w:p w14:paraId="5D8D1BE4" w14:textId="69338DEA" w:rsidR="00FA6370" w:rsidRDefault="00DF7BC3" w:rsidP="00F969E1">
            <w:pPr>
              <w:spacing w:line="360" w:lineRule="auto"/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de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oMath>
            <w:r w:rsidR="00C32D3A">
              <w:t xml:space="preserve"> </w:t>
            </w:r>
          </w:p>
        </w:tc>
      </w:tr>
    </w:tbl>
    <w:p w14:paraId="783C0272" w14:textId="60D55E24" w:rsidR="008F6BF7" w:rsidRDefault="00B36A51" w:rsidP="003102F8">
      <w:pPr>
        <w:pStyle w:val="Texto"/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1D52EE49" wp14:editId="41B9781B">
                <wp:simplePos x="0" y="0"/>
                <wp:positionH relativeFrom="column">
                  <wp:posOffset>2087478</wp:posOffset>
                </wp:positionH>
                <wp:positionV relativeFrom="paragraph">
                  <wp:posOffset>214841</wp:posOffset>
                </wp:positionV>
                <wp:extent cx="59400" cy="268920"/>
                <wp:effectExtent l="38100" t="38100" r="17145" b="36195"/>
                <wp:wrapNone/>
                <wp:docPr id="523" name="Tinta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5940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19D38" id="Tinta 523" o:spid="_x0000_s1026" type="#_x0000_t75" style="position:absolute;margin-left:164pt;margin-top:16.55pt;width:5.4pt;height:21.8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">
                <v:imagedata r:id="rId204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112C19A7" wp14:editId="0EDA791D">
                <wp:simplePos x="0" y="0"/>
                <wp:positionH relativeFrom="column">
                  <wp:posOffset>1961478</wp:posOffset>
                </wp:positionH>
                <wp:positionV relativeFrom="paragraph">
                  <wp:posOffset>139961</wp:posOffset>
                </wp:positionV>
                <wp:extent cx="46440" cy="5760"/>
                <wp:effectExtent l="38100" t="38100" r="48895" b="32385"/>
                <wp:wrapNone/>
                <wp:docPr id="521" name="Tinta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46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EB04F" id="Tinta 521" o:spid="_x0000_s1026" type="#_x0000_t75" style="position:absolute;margin-left:154.1pt;margin-top:10.65pt;width:4.35pt;height:1.1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">
                <v:imagedata r:id="rId206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5A180A82" wp14:editId="3E1FC1EB">
                <wp:simplePos x="0" y="0"/>
                <wp:positionH relativeFrom="column">
                  <wp:posOffset>3641958</wp:posOffset>
                </wp:positionH>
                <wp:positionV relativeFrom="paragraph">
                  <wp:posOffset>163001</wp:posOffset>
                </wp:positionV>
                <wp:extent cx="338400" cy="19080"/>
                <wp:effectExtent l="38100" t="38100" r="43180" b="38100"/>
                <wp:wrapNone/>
                <wp:docPr id="520" name="Tinta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3384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BCC7C" id="Tinta 520" o:spid="_x0000_s1026" type="#_x0000_t75" style="position:absolute;margin-left:286.4pt;margin-top:12.5pt;width:27.4pt;height:2.2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">
                <v:imagedata r:id="rId208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55342801" wp14:editId="7342C098">
                <wp:simplePos x="0" y="0"/>
                <wp:positionH relativeFrom="column">
                  <wp:posOffset>45198</wp:posOffset>
                </wp:positionH>
                <wp:positionV relativeFrom="paragraph">
                  <wp:posOffset>180281</wp:posOffset>
                </wp:positionV>
                <wp:extent cx="615600" cy="42840"/>
                <wp:effectExtent l="38100" t="38100" r="32385" b="33655"/>
                <wp:wrapNone/>
                <wp:docPr id="519" name="Tinta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6156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BCE8F" id="Tinta 519" o:spid="_x0000_s1026" type="#_x0000_t75" style="position:absolute;margin-left:3.2pt;margin-top:13.85pt;width:49.15pt;height:4.0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">
                <v:imagedata r:id="rId210" o:title=""/>
              </v:shape>
            </w:pict>
          </mc:Fallback>
        </mc:AlternateContent>
      </w:r>
      <w:r w:rsidR="008F6BF7">
        <w:rPr>
          <w:b/>
        </w:rPr>
        <w:t>G</w:t>
      </w:r>
      <w:r w:rsidR="003102F8">
        <w:rPr>
          <w:b/>
        </w:rPr>
        <w:t xml:space="preserve">rau exterior </w:t>
      </w:r>
      <w:r w:rsidR="003102F8">
        <w:t xml:space="preserve">num </w:t>
      </w:r>
      <w:proofErr w:type="gramStart"/>
      <w:r w:rsidR="003102F8">
        <w:t xml:space="preserve">digrafo, </w:t>
      </w:r>
      <w:r w:rsidR="008F6BF7">
        <w:t xml:space="preserve"> </w:t>
      </w:r>
      <w:r w:rsidR="003102F8">
        <w:t xml:space="preserve"> </w:t>
      </w:r>
      <w:proofErr w:type="spellStart"/>
      <w:proofErr w:type="gramEnd"/>
      <w:r w:rsidR="003102F8">
        <w:rPr>
          <w:b/>
        </w:rPr>
        <w:t>deg</w:t>
      </w:r>
      <w:proofErr w:type="spellEnd"/>
      <w:r w:rsidR="003102F8">
        <w:rPr>
          <w:b/>
          <w:vertAlign w:val="superscript"/>
        </w:rPr>
        <w:t>+</w:t>
      </w:r>
      <w:r w:rsidR="003102F8">
        <w:rPr>
          <w:b/>
        </w:rPr>
        <w:t>(v)</w:t>
      </w:r>
      <w:r w:rsidR="003102F8">
        <w:t xml:space="preserve">, </w:t>
      </w:r>
      <w:r w:rsidR="008F6BF7">
        <w:t>-</w:t>
      </w:r>
      <w:r w:rsidR="003102F8">
        <w:t xml:space="preserve"> número de arestas de que v é a extremidade inicial </w:t>
      </w:r>
    </w:p>
    <w:p w14:paraId="4FD3E2B6" w14:textId="50609945" w:rsidR="003102F8" w:rsidRPr="00AE6C0B" w:rsidRDefault="00B36A51" w:rsidP="003102F8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5142A8BA" wp14:editId="2B16242C">
                <wp:simplePos x="0" y="0"/>
                <wp:positionH relativeFrom="column">
                  <wp:posOffset>2955925</wp:posOffset>
                </wp:positionH>
                <wp:positionV relativeFrom="paragraph">
                  <wp:posOffset>-79375</wp:posOffset>
                </wp:positionV>
                <wp:extent cx="638810" cy="253345"/>
                <wp:effectExtent l="38100" t="38100" r="27940" b="33020"/>
                <wp:wrapNone/>
                <wp:docPr id="529" name="Tinta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638810" cy="253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7CD94" id="Tinta 529" o:spid="_x0000_s1026" type="#_x0000_t75" style="position:absolute;margin-left:232.4pt;margin-top:-6.6pt;width:51pt;height:20.7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">
                <v:imagedata r:id="rId2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2FC47BC9" wp14:editId="0B76847A">
                <wp:simplePos x="0" y="0"/>
                <wp:positionH relativeFrom="column">
                  <wp:posOffset>1454785</wp:posOffset>
                </wp:positionH>
                <wp:positionV relativeFrom="paragraph">
                  <wp:posOffset>-55880</wp:posOffset>
                </wp:positionV>
                <wp:extent cx="267970" cy="237490"/>
                <wp:effectExtent l="38100" t="19050" r="36830" b="48260"/>
                <wp:wrapNone/>
                <wp:docPr id="530" name="Tinta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267970" cy="23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75A1D" id="Tinta 530" o:spid="_x0000_s1026" type="#_x0000_t75" style="position:absolute;margin-left:114.2pt;margin-top:-4.75pt;width:21.8pt;height:19.4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">
                <v:imagedata r:id="rId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35683EF4" wp14:editId="543E2E14">
                <wp:simplePos x="0" y="0"/>
                <wp:positionH relativeFrom="column">
                  <wp:posOffset>1211598</wp:posOffset>
                </wp:positionH>
                <wp:positionV relativeFrom="paragraph">
                  <wp:posOffset>-119709</wp:posOffset>
                </wp:positionV>
                <wp:extent cx="107640" cy="286920"/>
                <wp:effectExtent l="38100" t="38100" r="45085" b="37465"/>
                <wp:wrapNone/>
                <wp:docPr id="522" name="Tinta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0764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F4445" id="Tinta 522" o:spid="_x0000_s1026" type="#_x0000_t75" style="position:absolute;margin-left:95.05pt;margin-top:-9.8pt;width:9.2pt;height:23.3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">
                <v:imagedata r:id="rId216" o:title=""/>
              </v:shape>
            </w:pict>
          </mc:Fallback>
        </mc:AlternateContent>
      </w:r>
    </w:p>
    <w:p w14:paraId="475E45B9" w14:textId="62655340" w:rsidR="008F6BF7" w:rsidRDefault="008F6BF7" w:rsidP="003102F8">
      <w:pPr>
        <w:pStyle w:val="Texto"/>
      </w:pPr>
      <w:r>
        <w:t>G</w:t>
      </w:r>
      <w:r w:rsidR="003102F8">
        <w:rPr>
          <w:b/>
        </w:rPr>
        <w:t xml:space="preserve">rau interior </w:t>
      </w:r>
      <w:r w:rsidR="003102F8">
        <w:t>num digrafo,</w:t>
      </w:r>
      <w:r>
        <w:t xml:space="preserve"> </w:t>
      </w:r>
      <w:proofErr w:type="spellStart"/>
      <w:r w:rsidR="003102F8">
        <w:rPr>
          <w:b/>
        </w:rPr>
        <w:t>deg</w:t>
      </w:r>
      <w:proofErr w:type="spellEnd"/>
      <w:r w:rsidR="003102F8">
        <w:rPr>
          <w:b/>
          <w:vertAlign w:val="superscript"/>
        </w:rPr>
        <w:t>–</w:t>
      </w:r>
      <w:r w:rsidR="003102F8">
        <w:rPr>
          <w:b/>
        </w:rPr>
        <w:t>(v)</w:t>
      </w:r>
      <w:r w:rsidR="003102F8">
        <w:t xml:space="preserve">, </w:t>
      </w:r>
      <w:r>
        <w:rPr>
          <w:b/>
        </w:rPr>
        <w:t>-</w:t>
      </w:r>
      <w:r w:rsidR="003102F8">
        <w:t xml:space="preserve"> número de arestas de que v é a extremidade final</w:t>
      </w:r>
    </w:p>
    <w:p w14:paraId="106C7ECE" w14:textId="48AC4429" w:rsidR="008F6BF7" w:rsidRDefault="00B36A51" w:rsidP="003102F8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7CE63D62" wp14:editId="35B429E2">
                <wp:simplePos x="0" y="0"/>
                <wp:positionH relativeFrom="column">
                  <wp:posOffset>2666365</wp:posOffset>
                </wp:positionH>
                <wp:positionV relativeFrom="paragraph">
                  <wp:posOffset>-168910</wp:posOffset>
                </wp:positionV>
                <wp:extent cx="884125" cy="362160"/>
                <wp:effectExtent l="38100" t="38100" r="30480" b="38100"/>
                <wp:wrapNone/>
                <wp:docPr id="548" name="Tinta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884125" cy="36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1D434" id="Tinta 548" o:spid="_x0000_s1026" type="#_x0000_t75" style="position:absolute;margin-left:209.6pt;margin-top:-13.65pt;width:70.3pt;height:29.2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">
                <v:imagedata r:id="rId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687A12F4" wp14:editId="55CBAE20">
                <wp:simplePos x="0" y="0"/>
                <wp:positionH relativeFrom="column">
                  <wp:posOffset>1541145</wp:posOffset>
                </wp:positionH>
                <wp:positionV relativeFrom="paragraph">
                  <wp:posOffset>-156210</wp:posOffset>
                </wp:positionV>
                <wp:extent cx="508635" cy="367290"/>
                <wp:effectExtent l="38100" t="38100" r="24765" b="33020"/>
                <wp:wrapNone/>
                <wp:docPr id="544" name="Tinta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508635" cy="367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BC59C" id="Tinta 544" o:spid="_x0000_s1026" type="#_x0000_t75" style="position:absolute;margin-left:121pt;margin-top:-12.65pt;width:40.75pt;height:29.6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">
                <v:imagedata r:id="rId2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1D960D13" wp14:editId="4B5B1C2C">
                <wp:simplePos x="0" y="0"/>
                <wp:positionH relativeFrom="column">
                  <wp:posOffset>949878</wp:posOffset>
                </wp:positionH>
                <wp:positionV relativeFrom="paragraph">
                  <wp:posOffset>-110238</wp:posOffset>
                </wp:positionV>
                <wp:extent cx="122400" cy="303480"/>
                <wp:effectExtent l="38100" t="38100" r="49530" b="40005"/>
                <wp:wrapNone/>
                <wp:docPr id="531" name="Tinta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2240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225C3" id="Tinta 531" o:spid="_x0000_s1026" type="#_x0000_t75" style="position:absolute;margin-left:74.45pt;margin-top:-9.05pt;width:10.35pt;height:24.6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">
                <v:imagedata r:id="rId222" o:title=""/>
              </v:shape>
            </w:pict>
          </mc:Fallback>
        </mc:AlternateContent>
      </w:r>
    </w:p>
    <w:p w14:paraId="0EAD2F2B" w14:textId="5994BD23" w:rsidR="003102F8" w:rsidRDefault="00B36A51" w:rsidP="003102F8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3B609E30" wp14:editId="6271F289">
                <wp:simplePos x="0" y="0"/>
                <wp:positionH relativeFrom="column">
                  <wp:posOffset>3735705</wp:posOffset>
                </wp:positionH>
                <wp:positionV relativeFrom="paragraph">
                  <wp:posOffset>75565</wp:posOffset>
                </wp:positionV>
                <wp:extent cx="661670" cy="472440"/>
                <wp:effectExtent l="38100" t="38100" r="24130" b="41910"/>
                <wp:wrapNone/>
                <wp:docPr id="563" name="Tinta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661670" cy="4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ECC17" id="Tinta 563" o:spid="_x0000_s1026" type="#_x0000_t75" style="position:absolute;margin-left:293.8pt;margin-top:5.6pt;width:52.8pt;height:37.9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">
                <v:imagedata r:id="rId224" o:title=""/>
              </v:shape>
            </w:pict>
          </mc:Fallback>
        </mc:AlternateContent>
      </w:r>
      <w:r w:rsidR="003102F8">
        <w:t xml:space="preserve"> (os lacetes só contam uma vez).</w:t>
      </w:r>
    </w:p>
    <w:p w14:paraId="15604760" w14:textId="2349CB36" w:rsidR="00C32D3A" w:rsidRDefault="00B36A51" w:rsidP="003102F8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3C8B2D33" wp14:editId="708481FC">
                <wp:simplePos x="0" y="0"/>
                <wp:positionH relativeFrom="column">
                  <wp:posOffset>2379980</wp:posOffset>
                </wp:positionH>
                <wp:positionV relativeFrom="paragraph">
                  <wp:posOffset>-18415</wp:posOffset>
                </wp:positionV>
                <wp:extent cx="181610" cy="305435"/>
                <wp:effectExtent l="38100" t="38100" r="8890" b="37465"/>
                <wp:wrapNone/>
                <wp:docPr id="566" name="Tinta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81610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0B4C1" id="Tinta 566" o:spid="_x0000_s1026" type="#_x0000_t75" style="position:absolute;margin-left:187.05pt;margin-top:-1.8pt;width:15pt;height:24.7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5C9D70ED" wp14:editId="2A9BF78E">
                <wp:simplePos x="0" y="0"/>
                <wp:positionH relativeFrom="column">
                  <wp:posOffset>2339478</wp:posOffset>
                </wp:positionH>
                <wp:positionV relativeFrom="paragraph">
                  <wp:posOffset>-6299</wp:posOffset>
                </wp:positionV>
                <wp:extent cx="298080" cy="284040"/>
                <wp:effectExtent l="38100" t="38100" r="26035" b="40005"/>
                <wp:wrapNone/>
                <wp:docPr id="552" name="Tinta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2980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39B7D" id="Tinta 552" o:spid="_x0000_s1026" type="#_x0000_t75" style="position:absolute;margin-left:183.85pt;margin-top:-.85pt;width:24.15pt;height:23.0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0E3B0BAA" wp14:editId="4CFB3B47">
                <wp:simplePos x="0" y="0"/>
                <wp:positionH relativeFrom="column">
                  <wp:posOffset>2317750</wp:posOffset>
                </wp:positionH>
                <wp:positionV relativeFrom="paragraph">
                  <wp:posOffset>-88900</wp:posOffset>
                </wp:positionV>
                <wp:extent cx="335280" cy="380365"/>
                <wp:effectExtent l="38100" t="38100" r="45720" b="38735"/>
                <wp:wrapNone/>
                <wp:docPr id="551" name="Tinta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335280" cy="380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7B676" id="Tinta 551" o:spid="_x0000_s1026" type="#_x0000_t75" style="position:absolute;margin-left:182.15pt;margin-top:-7.35pt;width:27.1pt;height:30.6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">
                <v:imagedata r:id="rId230" o:title=""/>
              </v:shape>
            </w:pict>
          </mc:Fallback>
        </mc:AlternateContent>
      </w:r>
    </w:p>
    <w:p w14:paraId="53262C78" w14:textId="603C4602" w:rsidR="00C32D3A" w:rsidRDefault="00B36A51" w:rsidP="003102F8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035696AB" wp14:editId="5C017E68">
                <wp:simplePos x="0" y="0"/>
                <wp:positionH relativeFrom="column">
                  <wp:posOffset>2441358</wp:posOffset>
                </wp:positionH>
                <wp:positionV relativeFrom="paragraph">
                  <wp:posOffset>-35844</wp:posOffset>
                </wp:positionV>
                <wp:extent cx="80280" cy="186120"/>
                <wp:effectExtent l="19050" t="38100" r="34290" b="42545"/>
                <wp:wrapNone/>
                <wp:docPr id="560" name="Tinta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8028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F2A2C" id="Tinta 560" o:spid="_x0000_s1026" type="#_x0000_t75" style="position:absolute;margin-left:191.9pt;margin-top:-3.15pt;width:7pt;height:15.3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">
                <v:imagedata r:id="rId232" o:title=""/>
              </v:shape>
            </w:pict>
          </mc:Fallback>
        </mc:AlternateContent>
      </w:r>
    </w:p>
    <w:p w14:paraId="6BF3490D" w14:textId="77777777" w:rsidR="003102F8" w:rsidRPr="003102F8" w:rsidRDefault="003102F8" w:rsidP="003102F8">
      <w:pPr>
        <w:rPr>
          <w:lang w:val="pt-PT"/>
        </w:rPr>
      </w:pPr>
    </w:p>
    <w:p w14:paraId="62167F34" w14:textId="77777777" w:rsidR="00E84B2B" w:rsidRPr="00EB439C" w:rsidRDefault="00E84B2B" w:rsidP="00EB439C">
      <w:pPr>
        <w:pStyle w:val="Texto"/>
      </w:pPr>
    </w:p>
    <w:p w14:paraId="141AD9B7" w14:textId="2D496580" w:rsidR="00E84B2B" w:rsidRPr="009C3553" w:rsidRDefault="00E84B2B" w:rsidP="00E84B2B">
      <w:pPr>
        <w:rPr>
          <w:lang w:val="pt-PT"/>
        </w:rPr>
      </w:pPr>
    </w:p>
    <w:p w14:paraId="1ED984E6" w14:textId="43AC1694" w:rsidR="008F6BF7" w:rsidRPr="008F6BF7" w:rsidRDefault="008F6BF7" w:rsidP="008F6BF7">
      <w:pPr>
        <w:pStyle w:val="Texto"/>
      </w:pPr>
    </w:p>
    <w:tbl>
      <w:tblPr>
        <w:tblStyle w:val="TabelacomGrelha"/>
        <w:tblW w:w="9918" w:type="dxa"/>
        <w:tblLook w:val="04A0" w:firstRow="1" w:lastRow="0" w:firstColumn="1" w:lastColumn="0" w:noHBand="0" w:noVBand="1"/>
      </w:tblPr>
      <w:tblGrid>
        <w:gridCol w:w="5524"/>
        <w:gridCol w:w="1275"/>
        <w:gridCol w:w="1418"/>
        <w:gridCol w:w="1701"/>
      </w:tblGrid>
      <w:tr w:rsidR="00C32D3A" w14:paraId="31A19ADF" w14:textId="59CA9E08" w:rsidTr="00E003B4">
        <w:tc>
          <w:tcPr>
            <w:tcW w:w="5524" w:type="dxa"/>
          </w:tcPr>
          <w:p w14:paraId="07A5E460" w14:textId="20C33874" w:rsidR="00C32D3A" w:rsidRDefault="00B36A51" w:rsidP="00FA6370">
            <w:pPr>
              <w:pStyle w:val="Texto"/>
              <w:rPr>
                <w:sz w:val="16"/>
                <w:szCs w:val="16"/>
              </w:rPr>
            </w:pPr>
            <w:r>
              <w:rPr>
                <w:noProof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2211200" behindDoc="0" locked="0" layoutInCell="1" allowOverlap="1" wp14:anchorId="7C5978C7" wp14:editId="3D152290">
                      <wp:simplePos x="0" y="0"/>
                      <wp:positionH relativeFrom="column">
                        <wp:posOffset>1891501</wp:posOffset>
                      </wp:positionH>
                      <wp:positionV relativeFrom="paragraph">
                        <wp:posOffset>373411</wp:posOffset>
                      </wp:positionV>
                      <wp:extent cx="483120" cy="304920"/>
                      <wp:effectExtent l="38100" t="38100" r="31750" b="38100"/>
                      <wp:wrapNone/>
                      <wp:docPr id="599" name="Tinta 5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3120" cy="30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4B3BE8" id="Tinta 599" o:spid="_x0000_s1026" type="#_x0000_t75" style="position:absolute;margin-left:148.6pt;margin-top:29.05pt;width:38.75pt;height:24.7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">
                      <v:imagedata r:id="rId2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0176" behindDoc="0" locked="0" layoutInCell="1" allowOverlap="1" wp14:anchorId="23451AC9" wp14:editId="192098E3">
                      <wp:simplePos x="0" y="0"/>
                      <wp:positionH relativeFrom="column">
                        <wp:posOffset>1938301</wp:posOffset>
                      </wp:positionH>
                      <wp:positionV relativeFrom="paragraph">
                        <wp:posOffset>997291</wp:posOffset>
                      </wp:positionV>
                      <wp:extent cx="86760" cy="153360"/>
                      <wp:effectExtent l="38100" t="38100" r="46990" b="37465"/>
                      <wp:wrapNone/>
                      <wp:docPr id="598" name="Tinta 5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15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5AD05D" id="Tinta 598" o:spid="_x0000_s1026" type="#_x0000_t75" style="position:absolute;margin-left:152.25pt;margin-top:78.2pt;width:7.55pt;height:12.8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">
                      <v:imagedata r:id="rId2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9152" behindDoc="0" locked="0" layoutInCell="1" allowOverlap="1" wp14:anchorId="5ED90E51" wp14:editId="30F8C75F">
                      <wp:simplePos x="0" y="0"/>
                      <wp:positionH relativeFrom="column">
                        <wp:posOffset>1406525</wp:posOffset>
                      </wp:positionH>
                      <wp:positionV relativeFrom="paragraph">
                        <wp:posOffset>789305</wp:posOffset>
                      </wp:positionV>
                      <wp:extent cx="398880" cy="77040"/>
                      <wp:effectExtent l="38100" t="38100" r="39370" b="37465"/>
                      <wp:wrapNone/>
                      <wp:docPr id="597" name="Tinta 5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888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A06132" id="Tinta 597" o:spid="_x0000_s1026" type="#_x0000_t75" style="position:absolute;margin-left:110.4pt;margin-top:61.8pt;width:32.1pt;height:6.7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">
                      <v:imagedata r:id="rId2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8128" behindDoc="0" locked="0" layoutInCell="1" allowOverlap="1" wp14:anchorId="62830480" wp14:editId="1AFCE230">
                      <wp:simplePos x="0" y="0"/>
                      <wp:positionH relativeFrom="column">
                        <wp:posOffset>1694581</wp:posOffset>
                      </wp:positionH>
                      <wp:positionV relativeFrom="paragraph">
                        <wp:posOffset>536851</wp:posOffset>
                      </wp:positionV>
                      <wp:extent cx="174960" cy="145080"/>
                      <wp:effectExtent l="38100" t="38100" r="34925" b="45720"/>
                      <wp:wrapNone/>
                      <wp:docPr id="596" name="Tinta 5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4960" cy="14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776BCC" id="Tinta 596" o:spid="_x0000_s1026" type="#_x0000_t75" style="position:absolute;margin-left:133.1pt;margin-top:41.9pt;width:14.5pt;height:12.1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">
                      <v:imagedata r:id="rId2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2768" behindDoc="0" locked="0" layoutInCell="1" allowOverlap="1" wp14:anchorId="304FBD69" wp14:editId="74AB80CE">
                      <wp:simplePos x="0" y="0"/>
                      <wp:positionH relativeFrom="column">
                        <wp:posOffset>806450</wp:posOffset>
                      </wp:positionH>
                      <wp:positionV relativeFrom="paragraph">
                        <wp:posOffset>258445</wp:posOffset>
                      </wp:positionV>
                      <wp:extent cx="486625" cy="375510"/>
                      <wp:effectExtent l="38100" t="38100" r="46990" b="43815"/>
                      <wp:wrapNone/>
                      <wp:docPr id="581" name="Tinta 5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6625" cy="3755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1B47F3" id="Tinta 581" o:spid="_x0000_s1026" type="#_x0000_t75" style="position:absolute;margin-left:63.15pt;margin-top:20pt;width:39pt;height:30.2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">
                      <v:imagedata r:id="rId2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1744" behindDoc="0" locked="0" layoutInCell="1" allowOverlap="1" wp14:anchorId="3A62550B" wp14:editId="4831E4F1">
                      <wp:simplePos x="0" y="0"/>
                      <wp:positionH relativeFrom="column">
                        <wp:posOffset>1600621</wp:posOffset>
                      </wp:positionH>
                      <wp:positionV relativeFrom="paragraph">
                        <wp:posOffset>1172971</wp:posOffset>
                      </wp:positionV>
                      <wp:extent cx="2880" cy="25920"/>
                      <wp:effectExtent l="38100" t="38100" r="35560" b="31750"/>
                      <wp:wrapNone/>
                      <wp:docPr id="580" name="Tinta 5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" cy="2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FE2EB0" id="Tinta 580" o:spid="_x0000_s1026" type="#_x0000_t75" style="position:absolute;margin-left:125.7pt;margin-top:92pt;width:.95pt;height:2.7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">
                      <v:imagedata r:id="rId2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9696" behindDoc="0" locked="0" layoutInCell="1" allowOverlap="1" wp14:anchorId="6366BC66" wp14:editId="7A6D27C4">
                      <wp:simplePos x="0" y="0"/>
                      <wp:positionH relativeFrom="column">
                        <wp:posOffset>626821</wp:posOffset>
                      </wp:positionH>
                      <wp:positionV relativeFrom="paragraph">
                        <wp:posOffset>708931</wp:posOffset>
                      </wp:positionV>
                      <wp:extent cx="23400" cy="11160"/>
                      <wp:effectExtent l="38100" t="38100" r="34290" b="46355"/>
                      <wp:wrapNone/>
                      <wp:docPr id="578" name="Tinta 5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40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E77BA0" id="Tinta 578" o:spid="_x0000_s1026" type="#_x0000_t75" style="position:absolute;margin-left:49pt;margin-top:55.45pt;width:2.55pt;height:1.6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">
                      <v:imagedata r:id="rId2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3552" behindDoc="0" locked="0" layoutInCell="1" allowOverlap="1" wp14:anchorId="1549A103" wp14:editId="458C9C4F">
                      <wp:simplePos x="0" y="0"/>
                      <wp:positionH relativeFrom="column">
                        <wp:posOffset>40021</wp:posOffset>
                      </wp:positionH>
                      <wp:positionV relativeFrom="paragraph">
                        <wp:posOffset>541891</wp:posOffset>
                      </wp:positionV>
                      <wp:extent cx="425880" cy="478440"/>
                      <wp:effectExtent l="38100" t="38100" r="31750" b="36195"/>
                      <wp:wrapNone/>
                      <wp:docPr id="572" name="Tinta 5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5880" cy="47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91FF98" id="Tinta 572" o:spid="_x0000_s1026" type="#_x0000_t75" style="position:absolute;margin-left:2.8pt;margin-top:42.3pt;width:34.25pt;height:38.3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">
                      <v:imagedata r:id="rId2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80480" behindDoc="0" locked="0" layoutInCell="1" allowOverlap="1" wp14:anchorId="4F5EFB4F" wp14:editId="47CA571B">
                      <wp:simplePos x="0" y="0"/>
                      <wp:positionH relativeFrom="column">
                        <wp:posOffset>285115</wp:posOffset>
                      </wp:positionH>
                      <wp:positionV relativeFrom="paragraph">
                        <wp:posOffset>718820</wp:posOffset>
                      </wp:positionV>
                      <wp:extent cx="29160" cy="11160"/>
                      <wp:effectExtent l="38100" t="38100" r="47625" b="46355"/>
                      <wp:wrapNone/>
                      <wp:docPr id="569" name="Tinta 5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16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EB14FC" id="Tinta 569" o:spid="_x0000_s1026" type="#_x0000_t75" style="position:absolute;margin-left:22.1pt;margin-top:56.25pt;width:3.05pt;height:1.6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">
                      <v:imagedata r:id="rId250" o:title=""/>
                    </v:shape>
                  </w:pict>
                </mc:Fallback>
              </mc:AlternateContent>
            </w:r>
            <w:r w:rsidR="00C32D3A">
              <w:rPr>
                <w:noProof/>
              </w:rPr>
              <w:drawing>
                <wp:inline distT="0" distB="0" distL="0" distR="0" wp14:anchorId="062BFE58" wp14:editId="60C92AF1">
                  <wp:extent cx="2371725" cy="1869825"/>
                  <wp:effectExtent l="0" t="0" r="0" b="0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355" cy="1871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C32D3A">
              <w:rPr>
                <w:sz w:val="16"/>
                <w:szCs w:val="16"/>
              </w:rPr>
              <w:t xml:space="preserve"> </w:t>
            </w:r>
          </w:p>
          <w:p w14:paraId="10BA5F3B" w14:textId="43812592" w:rsidR="00C32D3A" w:rsidRDefault="00DF7BC3" w:rsidP="00FA6370">
            <w:pPr>
              <w:pStyle w:val="Texto"/>
              <w:rPr>
                <w:sz w:val="16"/>
                <w:szCs w:val="16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V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5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A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10</m:t>
              </m:r>
              <m:r>
                <w:rPr>
                  <w:rFonts w:ascii="Cambria Math" w:hAnsi="Cambria Math"/>
                </w:rPr>
                <m:t xml:space="preserve"> </m:t>
              </m:r>
            </m:oMath>
            <w:r w:rsidR="00C32D3A">
              <w:t xml:space="preserve"> </w:t>
            </w:r>
          </w:p>
        </w:tc>
        <w:tc>
          <w:tcPr>
            <w:tcW w:w="1275" w:type="dxa"/>
          </w:tcPr>
          <w:p w14:paraId="20814980" w14:textId="77777777" w:rsidR="00C32D3A" w:rsidRPr="005517B2" w:rsidRDefault="00C32D3A" w:rsidP="00FA6370">
            <w:pPr>
              <w:pStyle w:val="Texto"/>
              <w:rPr>
                <w:lang w:val="en-GB"/>
              </w:rPr>
            </w:pPr>
          </w:p>
          <w:p w14:paraId="1AED8733" w14:textId="1D881926" w:rsidR="00C32D3A" w:rsidRPr="00FA6370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81504" behindDoc="0" locked="0" layoutInCell="1" allowOverlap="1" wp14:anchorId="09398839" wp14:editId="465375FC">
                      <wp:simplePos x="0" y="0"/>
                      <wp:positionH relativeFrom="column">
                        <wp:posOffset>538721</wp:posOffset>
                      </wp:positionH>
                      <wp:positionV relativeFrom="paragraph">
                        <wp:posOffset>-214</wp:posOffset>
                      </wp:positionV>
                      <wp:extent cx="122040" cy="155880"/>
                      <wp:effectExtent l="38100" t="38100" r="30480" b="34925"/>
                      <wp:wrapNone/>
                      <wp:docPr id="570" name="Tinta 5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040" cy="15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EAC4A3" id="Tinta 570" o:spid="_x0000_s1026" type="#_x0000_t75" style="position:absolute;margin-left:42.05pt;margin-top:-.35pt;width:10.3pt;height:12.9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">
                      <v:imagedata r:id="rId252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+</w:t>
            </w:r>
            <w:r w:rsidR="00C32D3A" w:rsidRPr="00FA6370">
              <w:rPr>
                <w:lang w:val="en-GB"/>
              </w:rPr>
              <w:t>(1) =</w:t>
            </w:r>
          </w:p>
          <w:p w14:paraId="25685EE2" w14:textId="326B74F9" w:rsidR="00C32D3A" w:rsidRPr="00FA6370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93792" behindDoc="0" locked="0" layoutInCell="1" allowOverlap="1" wp14:anchorId="5F733139" wp14:editId="75B16392">
                      <wp:simplePos x="0" y="0"/>
                      <wp:positionH relativeFrom="column">
                        <wp:posOffset>531521</wp:posOffset>
                      </wp:positionH>
                      <wp:positionV relativeFrom="paragraph">
                        <wp:posOffset>8841</wp:posOffset>
                      </wp:positionV>
                      <wp:extent cx="108000" cy="117000"/>
                      <wp:effectExtent l="38100" t="38100" r="44450" b="35560"/>
                      <wp:wrapNone/>
                      <wp:docPr id="582" name="Tinta 5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00" cy="11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1D45CC" id="Tinta 582" o:spid="_x0000_s1026" type="#_x0000_t75" style="position:absolute;margin-left:41.5pt;margin-top:.35pt;width:9.2pt;height:9.9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">
                      <v:imagedata r:id="rId254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+</w:t>
            </w:r>
            <w:r w:rsidR="00C32D3A" w:rsidRPr="00FA6370">
              <w:rPr>
                <w:lang w:val="en-GB"/>
              </w:rPr>
              <w:t>(2) =</w:t>
            </w:r>
          </w:p>
          <w:p w14:paraId="300CD626" w14:textId="434ADE88" w:rsidR="00C32D3A" w:rsidRPr="00FA6370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14272" behindDoc="0" locked="0" layoutInCell="1" allowOverlap="1" wp14:anchorId="1957B2C1" wp14:editId="6A4B97B3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-2540</wp:posOffset>
                      </wp:positionV>
                      <wp:extent cx="90325" cy="164250"/>
                      <wp:effectExtent l="38100" t="38100" r="43180" b="45720"/>
                      <wp:wrapNone/>
                      <wp:docPr id="602" name="Tinta 6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25" cy="1642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2ECE07" id="Tinta 602" o:spid="_x0000_s1026" type="#_x0000_t75" style="position:absolute;margin-left:42.25pt;margin-top:-.55pt;width:7.8pt;height:13.6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">
                      <v:imagedata r:id="rId256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+</w:t>
            </w:r>
            <w:r w:rsidR="00C32D3A" w:rsidRPr="00FA6370">
              <w:rPr>
                <w:lang w:val="en-GB"/>
              </w:rPr>
              <w:t>(3) =</w:t>
            </w:r>
          </w:p>
          <w:p w14:paraId="778045AB" w14:textId="336C24BC" w:rsidR="00C32D3A" w:rsidRPr="00FA6370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99936" behindDoc="0" locked="0" layoutInCell="1" allowOverlap="1" wp14:anchorId="56CA0D40" wp14:editId="6A2B350D">
                      <wp:simplePos x="0" y="0"/>
                      <wp:positionH relativeFrom="column">
                        <wp:posOffset>558521</wp:posOffset>
                      </wp:positionH>
                      <wp:positionV relativeFrom="paragraph">
                        <wp:posOffset>37306</wp:posOffset>
                      </wp:positionV>
                      <wp:extent cx="109080" cy="164160"/>
                      <wp:effectExtent l="38100" t="38100" r="43815" b="45720"/>
                      <wp:wrapNone/>
                      <wp:docPr id="588" name="Tinta 5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080" cy="16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8A661A" id="Tinta 588" o:spid="_x0000_s1026" type="#_x0000_t75" style="position:absolute;margin-left:43.65pt;margin-top:2.6pt;width:9.3pt;height:13.6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">
                      <v:imagedata r:id="rId258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+</w:t>
            </w:r>
            <w:r w:rsidR="00C32D3A" w:rsidRPr="00FA6370">
              <w:rPr>
                <w:lang w:val="en-GB"/>
              </w:rPr>
              <w:t>(4) =</w:t>
            </w:r>
          </w:p>
          <w:p w14:paraId="58E41986" w14:textId="4664A60A" w:rsidR="00C32D3A" w:rsidRPr="00C32D3A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03008" behindDoc="0" locked="0" layoutInCell="1" allowOverlap="1" wp14:anchorId="1E42B436" wp14:editId="108FC9DA">
                      <wp:simplePos x="0" y="0"/>
                      <wp:positionH relativeFrom="column">
                        <wp:posOffset>554201</wp:posOffset>
                      </wp:positionH>
                      <wp:positionV relativeFrom="paragraph">
                        <wp:posOffset>82361</wp:posOffset>
                      </wp:positionV>
                      <wp:extent cx="73800" cy="122760"/>
                      <wp:effectExtent l="38100" t="38100" r="40640" b="48895"/>
                      <wp:wrapNone/>
                      <wp:docPr id="591" name="Tinta 5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12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EFD622" id="Tinta 591" o:spid="_x0000_s1026" type="#_x0000_t75" style="position:absolute;margin-left:43.3pt;margin-top:6.15pt;width:6.5pt;height:10.3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">
                      <v:imagedata r:id="rId260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+</w:t>
            </w:r>
            <w:r w:rsidR="00C32D3A" w:rsidRPr="00FA6370">
              <w:rPr>
                <w:lang w:val="en-GB"/>
              </w:rPr>
              <w:t>(5) =</w:t>
            </w:r>
            <m:oMath>
              <m:r>
                <w:rPr>
                  <w:rFonts w:ascii="Cambria Math" w:hAnsi="Cambria Math"/>
                  <w:lang w:val="en-GB"/>
                </w:rPr>
                <m:t xml:space="preserve"> </m:t>
              </m:r>
            </m:oMath>
            <w:r w:rsidR="00C32D3A" w:rsidRPr="003E50CB">
              <w:rPr>
                <w:lang w:val="en-GB"/>
              </w:rPr>
              <w:t xml:space="preserve"> </w:t>
            </w:r>
          </w:p>
        </w:tc>
        <w:tc>
          <w:tcPr>
            <w:tcW w:w="1418" w:type="dxa"/>
          </w:tcPr>
          <w:p w14:paraId="3674444C" w14:textId="77777777" w:rsidR="00C32D3A" w:rsidRPr="00FA6370" w:rsidRDefault="00C32D3A" w:rsidP="00FA6370">
            <w:pPr>
              <w:pStyle w:val="Texto"/>
              <w:rPr>
                <w:lang w:val="en-GB"/>
              </w:rPr>
            </w:pPr>
          </w:p>
          <w:p w14:paraId="256CD8F3" w14:textId="1D9825F4" w:rsidR="00C32D3A" w:rsidRPr="00FA6370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82528" behindDoc="0" locked="0" layoutInCell="1" allowOverlap="1" wp14:anchorId="70F4BC28" wp14:editId="3ECD32BF">
                      <wp:simplePos x="0" y="0"/>
                      <wp:positionH relativeFrom="column">
                        <wp:posOffset>597416</wp:posOffset>
                      </wp:positionH>
                      <wp:positionV relativeFrom="paragraph">
                        <wp:posOffset>9866</wp:posOffset>
                      </wp:positionV>
                      <wp:extent cx="205920" cy="161640"/>
                      <wp:effectExtent l="38100" t="38100" r="41910" b="48260"/>
                      <wp:wrapNone/>
                      <wp:docPr id="571" name="Tinta 5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920" cy="16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E9894F" id="Tinta 571" o:spid="_x0000_s1026" type="#_x0000_t75" style="position:absolute;margin-left:46.7pt;margin-top:.45pt;width:16.9pt;height:13.4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">
                      <v:imagedata r:id="rId262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-</w:t>
            </w:r>
            <w:r w:rsidR="00C32D3A" w:rsidRPr="00FA6370">
              <w:rPr>
                <w:lang w:val="en-GB"/>
              </w:rPr>
              <w:t>(1) =</w:t>
            </w:r>
          </w:p>
          <w:p w14:paraId="5BCBA4BD" w14:textId="46DFB420" w:rsidR="00C32D3A" w:rsidRPr="00FA6370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96864" behindDoc="0" locked="0" layoutInCell="1" allowOverlap="1" wp14:anchorId="3D79BEFC" wp14:editId="63D20E2E">
                      <wp:simplePos x="0" y="0"/>
                      <wp:positionH relativeFrom="column">
                        <wp:posOffset>569595</wp:posOffset>
                      </wp:positionH>
                      <wp:positionV relativeFrom="paragraph">
                        <wp:posOffset>1270</wp:posOffset>
                      </wp:positionV>
                      <wp:extent cx="95755" cy="184450"/>
                      <wp:effectExtent l="38100" t="38100" r="38100" b="44450"/>
                      <wp:wrapNone/>
                      <wp:docPr id="585" name="Tinta 5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55" cy="1844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CC862B" id="Tinta 585" o:spid="_x0000_s1026" type="#_x0000_t75" style="position:absolute;margin-left:44.5pt;margin-top:-.25pt;width:8.25pt;height:15.2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">
                      <v:imagedata r:id="rId264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-</w:t>
            </w:r>
            <w:r w:rsidR="00C32D3A" w:rsidRPr="00FA6370">
              <w:rPr>
                <w:lang w:val="en-GB"/>
              </w:rPr>
              <w:t>(2) =</w:t>
            </w:r>
          </w:p>
          <w:p w14:paraId="2E7BC4EC" w14:textId="4BA60248" w:rsidR="00C32D3A" w:rsidRPr="00FA6370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15296" behindDoc="0" locked="0" layoutInCell="1" allowOverlap="1" wp14:anchorId="3AB26617" wp14:editId="42FF80BC">
                      <wp:simplePos x="0" y="0"/>
                      <wp:positionH relativeFrom="column">
                        <wp:posOffset>557816</wp:posOffset>
                      </wp:positionH>
                      <wp:positionV relativeFrom="paragraph">
                        <wp:posOffset>17091</wp:posOffset>
                      </wp:positionV>
                      <wp:extent cx="57600" cy="136080"/>
                      <wp:effectExtent l="19050" t="38100" r="38100" b="35560"/>
                      <wp:wrapNone/>
                      <wp:docPr id="603" name="Tinta 6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13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0F8800" id="Tinta 603" o:spid="_x0000_s1026" type="#_x0000_t75" style="position:absolute;margin-left:43.55pt;margin-top:1pt;width:5.25pt;height:11.4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">
                      <v:imagedata r:id="rId266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-</w:t>
            </w:r>
            <w:r w:rsidR="00C32D3A" w:rsidRPr="00FA6370">
              <w:rPr>
                <w:lang w:val="en-GB"/>
              </w:rPr>
              <w:t>(3) =</w:t>
            </w:r>
          </w:p>
          <w:p w14:paraId="5D3E588A" w14:textId="73AC275F" w:rsidR="00C32D3A" w:rsidRPr="00FA6370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00960" behindDoc="0" locked="0" layoutInCell="1" allowOverlap="1" wp14:anchorId="2E6F5FEC" wp14:editId="285784EF">
                      <wp:simplePos x="0" y="0"/>
                      <wp:positionH relativeFrom="column">
                        <wp:posOffset>576536</wp:posOffset>
                      </wp:positionH>
                      <wp:positionV relativeFrom="paragraph">
                        <wp:posOffset>49906</wp:posOffset>
                      </wp:positionV>
                      <wp:extent cx="97560" cy="123480"/>
                      <wp:effectExtent l="38100" t="38100" r="36195" b="48260"/>
                      <wp:wrapNone/>
                      <wp:docPr id="589" name="Tinta 5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560" cy="12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C9F96C" id="Tinta 589" o:spid="_x0000_s1026" type="#_x0000_t75" style="position:absolute;margin-left:45.05pt;margin-top:3.6pt;width:8.4pt;height:10.4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">
                      <v:imagedata r:id="rId268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-</w:t>
            </w:r>
            <w:r w:rsidR="00C32D3A" w:rsidRPr="00FA6370">
              <w:rPr>
                <w:lang w:val="en-GB"/>
              </w:rPr>
              <w:t>(4) =</w:t>
            </w:r>
          </w:p>
          <w:p w14:paraId="3BD798EC" w14:textId="581B956B" w:rsidR="00C32D3A" w:rsidRPr="00FA6370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04032" behindDoc="0" locked="0" layoutInCell="1" allowOverlap="1" wp14:anchorId="35401B3D" wp14:editId="5E209A18">
                      <wp:simplePos x="0" y="0"/>
                      <wp:positionH relativeFrom="column">
                        <wp:posOffset>586616</wp:posOffset>
                      </wp:positionH>
                      <wp:positionV relativeFrom="paragraph">
                        <wp:posOffset>95681</wp:posOffset>
                      </wp:positionV>
                      <wp:extent cx="100800" cy="122760"/>
                      <wp:effectExtent l="38100" t="38100" r="33020" b="48895"/>
                      <wp:wrapNone/>
                      <wp:docPr id="592" name="Tinta 5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0" cy="12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5A7ED9" id="Tinta 592" o:spid="_x0000_s1026" type="#_x0000_t75" style="position:absolute;margin-left:45.85pt;margin-top:7.2pt;width:8.65pt;height:10.3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">
                      <v:imagedata r:id="rId270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vertAlign w:val="superscript"/>
                <w:lang w:val="en-GB"/>
              </w:rPr>
              <w:t>-</w:t>
            </w:r>
            <w:r w:rsidR="00C32D3A" w:rsidRPr="00FA6370">
              <w:rPr>
                <w:lang w:val="en-GB"/>
              </w:rPr>
              <w:t>(5) =</w:t>
            </w:r>
          </w:p>
          <w:p w14:paraId="7E947258" w14:textId="77777777" w:rsidR="00C32D3A" w:rsidRDefault="00C32D3A" w:rsidP="00FA6370">
            <w:pPr>
              <w:pStyle w:val="Texto"/>
              <w:rPr>
                <w:sz w:val="16"/>
                <w:szCs w:val="16"/>
                <w:lang w:val="en-GB"/>
              </w:rPr>
            </w:pPr>
          </w:p>
          <w:p w14:paraId="41B40145" w14:textId="2FF5A5B0" w:rsidR="00C32D3A" w:rsidRPr="00FA6370" w:rsidRDefault="00C32D3A" w:rsidP="00FA6370">
            <w:pPr>
              <w:pStyle w:val="Texto"/>
              <w:rPr>
                <w:sz w:val="16"/>
                <w:szCs w:val="16"/>
                <w:lang w:val="en-GB"/>
              </w:rPr>
            </w:pPr>
          </w:p>
        </w:tc>
        <w:tc>
          <w:tcPr>
            <w:tcW w:w="1701" w:type="dxa"/>
          </w:tcPr>
          <w:p w14:paraId="0F6C6627" w14:textId="77777777" w:rsidR="00C32D3A" w:rsidRDefault="00C32D3A" w:rsidP="00C32D3A">
            <w:pPr>
              <w:pStyle w:val="Texto"/>
              <w:rPr>
                <w:lang w:val="en-GB"/>
              </w:rPr>
            </w:pPr>
          </w:p>
          <w:p w14:paraId="5552243E" w14:textId="19D6D757" w:rsidR="00C32D3A" w:rsidRPr="00FA6370" w:rsidRDefault="00B36A51" w:rsidP="00C32D3A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198912" behindDoc="0" locked="0" layoutInCell="1" allowOverlap="1" wp14:anchorId="57937019" wp14:editId="4E613222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15875</wp:posOffset>
                      </wp:positionV>
                      <wp:extent cx="152260" cy="378565"/>
                      <wp:effectExtent l="38100" t="38100" r="635" b="40640"/>
                      <wp:wrapNone/>
                      <wp:docPr id="587" name="Tinta 5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2260" cy="3785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790486" id="Tinta 587" o:spid="_x0000_s1026" type="#_x0000_t75" style="position:absolute;margin-left:48.25pt;margin-top:.9pt;width:12.7pt;height:30.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">
                      <v:imagedata r:id="rId272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lang w:val="en-GB"/>
              </w:rPr>
              <w:t xml:space="preserve"> (1) = </w:t>
            </w:r>
          </w:p>
          <w:p w14:paraId="4B453E95" w14:textId="720188CF" w:rsidR="00C32D3A" w:rsidRPr="00FA6370" w:rsidRDefault="00C32D3A" w:rsidP="00C32D3A">
            <w:pPr>
              <w:pStyle w:val="Texto"/>
              <w:rPr>
                <w:lang w:val="en-GB"/>
              </w:rPr>
            </w:pPr>
            <w:proofErr w:type="spellStart"/>
            <w:r w:rsidRPr="00FA6370">
              <w:rPr>
                <w:lang w:val="en-GB"/>
              </w:rPr>
              <w:t>deg</w:t>
            </w:r>
            <w:proofErr w:type="spellEnd"/>
            <w:r w:rsidRPr="00FA6370">
              <w:rPr>
                <w:lang w:val="en-GB"/>
              </w:rPr>
              <w:t xml:space="preserve"> (2) = </w:t>
            </w:r>
          </w:p>
          <w:p w14:paraId="3A7EAEB9" w14:textId="49D976D4" w:rsidR="00C32D3A" w:rsidRPr="00FA6370" w:rsidRDefault="00B36A51" w:rsidP="00C32D3A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16320" behindDoc="0" locked="0" layoutInCell="1" allowOverlap="1" wp14:anchorId="36B08805" wp14:editId="3523B479">
                      <wp:simplePos x="0" y="0"/>
                      <wp:positionH relativeFrom="column">
                        <wp:posOffset>626506</wp:posOffset>
                      </wp:positionH>
                      <wp:positionV relativeFrom="paragraph">
                        <wp:posOffset>44811</wp:posOffset>
                      </wp:positionV>
                      <wp:extent cx="135720" cy="132120"/>
                      <wp:effectExtent l="38100" t="38100" r="36195" b="39370"/>
                      <wp:wrapNone/>
                      <wp:docPr id="604" name="Tinta 6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72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BA11FC" id="Tinta 604" o:spid="_x0000_s1026" type="#_x0000_t75" style="position:absolute;margin-left:49pt;margin-top:3.2pt;width:11.4pt;height:11.1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">
                      <v:imagedata r:id="rId274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lang w:val="en-GB"/>
              </w:rPr>
              <w:t xml:space="preserve"> (3) = </w:t>
            </w:r>
          </w:p>
          <w:p w14:paraId="2901CBD2" w14:textId="7577E843" w:rsidR="00C32D3A" w:rsidRPr="00FA6370" w:rsidRDefault="00B36A51" w:rsidP="00C32D3A">
            <w:pPr>
              <w:spacing w:line="360" w:lineRule="au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01984" behindDoc="0" locked="0" layoutInCell="1" allowOverlap="1" wp14:anchorId="141640B6" wp14:editId="7A67B58F">
                      <wp:simplePos x="0" y="0"/>
                      <wp:positionH relativeFrom="column">
                        <wp:posOffset>566386</wp:posOffset>
                      </wp:positionH>
                      <wp:positionV relativeFrom="paragraph">
                        <wp:posOffset>35146</wp:posOffset>
                      </wp:positionV>
                      <wp:extent cx="151200" cy="154440"/>
                      <wp:effectExtent l="38100" t="38100" r="39370" b="36195"/>
                      <wp:wrapNone/>
                      <wp:docPr id="590" name="Tinta 5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0" cy="15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2886F4" id="Tinta 590" o:spid="_x0000_s1026" type="#_x0000_t75" style="position:absolute;margin-left:44.25pt;margin-top:2.4pt;width:12.6pt;height:12.8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">
                      <v:imagedata r:id="rId276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lang w:val="en-GB"/>
              </w:rPr>
              <w:t xml:space="preserve"> (4) =</w:t>
            </w:r>
          </w:p>
          <w:p w14:paraId="44F4FE3F" w14:textId="40ABAF9D" w:rsidR="00C32D3A" w:rsidRPr="00FA6370" w:rsidRDefault="00B36A51" w:rsidP="00C32D3A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05056" behindDoc="0" locked="0" layoutInCell="1" allowOverlap="1" wp14:anchorId="157CE6C4" wp14:editId="55890EBD">
                      <wp:simplePos x="0" y="0"/>
                      <wp:positionH relativeFrom="column">
                        <wp:posOffset>619306</wp:posOffset>
                      </wp:positionH>
                      <wp:positionV relativeFrom="paragraph">
                        <wp:posOffset>77681</wp:posOffset>
                      </wp:positionV>
                      <wp:extent cx="156240" cy="101160"/>
                      <wp:effectExtent l="38100" t="38100" r="34290" b="32385"/>
                      <wp:wrapNone/>
                      <wp:docPr id="593" name="Tinta 5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6240" cy="10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F615AD" id="Tinta 593" o:spid="_x0000_s1026" type="#_x0000_t75" style="position:absolute;margin-left:48.4pt;margin-top:5.75pt;width:13pt;height:8.6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">
                      <v:imagedata r:id="rId278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lang w:val="en-GB"/>
              </w:rPr>
              <w:t xml:space="preserve"> (5) = </w:t>
            </w:r>
          </w:p>
          <w:p w14:paraId="3B43525C" w14:textId="568756BE" w:rsidR="00C32D3A" w:rsidRDefault="00B36A51" w:rsidP="00C32D3A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19392" behindDoc="0" locked="0" layoutInCell="1" allowOverlap="1" wp14:anchorId="644899A8" wp14:editId="6DB35D41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262890</wp:posOffset>
                      </wp:positionV>
                      <wp:extent cx="192350" cy="149225"/>
                      <wp:effectExtent l="38100" t="38100" r="36830" b="41275"/>
                      <wp:wrapNone/>
                      <wp:docPr id="607" name="Tinta 6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2350" cy="1492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C9F17A" id="Tinta 607" o:spid="_x0000_s1026" type="#_x0000_t75" style="position:absolute;margin-left:57.6pt;margin-top:20.35pt;width:15.9pt;height:12.4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">
                      <v:imagedata r:id="rId280" o:title=""/>
                    </v:shape>
                  </w:pict>
                </mc:Fallback>
              </mc:AlternateContent>
            </w:r>
          </w:p>
          <w:p w14:paraId="4D1D7E6F" w14:textId="20BB5CA1" w:rsidR="00C32D3A" w:rsidRPr="00FA6370" w:rsidRDefault="00DF7BC3" w:rsidP="00C32D3A">
            <w:pPr>
              <w:pStyle w:val="Texto"/>
              <w:rPr>
                <w:lang w:val="en-GB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de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oMath>
            <w:r w:rsidR="00C32D3A">
              <w:t xml:space="preserve"> </w:t>
            </w:r>
          </w:p>
        </w:tc>
      </w:tr>
      <w:tr w:rsidR="00C32D3A" w14:paraId="3BCBC350" w14:textId="63539109" w:rsidTr="00E003B4">
        <w:tc>
          <w:tcPr>
            <w:tcW w:w="5524" w:type="dxa"/>
          </w:tcPr>
          <w:p w14:paraId="59127A10" w14:textId="77777777" w:rsidR="00C32D3A" w:rsidRPr="00EB439C" w:rsidRDefault="00C32D3A" w:rsidP="00FA6370">
            <w:pPr>
              <w:pStyle w:val="Texto"/>
              <w:ind w:left="720"/>
            </w:pPr>
            <w:r w:rsidRPr="00EB439C">
              <w:t>D = (</w:t>
            </w:r>
            <w:proofErr w:type="gramStart"/>
            <w:r w:rsidRPr="00EB439C">
              <w:t>V,A</w:t>
            </w:r>
            <w:proofErr w:type="gramEnd"/>
            <w:r w:rsidRPr="00EB439C">
              <w:t xml:space="preserve">), </w:t>
            </w:r>
          </w:p>
          <w:p w14:paraId="34E199F8" w14:textId="4C8B1EFD" w:rsidR="00C32D3A" w:rsidRDefault="00C32D3A" w:rsidP="00FA6370">
            <w:pPr>
              <w:pStyle w:val="Texto"/>
            </w:pP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(1,3), (1,4), (1,5), (2,3),(2,4),(2,5),(3,5),(4,5)} </m:t>
              </m:r>
            </m:oMath>
            <w:r w:rsidRPr="00EB439C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1,2,3,4,5,6}</m:t>
              </m:r>
            </m:oMath>
          </w:p>
          <w:p w14:paraId="1030BEA8" w14:textId="390EF857" w:rsidR="00C32D3A" w:rsidRDefault="00C32D3A" w:rsidP="00FA6370">
            <w:pPr>
              <w:pStyle w:val="Texto"/>
            </w:pPr>
          </w:p>
          <w:p w14:paraId="0E59FC1F" w14:textId="7CDDF7C4" w:rsidR="00C32D3A" w:rsidRDefault="00DF7BC3" w:rsidP="00FA6370">
            <w:pPr>
              <w:pStyle w:val="Texto"/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V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6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A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8</m:t>
              </m:r>
            </m:oMath>
            <w:r w:rsidR="00C32D3A">
              <w:t xml:space="preserve"> </w:t>
            </w:r>
          </w:p>
          <w:p w14:paraId="11030BF2" w14:textId="77777777" w:rsidR="00C32D3A" w:rsidRDefault="00C32D3A" w:rsidP="00FA6370">
            <w:pPr>
              <w:pStyle w:val="Texto"/>
              <w:rPr>
                <w:sz w:val="16"/>
                <w:szCs w:val="16"/>
              </w:rPr>
            </w:pPr>
          </w:p>
        </w:tc>
        <w:tc>
          <w:tcPr>
            <w:tcW w:w="1275" w:type="dxa"/>
          </w:tcPr>
          <w:p w14:paraId="4DDC96FC" w14:textId="77777777" w:rsidR="00C32D3A" w:rsidRPr="008F6BF7" w:rsidRDefault="00C32D3A" w:rsidP="00FA6370">
            <w:pPr>
              <w:pStyle w:val="Texto"/>
              <w:rPr>
                <w:lang w:val="en-GB"/>
              </w:rPr>
            </w:pPr>
          </w:p>
          <w:p w14:paraId="22991DDC" w14:textId="41B7E028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0416" behindDoc="0" locked="0" layoutInCell="1" allowOverlap="1" wp14:anchorId="461F4016" wp14:editId="3D963443">
                      <wp:simplePos x="0" y="0"/>
                      <wp:positionH relativeFrom="column">
                        <wp:posOffset>567521</wp:posOffset>
                      </wp:positionH>
                      <wp:positionV relativeFrom="paragraph">
                        <wp:posOffset>-1581</wp:posOffset>
                      </wp:positionV>
                      <wp:extent cx="99000" cy="182880"/>
                      <wp:effectExtent l="19050" t="38100" r="34925" b="45720"/>
                      <wp:wrapNone/>
                      <wp:docPr id="608" name="Tinta 6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000" cy="18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4D0DE8" id="Tinta 608" o:spid="_x0000_s1026" type="#_x0000_t75" style="position:absolute;margin-left:44.35pt;margin-top:-.45pt;width:8.55pt;height:15.1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">
                      <v:imagedata r:id="rId282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+</w:t>
            </w:r>
            <w:r w:rsidR="00C32D3A" w:rsidRPr="008F6BF7">
              <w:rPr>
                <w:lang w:val="en-GB"/>
              </w:rPr>
              <w:t>(1) =</w:t>
            </w:r>
          </w:p>
          <w:p w14:paraId="671B525E" w14:textId="45611201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3488" behindDoc="0" locked="0" layoutInCell="1" allowOverlap="1" wp14:anchorId="37FC8482" wp14:editId="39DEFEFB">
                      <wp:simplePos x="0" y="0"/>
                      <wp:positionH relativeFrom="column">
                        <wp:posOffset>565001</wp:posOffset>
                      </wp:positionH>
                      <wp:positionV relativeFrom="paragraph">
                        <wp:posOffset>33754</wp:posOffset>
                      </wp:positionV>
                      <wp:extent cx="92160" cy="147960"/>
                      <wp:effectExtent l="38100" t="38100" r="22225" b="42545"/>
                      <wp:wrapNone/>
                      <wp:docPr id="611" name="Tinta 6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14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7E3E4E" id="Tinta 611" o:spid="_x0000_s1026" type="#_x0000_t75" style="position:absolute;margin-left:44.15pt;margin-top:2.3pt;width:7.95pt;height:12.3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">
                      <v:imagedata r:id="rId284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+</w:t>
            </w:r>
            <w:r w:rsidR="00C32D3A" w:rsidRPr="008F6BF7">
              <w:rPr>
                <w:lang w:val="en-GB"/>
              </w:rPr>
              <w:t>(2) =</w:t>
            </w:r>
          </w:p>
          <w:p w14:paraId="1E33CB00" w14:textId="38BF5EF7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6560" behindDoc="0" locked="0" layoutInCell="1" allowOverlap="1" wp14:anchorId="20AAFB68" wp14:editId="332643AC">
                      <wp:simplePos x="0" y="0"/>
                      <wp:positionH relativeFrom="column">
                        <wp:posOffset>534041</wp:posOffset>
                      </wp:positionH>
                      <wp:positionV relativeFrom="paragraph">
                        <wp:posOffset>61444</wp:posOffset>
                      </wp:positionV>
                      <wp:extent cx="98280" cy="139320"/>
                      <wp:effectExtent l="38100" t="38100" r="35560" b="32385"/>
                      <wp:wrapNone/>
                      <wp:docPr id="614" name="Tinta 6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80" cy="13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A07FE5" id="Tinta 614" o:spid="_x0000_s1026" type="#_x0000_t75" style="position:absolute;margin-left:41.7pt;margin-top:4.5pt;width:8.45pt;height:11.6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">
                      <v:imagedata r:id="rId286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+</w:t>
            </w:r>
            <w:r w:rsidR="00C32D3A" w:rsidRPr="008F6BF7">
              <w:rPr>
                <w:lang w:val="en-GB"/>
              </w:rPr>
              <w:t>(3) =</w:t>
            </w:r>
          </w:p>
          <w:p w14:paraId="43FF733A" w14:textId="32787C3E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9632" behindDoc="0" locked="0" layoutInCell="1" allowOverlap="1" wp14:anchorId="53432340" wp14:editId="0CD0FC0E">
                      <wp:simplePos x="0" y="0"/>
                      <wp:positionH relativeFrom="column">
                        <wp:posOffset>576881</wp:posOffset>
                      </wp:positionH>
                      <wp:positionV relativeFrom="paragraph">
                        <wp:posOffset>-61</wp:posOffset>
                      </wp:positionV>
                      <wp:extent cx="47520" cy="135360"/>
                      <wp:effectExtent l="38100" t="38100" r="48260" b="36195"/>
                      <wp:wrapNone/>
                      <wp:docPr id="617" name="Tinta 6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520" cy="13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4AB23D" id="Tinta 617" o:spid="_x0000_s1026" type="#_x0000_t75" style="position:absolute;margin-left:45.05pt;margin-top:-.35pt;width:4.45pt;height:11.3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">
                      <v:imagedata r:id="rId288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+</w:t>
            </w:r>
            <w:r w:rsidR="00C32D3A" w:rsidRPr="008F6BF7">
              <w:rPr>
                <w:lang w:val="en-GB"/>
              </w:rPr>
              <w:t>(4) =</w:t>
            </w:r>
          </w:p>
          <w:p w14:paraId="39F442B3" w14:textId="3C1FC4C0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32704" behindDoc="0" locked="0" layoutInCell="1" allowOverlap="1" wp14:anchorId="29CBCE32" wp14:editId="4B013B68">
                      <wp:simplePos x="0" y="0"/>
                      <wp:positionH relativeFrom="column">
                        <wp:posOffset>585881</wp:posOffset>
                      </wp:positionH>
                      <wp:positionV relativeFrom="paragraph">
                        <wp:posOffset>50394</wp:posOffset>
                      </wp:positionV>
                      <wp:extent cx="126720" cy="136080"/>
                      <wp:effectExtent l="38100" t="38100" r="26035" b="35560"/>
                      <wp:wrapNone/>
                      <wp:docPr id="620" name="Tinta 6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720" cy="13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EE4893" id="Tinta 620" o:spid="_x0000_s1026" type="#_x0000_t75" style="position:absolute;margin-left:45.8pt;margin-top:3.6pt;width:10.7pt;height:11.4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">
                      <v:imagedata r:id="rId290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+</w:t>
            </w:r>
            <w:r w:rsidR="00C32D3A" w:rsidRPr="008F6BF7">
              <w:rPr>
                <w:lang w:val="en-GB"/>
              </w:rPr>
              <w:t>(5) =</w:t>
            </w:r>
          </w:p>
          <w:p w14:paraId="1B94F9C1" w14:textId="56EC2505" w:rsidR="00C32D3A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36800" behindDoc="0" locked="0" layoutInCell="1" allowOverlap="1" wp14:anchorId="3C550A22" wp14:editId="53A5B645">
                      <wp:simplePos x="0" y="0"/>
                      <wp:positionH relativeFrom="column">
                        <wp:posOffset>558881</wp:posOffset>
                      </wp:positionH>
                      <wp:positionV relativeFrom="paragraph">
                        <wp:posOffset>74209</wp:posOffset>
                      </wp:positionV>
                      <wp:extent cx="120240" cy="118080"/>
                      <wp:effectExtent l="38100" t="38100" r="32385" b="34925"/>
                      <wp:wrapNone/>
                      <wp:docPr id="624" name="Tinta 6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240" cy="11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185459" id="Tinta 624" o:spid="_x0000_s1026" type="#_x0000_t75" style="position:absolute;margin-left:43.65pt;margin-top:5.5pt;width:10.15pt;height:10.0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">
                      <v:imagedata r:id="rId292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+</w:t>
            </w:r>
            <w:r w:rsidR="00C32D3A" w:rsidRPr="008F6BF7">
              <w:rPr>
                <w:lang w:val="en-GB"/>
              </w:rPr>
              <w:t>(</w:t>
            </w:r>
            <w:r w:rsidR="00C32D3A">
              <w:rPr>
                <w:lang w:val="en-GB"/>
              </w:rPr>
              <w:t>6</w:t>
            </w:r>
            <w:r w:rsidR="00C32D3A" w:rsidRPr="008F6BF7">
              <w:rPr>
                <w:lang w:val="en-GB"/>
              </w:rPr>
              <w:t>) =</w:t>
            </w:r>
          </w:p>
          <w:p w14:paraId="3CEDF71A" w14:textId="39C93AF0" w:rsidR="00C32D3A" w:rsidRDefault="00C32D3A" w:rsidP="00FA6370">
            <w:pPr>
              <w:pStyle w:val="Texto"/>
              <w:rPr>
                <w:sz w:val="16"/>
                <w:szCs w:val="16"/>
              </w:rPr>
            </w:pPr>
          </w:p>
        </w:tc>
        <w:tc>
          <w:tcPr>
            <w:tcW w:w="1418" w:type="dxa"/>
          </w:tcPr>
          <w:p w14:paraId="6F22EA02" w14:textId="77777777" w:rsidR="00C32D3A" w:rsidRPr="008F6BF7" w:rsidRDefault="00C32D3A" w:rsidP="00FA6370">
            <w:pPr>
              <w:pStyle w:val="Texto"/>
              <w:rPr>
                <w:lang w:val="en-GB"/>
              </w:rPr>
            </w:pPr>
          </w:p>
          <w:p w14:paraId="297843FE" w14:textId="6561096E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1440" behindDoc="0" locked="0" layoutInCell="1" allowOverlap="1" wp14:anchorId="56B3B147" wp14:editId="68DA8DC2">
                      <wp:simplePos x="0" y="0"/>
                      <wp:positionH relativeFrom="column">
                        <wp:posOffset>566456</wp:posOffset>
                      </wp:positionH>
                      <wp:positionV relativeFrom="paragraph">
                        <wp:posOffset>42699</wp:posOffset>
                      </wp:positionV>
                      <wp:extent cx="135000" cy="118080"/>
                      <wp:effectExtent l="38100" t="38100" r="17780" b="34925"/>
                      <wp:wrapNone/>
                      <wp:docPr id="609" name="Tinta 6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000" cy="11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764328" id="Tinta 609" o:spid="_x0000_s1026" type="#_x0000_t75" style="position:absolute;margin-left:44.25pt;margin-top:3pt;width:11.35pt;height:10.0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">
                      <v:imagedata r:id="rId294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-</w:t>
            </w:r>
            <w:r w:rsidR="00C32D3A" w:rsidRPr="008F6BF7">
              <w:rPr>
                <w:lang w:val="en-GB"/>
              </w:rPr>
              <w:t>(1) =</w:t>
            </w:r>
          </w:p>
          <w:p w14:paraId="05D52518" w14:textId="09EE0BCB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4512" behindDoc="0" locked="0" layoutInCell="1" allowOverlap="1" wp14:anchorId="0C4710E3" wp14:editId="63572AB3">
                      <wp:simplePos x="0" y="0"/>
                      <wp:positionH relativeFrom="column">
                        <wp:posOffset>586976</wp:posOffset>
                      </wp:positionH>
                      <wp:positionV relativeFrom="paragraph">
                        <wp:posOffset>26914</wp:posOffset>
                      </wp:positionV>
                      <wp:extent cx="108720" cy="119520"/>
                      <wp:effectExtent l="19050" t="38100" r="24765" b="33020"/>
                      <wp:wrapNone/>
                      <wp:docPr id="612" name="Tinta 6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720" cy="11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5FC34A" id="Tinta 612" o:spid="_x0000_s1026" type="#_x0000_t75" style="position:absolute;margin-left:45.85pt;margin-top:1.75pt;width:9.25pt;height:10.1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">
                      <v:imagedata r:id="rId296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-</w:t>
            </w:r>
            <w:r w:rsidR="00C32D3A" w:rsidRPr="008F6BF7">
              <w:rPr>
                <w:lang w:val="en-GB"/>
              </w:rPr>
              <w:t>(2) =</w:t>
            </w:r>
          </w:p>
          <w:p w14:paraId="5CFCB793" w14:textId="1A76F069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7584" behindDoc="0" locked="0" layoutInCell="1" allowOverlap="1" wp14:anchorId="5FF1B98B" wp14:editId="4C93AE2E">
                      <wp:simplePos x="0" y="0"/>
                      <wp:positionH relativeFrom="column">
                        <wp:posOffset>633416</wp:posOffset>
                      </wp:positionH>
                      <wp:positionV relativeFrom="paragraph">
                        <wp:posOffset>-6596</wp:posOffset>
                      </wp:positionV>
                      <wp:extent cx="142560" cy="120600"/>
                      <wp:effectExtent l="38100" t="38100" r="29210" b="32385"/>
                      <wp:wrapNone/>
                      <wp:docPr id="615" name="Tinta 6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560" cy="12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BF41F4" id="Tinta 615" o:spid="_x0000_s1026" type="#_x0000_t75" style="position:absolute;margin-left:49.55pt;margin-top:-.85pt;width:11.95pt;height:10.2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">
                      <v:imagedata r:id="rId298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-</w:t>
            </w:r>
            <w:r w:rsidR="00C32D3A" w:rsidRPr="008F6BF7">
              <w:rPr>
                <w:lang w:val="en-GB"/>
              </w:rPr>
              <w:t>(3) =</w:t>
            </w:r>
          </w:p>
          <w:p w14:paraId="661B6289" w14:textId="7DCFF64B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30656" behindDoc="0" locked="0" layoutInCell="1" allowOverlap="1" wp14:anchorId="2E28A27E" wp14:editId="0841E17A">
                      <wp:simplePos x="0" y="0"/>
                      <wp:positionH relativeFrom="column">
                        <wp:posOffset>525776</wp:posOffset>
                      </wp:positionH>
                      <wp:positionV relativeFrom="paragraph">
                        <wp:posOffset>12899</wp:posOffset>
                      </wp:positionV>
                      <wp:extent cx="175680" cy="121320"/>
                      <wp:effectExtent l="38100" t="38100" r="34290" b="31115"/>
                      <wp:wrapNone/>
                      <wp:docPr id="618" name="Tinta 6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568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10292B" id="Tinta 618" o:spid="_x0000_s1026" type="#_x0000_t75" style="position:absolute;margin-left:41.05pt;margin-top:.65pt;width:14.55pt;height:10.2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">
                      <v:imagedata r:id="rId300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-</w:t>
            </w:r>
            <w:r w:rsidR="00C32D3A" w:rsidRPr="008F6BF7">
              <w:rPr>
                <w:lang w:val="en-GB"/>
              </w:rPr>
              <w:t>(4) =</w:t>
            </w:r>
          </w:p>
          <w:p w14:paraId="439FFD55" w14:textId="200513FB" w:rsidR="00C32D3A" w:rsidRPr="008F6BF7" w:rsidRDefault="00B36A51" w:rsidP="00FA6370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35776" behindDoc="0" locked="0" layoutInCell="1" allowOverlap="1" wp14:anchorId="40ADB016" wp14:editId="14B8CDD9">
                      <wp:simplePos x="0" y="0"/>
                      <wp:positionH relativeFrom="column">
                        <wp:posOffset>603885</wp:posOffset>
                      </wp:positionH>
                      <wp:positionV relativeFrom="paragraph">
                        <wp:posOffset>15240</wp:posOffset>
                      </wp:positionV>
                      <wp:extent cx="153155" cy="186235"/>
                      <wp:effectExtent l="38100" t="38100" r="37465" b="42545"/>
                      <wp:wrapNone/>
                      <wp:docPr id="623" name="Tinta 6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155" cy="1862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9CE3C8" id="Tinta 623" o:spid="_x0000_s1026" type="#_x0000_t75" style="position:absolute;margin-left:47.2pt;margin-top:.85pt;width:12.75pt;height:15.3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">
                      <v:imagedata r:id="rId302" o:title=""/>
                    </v:shape>
                  </w:pict>
                </mc:Fallback>
              </mc:AlternateContent>
            </w:r>
            <w:proofErr w:type="spellStart"/>
            <w:r w:rsidR="00C32D3A" w:rsidRPr="008F6BF7">
              <w:rPr>
                <w:lang w:val="en-GB"/>
              </w:rPr>
              <w:t>deg</w:t>
            </w:r>
            <w:proofErr w:type="spellEnd"/>
            <w:r w:rsidR="00C32D3A" w:rsidRPr="008F6BF7">
              <w:rPr>
                <w:vertAlign w:val="superscript"/>
                <w:lang w:val="en-GB"/>
              </w:rPr>
              <w:t>-</w:t>
            </w:r>
            <w:r w:rsidR="00C32D3A" w:rsidRPr="008F6BF7">
              <w:rPr>
                <w:lang w:val="en-GB"/>
              </w:rPr>
              <w:t>(5) =</w:t>
            </w:r>
          </w:p>
          <w:p w14:paraId="102D7AC6" w14:textId="34805192" w:rsidR="00C32D3A" w:rsidRDefault="00B36A51" w:rsidP="00FA6370">
            <w:pPr>
              <w:pStyle w:val="Texto"/>
              <w:rPr>
                <w:sz w:val="16"/>
                <w:szCs w:val="16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7824" behindDoc="0" locked="0" layoutInCell="1" allowOverlap="1" wp14:anchorId="39C62ABA" wp14:editId="05A6736A">
                      <wp:simplePos x="0" y="0"/>
                      <wp:positionH relativeFrom="column">
                        <wp:posOffset>605336</wp:posOffset>
                      </wp:positionH>
                      <wp:positionV relativeFrom="paragraph">
                        <wp:posOffset>70969</wp:posOffset>
                      </wp:positionV>
                      <wp:extent cx="129240" cy="122760"/>
                      <wp:effectExtent l="38100" t="38100" r="4445" b="48895"/>
                      <wp:wrapNone/>
                      <wp:docPr id="625" name="Tinta 6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240" cy="12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431F68" id="Tinta 625" o:spid="_x0000_s1026" type="#_x0000_t75" style="position:absolute;margin-left:47.3pt;margin-top:5.25pt;width:10.9pt;height:10.3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">
                      <v:imagedata r:id="rId304" o:title=""/>
                    </v:shape>
                  </w:pict>
                </mc:Fallback>
              </mc:AlternateContent>
            </w:r>
            <w:proofErr w:type="spellStart"/>
            <w:r w:rsidR="00C32D3A" w:rsidRPr="0089691A">
              <w:t>deg</w:t>
            </w:r>
            <w:proofErr w:type="spellEnd"/>
            <w:r w:rsidR="00C32D3A" w:rsidRPr="0089691A">
              <w:rPr>
                <w:vertAlign w:val="superscript"/>
              </w:rPr>
              <w:t>-</w:t>
            </w:r>
            <w:r w:rsidR="00C32D3A" w:rsidRPr="0089691A">
              <w:t>(</w:t>
            </w:r>
            <w:r w:rsidR="00C32D3A">
              <w:t>6</w:t>
            </w:r>
            <w:r w:rsidR="00C32D3A" w:rsidRPr="0089691A">
              <w:t>) =</w:t>
            </w:r>
          </w:p>
        </w:tc>
        <w:tc>
          <w:tcPr>
            <w:tcW w:w="1701" w:type="dxa"/>
          </w:tcPr>
          <w:p w14:paraId="6D953021" w14:textId="77777777" w:rsidR="00C32D3A" w:rsidRDefault="00C32D3A" w:rsidP="00FA6370">
            <w:pPr>
              <w:pStyle w:val="Texto"/>
              <w:rPr>
                <w:lang w:val="en-GB"/>
              </w:rPr>
            </w:pPr>
          </w:p>
          <w:p w14:paraId="0F645D8C" w14:textId="15F5E49B" w:rsidR="00C32D3A" w:rsidRPr="00FA6370" w:rsidRDefault="00B36A51" w:rsidP="00C32D3A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2464" behindDoc="0" locked="0" layoutInCell="1" allowOverlap="1" wp14:anchorId="154FC828" wp14:editId="4670E529">
                      <wp:simplePos x="0" y="0"/>
                      <wp:positionH relativeFrom="column">
                        <wp:posOffset>604906</wp:posOffset>
                      </wp:positionH>
                      <wp:positionV relativeFrom="paragraph">
                        <wp:posOffset>-16701</wp:posOffset>
                      </wp:positionV>
                      <wp:extent cx="151920" cy="186480"/>
                      <wp:effectExtent l="38100" t="38100" r="38735" b="42545"/>
                      <wp:wrapNone/>
                      <wp:docPr id="610" name="Tinta 6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920" cy="18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1A3742" id="Tinta 610" o:spid="_x0000_s1026" type="#_x0000_t75" style="position:absolute;margin-left:47.3pt;margin-top:-1.65pt;width:12.65pt;height:15.4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">
                      <v:imagedata r:id="rId306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lang w:val="en-GB"/>
              </w:rPr>
              <w:t xml:space="preserve"> (1) = </w:t>
            </w:r>
          </w:p>
          <w:p w14:paraId="18658B92" w14:textId="0F1263F9" w:rsidR="00C32D3A" w:rsidRPr="00FA6370" w:rsidRDefault="00B36A51" w:rsidP="00C32D3A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5536" behindDoc="0" locked="0" layoutInCell="1" allowOverlap="1" wp14:anchorId="4F920D11" wp14:editId="53E3EC1D">
                      <wp:simplePos x="0" y="0"/>
                      <wp:positionH relativeFrom="column">
                        <wp:posOffset>565306</wp:posOffset>
                      </wp:positionH>
                      <wp:positionV relativeFrom="paragraph">
                        <wp:posOffset>27634</wp:posOffset>
                      </wp:positionV>
                      <wp:extent cx="131400" cy="156240"/>
                      <wp:effectExtent l="38100" t="38100" r="21590" b="34290"/>
                      <wp:wrapNone/>
                      <wp:docPr id="613" name="Tinta 6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400" cy="15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AE3702" id="Tinta 613" o:spid="_x0000_s1026" type="#_x0000_t75" style="position:absolute;margin-left:44.15pt;margin-top:1.85pt;width:11.1pt;height:13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">
                      <v:imagedata r:id="rId308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lang w:val="en-GB"/>
              </w:rPr>
              <w:t xml:space="preserve"> (2) = </w:t>
            </w:r>
          </w:p>
          <w:p w14:paraId="0AA80D00" w14:textId="57C66416" w:rsidR="00C32D3A" w:rsidRPr="00FA6370" w:rsidRDefault="00B36A51" w:rsidP="00C32D3A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28608" behindDoc="0" locked="0" layoutInCell="1" allowOverlap="1" wp14:anchorId="70FA77BB" wp14:editId="63EBBE31">
                      <wp:simplePos x="0" y="0"/>
                      <wp:positionH relativeFrom="column">
                        <wp:posOffset>631906</wp:posOffset>
                      </wp:positionH>
                      <wp:positionV relativeFrom="paragraph">
                        <wp:posOffset>40564</wp:posOffset>
                      </wp:positionV>
                      <wp:extent cx="106560" cy="147960"/>
                      <wp:effectExtent l="38100" t="38100" r="27305" b="42545"/>
                      <wp:wrapNone/>
                      <wp:docPr id="616" name="Tinta 6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560" cy="14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5E24CF" id="Tinta 616" o:spid="_x0000_s1026" type="#_x0000_t75" style="position:absolute;margin-left:49.4pt;margin-top:2.85pt;width:9.1pt;height:12.3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">
                      <v:imagedata r:id="rId310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lang w:val="en-GB"/>
              </w:rPr>
              <w:t xml:space="preserve"> (3) = </w:t>
            </w:r>
          </w:p>
          <w:p w14:paraId="6C076BE0" w14:textId="0CDB77E8" w:rsidR="00C32D3A" w:rsidRPr="00FA6370" w:rsidRDefault="00B36A51" w:rsidP="00C32D3A">
            <w:pPr>
              <w:spacing w:line="360" w:lineRule="au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31680" behindDoc="0" locked="0" layoutInCell="1" allowOverlap="1" wp14:anchorId="5A93A9C4" wp14:editId="4DB338BF">
                      <wp:simplePos x="0" y="0"/>
                      <wp:positionH relativeFrom="column">
                        <wp:posOffset>589066</wp:posOffset>
                      </wp:positionH>
                      <wp:positionV relativeFrom="paragraph">
                        <wp:posOffset>10019</wp:posOffset>
                      </wp:positionV>
                      <wp:extent cx="101520" cy="153000"/>
                      <wp:effectExtent l="38100" t="38100" r="32385" b="38100"/>
                      <wp:wrapNone/>
                      <wp:docPr id="619" name="Tinta 6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153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4791E2" id="Tinta 619" o:spid="_x0000_s1026" type="#_x0000_t75" style="position:absolute;margin-left:46.05pt;margin-top:.45pt;width:8.7pt;height:12.8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">
                      <v:imagedata r:id="rId312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lang w:val="en-GB"/>
              </w:rPr>
              <w:t xml:space="preserve"> (4) =</w:t>
            </w:r>
          </w:p>
          <w:p w14:paraId="73C25706" w14:textId="5E2B7DEB" w:rsidR="00C32D3A" w:rsidRPr="00FA6370" w:rsidRDefault="00B36A51" w:rsidP="00C32D3A">
            <w:pPr>
              <w:pStyle w:val="Texto"/>
              <w:rPr>
                <w:lang w:val="en-GB"/>
              </w:rPr>
            </w:pPr>
            <w:r>
              <w:rPr>
                <w:noProof/>
                <w:lang w:val="en-GB"/>
              </w:rPr>
              <mc:AlternateContent>
                <mc:Choice Requires="wpi">
                  <w:drawing>
                    <wp:anchor distT="0" distB="0" distL="114300" distR="114300" simplePos="0" relativeHeight="252241920" behindDoc="0" locked="0" layoutInCell="1" allowOverlap="1" wp14:anchorId="2DD9A3B1" wp14:editId="3636F0A5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46990</wp:posOffset>
                      </wp:positionV>
                      <wp:extent cx="74620" cy="185260"/>
                      <wp:effectExtent l="38100" t="38100" r="40005" b="43815"/>
                      <wp:wrapNone/>
                      <wp:docPr id="629" name="Tinta 6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620" cy="1852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B1B20A" id="Tinta 629" o:spid="_x0000_s1026" type="#_x0000_t75" style="position:absolute;margin-left:43.65pt;margin-top:3.35pt;width:6.6pt;height:15.3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">
                      <v:imagedata r:id="rId314" o:title=""/>
                    </v:shape>
                  </w:pict>
                </mc:Fallback>
              </mc:AlternateContent>
            </w:r>
            <w:proofErr w:type="spellStart"/>
            <w:r w:rsidR="00C32D3A" w:rsidRPr="00FA6370">
              <w:rPr>
                <w:lang w:val="en-GB"/>
              </w:rPr>
              <w:t>deg</w:t>
            </w:r>
            <w:proofErr w:type="spellEnd"/>
            <w:r w:rsidR="00C32D3A" w:rsidRPr="00FA6370">
              <w:rPr>
                <w:lang w:val="en-GB"/>
              </w:rPr>
              <w:t xml:space="preserve"> (5) = </w:t>
            </w:r>
          </w:p>
          <w:p w14:paraId="01917BB1" w14:textId="302CC690" w:rsidR="00C32D3A" w:rsidRPr="0089691A" w:rsidRDefault="00B36A51" w:rsidP="00C32D3A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4992" behindDoc="0" locked="0" layoutInCell="1" allowOverlap="1" wp14:anchorId="502604DA" wp14:editId="3AEE88AC">
                      <wp:simplePos x="0" y="0"/>
                      <wp:positionH relativeFrom="column">
                        <wp:posOffset>897255</wp:posOffset>
                      </wp:positionH>
                      <wp:positionV relativeFrom="paragraph">
                        <wp:posOffset>292100</wp:posOffset>
                      </wp:positionV>
                      <wp:extent cx="121885" cy="171450"/>
                      <wp:effectExtent l="38100" t="38100" r="31115" b="38100"/>
                      <wp:wrapNone/>
                      <wp:docPr id="632" name="Tinta 6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885" cy="1714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D63049" id="Tinta 632" o:spid="_x0000_s1026" type="#_x0000_t75" style="position:absolute;margin-left:70.3pt;margin-top:22.65pt;width:10.35pt;height:14.2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">
                      <v:imagedata r:id="rId3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8848" behindDoc="0" locked="0" layoutInCell="1" allowOverlap="1" wp14:anchorId="52F5C252" wp14:editId="24F34C7C">
                      <wp:simplePos x="0" y="0"/>
                      <wp:positionH relativeFrom="column">
                        <wp:posOffset>597346</wp:posOffset>
                      </wp:positionH>
                      <wp:positionV relativeFrom="paragraph">
                        <wp:posOffset>64489</wp:posOffset>
                      </wp:positionV>
                      <wp:extent cx="151200" cy="137160"/>
                      <wp:effectExtent l="38100" t="38100" r="39370" b="34290"/>
                      <wp:wrapNone/>
                      <wp:docPr id="626" name="Tinta 6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0" cy="13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2BB1A4" id="Tinta 626" o:spid="_x0000_s1026" type="#_x0000_t75" style="position:absolute;margin-left:46.7pt;margin-top:4.75pt;width:12.6pt;height:11.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">
                      <v:imagedata r:id="rId318" o:title=""/>
                    </v:shape>
                  </w:pict>
                </mc:Fallback>
              </mc:AlternateContent>
            </w:r>
            <w:proofErr w:type="spellStart"/>
            <w:r w:rsidR="00C32D3A" w:rsidRPr="0089691A">
              <w:t>deg</w:t>
            </w:r>
            <w:proofErr w:type="spellEnd"/>
            <w:r w:rsidR="00C32D3A" w:rsidRPr="0089691A">
              <w:t xml:space="preserve"> (</w:t>
            </w:r>
            <w:r w:rsidR="00C32D3A">
              <w:t>6</w:t>
            </w:r>
            <w:r w:rsidR="00C32D3A" w:rsidRPr="0089691A">
              <w:t xml:space="preserve">) = </w:t>
            </w:r>
          </w:p>
          <w:p w14:paraId="17EFF311" w14:textId="77E6D3D0" w:rsidR="00C32D3A" w:rsidRPr="008F6BF7" w:rsidRDefault="00DF7BC3" w:rsidP="00FA6370">
            <w:pPr>
              <w:pStyle w:val="Texto"/>
              <w:rPr>
                <w:lang w:val="en-GB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e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=</m:t>
                    </m:r>
                  </m:e>
                </m:nary>
              </m:oMath>
            </m:oMathPara>
          </w:p>
        </w:tc>
      </w:tr>
    </w:tbl>
    <w:p w14:paraId="19CC2BD9" w14:textId="3BEAFF63" w:rsidR="008F6BF7" w:rsidRDefault="008F6BF7" w:rsidP="008F6BF7">
      <w:pPr>
        <w:pStyle w:val="Texto"/>
        <w:rPr>
          <w:sz w:val="16"/>
          <w:szCs w:val="16"/>
        </w:rPr>
      </w:pPr>
    </w:p>
    <w:p w14:paraId="0822A980" w14:textId="77777777" w:rsidR="00C32D3A" w:rsidRPr="008F6BF7" w:rsidRDefault="00C32D3A" w:rsidP="00C32D3A">
      <w:pPr>
        <w:pStyle w:val="Texto"/>
        <w:rPr>
          <w:sz w:val="16"/>
          <w:szCs w:val="16"/>
        </w:rPr>
      </w:pPr>
      <w:r w:rsidRPr="00C32D3A">
        <w:rPr>
          <w:b/>
          <w:bCs/>
        </w:rPr>
        <w:t xml:space="preserve">v </w:t>
      </w:r>
      <w:r w:rsidRPr="008F6BF7">
        <w:t>é</w:t>
      </w:r>
      <w:r w:rsidRPr="008F6BF7">
        <w:rPr>
          <w:b/>
        </w:rPr>
        <w:t xml:space="preserve"> vizinho </w:t>
      </w:r>
      <w:proofErr w:type="gramStart"/>
      <w:r w:rsidRPr="008F6BF7">
        <w:rPr>
          <w:b/>
        </w:rPr>
        <w:t>de</w:t>
      </w:r>
      <w:r w:rsidRPr="008F6BF7">
        <w:t xml:space="preserve"> </w:t>
      </w:r>
      <w:r w:rsidRPr="008F6BF7">
        <w:rPr>
          <w:b/>
        </w:rPr>
        <w:t>u</w:t>
      </w:r>
      <w:proofErr w:type="gramEnd"/>
      <w:r w:rsidRPr="008F6BF7">
        <w:rPr>
          <w:b/>
        </w:rPr>
        <w:t xml:space="preserve"> </w:t>
      </w:r>
      <w:r w:rsidRPr="008F6BF7">
        <w:t>em G, se existir uma aresta de G com extremidades de u e v.</w:t>
      </w:r>
    </w:p>
    <w:p w14:paraId="48BAD177" w14:textId="2AEB818D" w:rsidR="008F6BF7" w:rsidRDefault="008F6BF7" w:rsidP="008F6BF7">
      <w:pPr>
        <w:pStyle w:val="Texto"/>
        <w:rPr>
          <w:b/>
        </w:rPr>
      </w:pPr>
      <w:r w:rsidRPr="00CF6B92">
        <w:rPr>
          <w:b/>
          <w:position w:val="-14"/>
        </w:rPr>
        <w:object w:dxaOrig="2480" w:dyaOrig="400" w14:anchorId="3EFE3BB9">
          <v:shape id="_x0000_i1026" type="#_x0000_t75" style="width:141.5pt;height:23.5pt" o:ole="">
            <v:imagedata r:id="rId319" o:title=""/>
          </v:shape>
          <o:OLEObject Type="Embed" ProgID="Equation.DSMT4" ShapeID="_x0000_i1026" DrawAspect="Content" ObjectID="_1698478358" r:id="rId320"/>
        </w:object>
      </w:r>
      <w:r w:rsidR="00C32D3A">
        <w:rPr>
          <w:b/>
        </w:rPr>
        <w:t xml:space="preserve">- </w:t>
      </w:r>
    </w:p>
    <w:p w14:paraId="76F9A96D" w14:textId="323D4E33" w:rsidR="008F6BF7" w:rsidRDefault="005C70D8" w:rsidP="008F6BF7">
      <w:pPr>
        <w:pStyle w:val="Texto"/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1E99326A" wp14:editId="1CAAA2F2">
                <wp:simplePos x="0" y="0"/>
                <wp:positionH relativeFrom="column">
                  <wp:posOffset>1908175</wp:posOffset>
                </wp:positionH>
                <wp:positionV relativeFrom="paragraph">
                  <wp:posOffset>252730</wp:posOffset>
                </wp:positionV>
                <wp:extent cx="887360" cy="514940"/>
                <wp:effectExtent l="38100" t="38100" r="46355" b="38100"/>
                <wp:wrapNone/>
                <wp:docPr id="643" name="Tinta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887360" cy="514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708E5" id="Tinta 643" o:spid="_x0000_s1026" type="#_x0000_t75" style="position:absolute;margin-left:149.9pt;margin-top:19.55pt;width:70.55pt;height:41.3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">
                <v:imagedata r:id="rId322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1AB90955" wp14:editId="6398201A">
                <wp:simplePos x="0" y="0"/>
                <wp:positionH relativeFrom="column">
                  <wp:posOffset>-19050</wp:posOffset>
                </wp:positionH>
                <wp:positionV relativeFrom="paragraph">
                  <wp:posOffset>-50165</wp:posOffset>
                </wp:positionV>
                <wp:extent cx="1399825" cy="355600"/>
                <wp:effectExtent l="38100" t="38100" r="10160" b="44450"/>
                <wp:wrapNone/>
                <wp:docPr id="635" name="Tinta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399825" cy="3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969CA" id="Tinta 635" o:spid="_x0000_s1026" type="#_x0000_t75" style="position:absolute;margin-left:-1.85pt;margin-top:-4.3pt;width:110.9pt;height:28.7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">
                <v:imagedata r:id="rId324" o:title=""/>
              </v:shape>
            </w:pict>
          </mc:Fallback>
        </mc:AlternateContent>
      </w:r>
      <w:r w:rsidR="00C32D3A">
        <w:rPr>
          <w:b/>
        </w:rPr>
        <w:t>A</w:t>
      </w:r>
      <w:r w:rsidR="008F6BF7" w:rsidRPr="008F6BF7">
        <w:rPr>
          <w:b/>
        </w:rPr>
        <w:t xml:space="preserve">ntecessores de v </w:t>
      </w:r>
      <w:r w:rsidR="00C32D3A">
        <w:t>-</w:t>
      </w:r>
      <w:r w:rsidR="00C32D3A" w:rsidRPr="00CF6B92">
        <w:rPr>
          <w:b/>
          <w:position w:val="-14"/>
        </w:rPr>
        <w:object w:dxaOrig="2560" w:dyaOrig="400" w14:anchorId="6E7B8360">
          <v:shape id="_x0000_i1027" type="#_x0000_t75" style="width:147.45pt;height:23.5pt" o:ole="">
            <v:imagedata r:id="rId325" o:title=""/>
          </v:shape>
          <o:OLEObject Type="Embed" ProgID="Equation.DSMT4" ShapeID="_x0000_i1027" DrawAspect="Content" ObjectID="_1698478359" r:id="rId326"/>
        </w:object>
      </w:r>
      <w:r w:rsidR="00C32D3A">
        <w:t xml:space="preserve"> - os</w:t>
      </w:r>
      <w:r w:rsidR="008F6BF7" w:rsidRPr="008F6BF7">
        <w:t xml:space="preserve"> vizinhos de v que são a extremidade inicial de </w:t>
      </w:r>
      <w:r w:rsidR="00C32D3A">
        <w:t>uma aresta incidente em v.</w:t>
      </w:r>
    </w:p>
    <w:p w14:paraId="188B2DC1" w14:textId="77777777" w:rsidR="00E003B4" w:rsidRPr="008F6BF7" w:rsidRDefault="00E003B4" w:rsidP="008F6BF7">
      <w:pPr>
        <w:pStyle w:val="Texto"/>
        <w:rPr>
          <w:sz w:val="20"/>
          <w:szCs w:val="20"/>
        </w:rPr>
      </w:pPr>
    </w:p>
    <w:p w14:paraId="62E5B853" w14:textId="40BA3A4C" w:rsidR="008F6BF7" w:rsidRPr="008F6BF7" w:rsidRDefault="005C70D8" w:rsidP="008F6BF7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3890C66E" wp14:editId="5D84EED0">
                <wp:simplePos x="0" y="0"/>
                <wp:positionH relativeFrom="column">
                  <wp:posOffset>1925320</wp:posOffset>
                </wp:positionH>
                <wp:positionV relativeFrom="paragraph">
                  <wp:posOffset>336550</wp:posOffset>
                </wp:positionV>
                <wp:extent cx="830580" cy="430715"/>
                <wp:effectExtent l="38100" t="38100" r="26670" b="45720"/>
                <wp:wrapNone/>
                <wp:docPr id="650" name="Tinta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830580" cy="430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74F53" id="Tinta 650" o:spid="_x0000_s1026" type="#_x0000_t75" style="position:absolute;margin-left:151.25pt;margin-top:26.15pt;width:66.1pt;height:34.6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">
                <v:imagedata r:id="rId3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4559ADA0" wp14:editId="331EFC18">
                <wp:simplePos x="0" y="0"/>
                <wp:positionH relativeFrom="column">
                  <wp:posOffset>1620896</wp:posOffset>
                </wp:positionH>
                <wp:positionV relativeFrom="paragraph">
                  <wp:posOffset>341823</wp:posOffset>
                </wp:positionV>
                <wp:extent cx="87120" cy="294840"/>
                <wp:effectExtent l="38100" t="38100" r="46355" b="48260"/>
                <wp:wrapNone/>
                <wp:docPr id="644" name="Tinta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8712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85FC2" id="Tinta 644" o:spid="_x0000_s1026" type="#_x0000_t75" style="position:absolute;margin-left:127.3pt;margin-top:26.55pt;width:7.55pt;height:23.9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">
                <v:imagedata r:id="rId330" o:title=""/>
              </v:shape>
            </w:pict>
          </mc:Fallback>
        </mc:AlternateContent>
      </w:r>
      <w:r w:rsidR="00E003B4">
        <w:t>S</w:t>
      </w:r>
      <w:r w:rsidR="008F6BF7" w:rsidRPr="008F6BF7">
        <w:rPr>
          <w:b/>
        </w:rPr>
        <w:t xml:space="preserve">ucessores de v </w:t>
      </w:r>
      <w:r w:rsidR="00E003B4">
        <w:rPr>
          <w:b/>
        </w:rPr>
        <w:t xml:space="preserve">- </w:t>
      </w:r>
      <w:r w:rsidR="00E003B4" w:rsidRPr="00CF6B92">
        <w:rPr>
          <w:b/>
          <w:position w:val="-14"/>
        </w:rPr>
        <w:object w:dxaOrig="2560" w:dyaOrig="400" w14:anchorId="6922B2B1">
          <v:shape id="_x0000_i1028" type="#_x0000_t75" style="width:155.25pt;height:25.05pt" o:ole="">
            <v:imagedata r:id="rId331" o:title=""/>
          </v:shape>
          <o:OLEObject Type="Embed" ProgID="Equation.DSMT4" ShapeID="_x0000_i1028" DrawAspect="Content" ObjectID="_1698478360" r:id="rId332"/>
        </w:object>
      </w:r>
      <w:r w:rsidR="008F6BF7" w:rsidRPr="008F6BF7">
        <w:t xml:space="preserve">os vizinhos de v que são a extremidade </w:t>
      </w:r>
      <w:r w:rsidR="00E003B4">
        <w:t>f</w:t>
      </w:r>
      <w:r w:rsidR="008F6BF7" w:rsidRPr="008F6BF7">
        <w:t xml:space="preserve">inal de uma aresta incidente </w:t>
      </w:r>
      <w:r w:rsidR="00E003B4">
        <w:t>a v.</w:t>
      </w:r>
      <w:r w:rsidR="008F6BF7" w:rsidRPr="008F6BF7">
        <w:t xml:space="preserve"> </w:t>
      </w:r>
    </w:p>
    <w:p w14:paraId="2A3F1AD5" w14:textId="77777777" w:rsidR="00E84B2B" w:rsidRPr="00E84B2B" w:rsidRDefault="00E84B2B" w:rsidP="00E84B2B">
      <w:pPr>
        <w:pStyle w:val="Ttulo1"/>
      </w:pPr>
    </w:p>
    <w:p w14:paraId="18F2F287" w14:textId="22F4212B" w:rsidR="003D252C" w:rsidRPr="00E84B2B" w:rsidRDefault="003D252C" w:rsidP="003D252C">
      <w:pPr>
        <w:rPr>
          <w:lang w:val="pt-PT"/>
        </w:rPr>
      </w:pPr>
    </w:p>
    <w:tbl>
      <w:tblPr>
        <w:tblStyle w:val="TabelacomGrelha"/>
        <w:tblW w:w="9493" w:type="dxa"/>
        <w:tblLook w:val="04A0" w:firstRow="1" w:lastRow="0" w:firstColumn="1" w:lastColumn="0" w:noHBand="0" w:noVBand="1"/>
      </w:tblPr>
      <w:tblGrid>
        <w:gridCol w:w="4858"/>
        <w:gridCol w:w="2367"/>
        <w:gridCol w:w="2268"/>
      </w:tblGrid>
      <w:tr w:rsidR="00E003B4" w14:paraId="76117C6C" w14:textId="77777777" w:rsidTr="00E003B4">
        <w:trPr>
          <w:trHeight w:val="2825"/>
        </w:trPr>
        <w:tc>
          <w:tcPr>
            <w:tcW w:w="4858" w:type="dxa"/>
          </w:tcPr>
          <w:p w14:paraId="004B61D1" w14:textId="5AB52EB2" w:rsidR="00E003B4" w:rsidRDefault="005C70D8" w:rsidP="00F969E1">
            <w:pPr>
              <w:pStyle w:val="Texto"/>
              <w:rPr>
                <w:sz w:val="16"/>
                <w:szCs w:val="16"/>
              </w:rPr>
            </w:pPr>
            <w:r>
              <w:rPr>
                <w:noProof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2294144" behindDoc="0" locked="0" layoutInCell="1" allowOverlap="1" wp14:anchorId="242CB967" wp14:editId="4EDA8E93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652145</wp:posOffset>
                      </wp:positionV>
                      <wp:extent cx="434520" cy="295920"/>
                      <wp:effectExtent l="38100" t="38100" r="22860" b="46990"/>
                      <wp:wrapNone/>
                      <wp:docPr id="680" name="Tinta 6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4520" cy="29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207C25" id="Tinta 680" o:spid="_x0000_s1026" type="#_x0000_t75" style="position:absolute;margin-left:.85pt;margin-top:51pt;width:34.9pt;height:24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">
                      <v:imagedata r:id="rId3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3120" behindDoc="0" locked="0" layoutInCell="1" allowOverlap="1" wp14:anchorId="700546E6" wp14:editId="62EEDC1D">
                      <wp:simplePos x="0" y="0"/>
                      <wp:positionH relativeFrom="column">
                        <wp:posOffset>958021</wp:posOffset>
                      </wp:positionH>
                      <wp:positionV relativeFrom="paragraph">
                        <wp:posOffset>263575</wp:posOffset>
                      </wp:positionV>
                      <wp:extent cx="7200" cy="11160"/>
                      <wp:effectExtent l="19050" t="38100" r="31115" b="46355"/>
                      <wp:wrapNone/>
                      <wp:docPr id="679" name="Tinta 6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B70518" id="Tinta 679" o:spid="_x0000_s1026" type="#_x0000_t75" style="position:absolute;margin-left:75.1pt;margin-top:20.4pt;width:1.25pt;height:1.6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">
                      <v:imagedata r:id="rId336" o:title=""/>
                    </v:shape>
                  </w:pict>
                </mc:Fallback>
              </mc:AlternateContent>
            </w:r>
            <w:r w:rsidR="00E003B4">
              <w:rPr>
                <w:noProof/>
              </w:rPr>
              <w:drawing>
                <wp:inline distT="0" distB="0" distL="0" distR="0" wp14:anchorId="61CD29C2" wp14:editId="16C7E759">
                  <wp:extent cx="2371725" cy="1869825"/>
                  <wp:effectExtent l="0" t="0" r="0" b="0"/>
                  <wp:docPr id="13" name="Imagem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355" cy="1871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E003B4">
              <w:rPr>
                <w:sz w:val="16"/>
                <w:szCs w:val="16"/>
              </w:rPr>
              <w:t xml:space="preserve"> </w:t>
            </w:r>
          </w:p>
          <w:p w14:paraId="66F44506" w14:textId="77777777" w:rsidR="00E003B4" w:rsidRDefault="00DF7BC3" w:rsidP="00F969E1">
            <w:pPr>
              <w:pStyle w:val="Texto"/>
              <w:rPr>
                <w:sz w:val="16"/>
                <w:szCs w:val="16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V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5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A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10</m:t>
              </m:r>
              <m:r>
                <w:rPr>
                  <w:rFonts w:ascii="Cambria Math" w:hAnsi="Cambria Math"/>
                </w:rPr>
                <m:t xml:space="preserve"> </m:t>
              </m:r>
            </m:oMath>
            <w:r w:rsidR="00E003B4">
              <w:t xml:space="preserve"> </w:t>
            </w:r>
          </w:p>
        </w:tc>
        <w:tc>
          <w:tcPr>
            <w:tcW w:w="4635" w:type="dxa"/>
            <w:gridSpan w:val="2"/>
          </w:tcPr>
          <w:p w14:paraId="60477E36" w14:textId="0C88FCD5" w:rsidR="005C70D8" w:rsidRDefault="005C70D8" w:rsidP="00F969E1">
            <w:pPr>
              <w:pStyle w:val="Texto"/>
              <w:rPr>
                <w:rFonts w:eastAsiaTheme="minorHAnsi"/>
                <w:b/>
                <w:lang w:eastAsia="en-US"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289024" behindDoc="0" locked="0" layoutInCell="1" allowOverlap="1" wp14:anchorId="3E23EDC9" wp14:editId="1956EE01">
                      <wp:simplePos x="0" y="0"/>
                      <wp:positionH relativeFrom="column">
                        <wp:posOffset>1228090</wp:posOffset>
                      </wp:positionH>
                      <wp:positionV relativeFrom="paragraph">
                        <wp:posOffset>-10795</wp:posOffset>
                      </wp:positionV>
                      <wp:extent cx="236055" cy="277200"/>
                      <wp:effectExtent l="38100" t="38100" r="31115" b="46990"/>
                      <wp:wrapNone/>
                      <wp:docPr id="675" name="Tinta 6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6055" cy="27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70978C" id="Tinta 675" o:spid="_x0000_s1026" type="#_x0000_t75" style="position:absolute;margin-left:96.35pt;margin-top:-1.2pt;width:19.3pt;height:22.5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">
                      <v:imagedata r:id="rId338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285952" behindDoc="0" locked="0" layoutInCell="1" allowOverlap="1" wp14:anchorId="005B26E7" wp14:editId="655C767A">
                      <wp:simplePos x="0" y="0"/>
                      <wp:positionH relativeFrom="column">
                        <wp:posOffset>958215</wp:posOffset>
                      </wp:positionH>
                      <wp:positionV relativeFrom="paragraph">
                        <wp:posOffset>52070</wp:posOffset>
                      </wp:positionV>
                      <wp:extent cx="207640" cy="231240"/>
                      <wp:effectExtent l="38100" t="38100" r="40640" b="35560"/>
                      <wp:wrapNone/>
                      <wp:docPr id="672" name="Tinta 6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7640" cy="23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1F96E7" id="Tinta 672" o:spid="_x0000_s1026" type="#_x0000_t75" style="position:absolute;margin-left:75.1pt;margin-top:3.75pt;width:17.1pt;height:18.9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">
                      <v:imagedata r:id="rId340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272640" behindDoc="0" locked="0" layoutInCell="1" allowOverlap="1" wp14:anchorId="0D5D940F" wp14:editId="2D53425C">
                      <wp:simplePos x="0" y="0"/>
                      <wp:positionH relativeFrom="column">
                        <wp:posOffset>798911</wp:posOffset>
                      </wp:positionH>
                      <wp:positionV relativeFrom="paragraph">
                        <wp:posOffset>-15785</wp:posOffset>
                      </wp:positionV>
                      <wp:extent cx="58680" cy="279000"/>
                      <wp:effectExtent l="38100" t="38100" r="36830" b="45085"/>
                      <wp:wrapNone/>
                      <wp:docPr id="659" name="Tinta 6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27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B05932" id="Tinta 659" o:spid="_x0000_s1026" type="#_x0000_t75" style="position:absolute;margin-left:62.55pt;margin-top:-1.6pt;width:5.3pt;height:22.6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">
                      <v:imagedata r:id="rId342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271616" behindDoc="0" locked="0" layoutInCell="1" allowOverlap="1" wp14:anchorId="65D80487" wp14:editId="22AD139A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22225</wp:posOffset>
                      </wp:positionV>
                      <wp:extent cx="533640" cy="183240"/>
                      <wp:effectExtent l="38100" t="38100" r="0" b="45720"/>
                      <wp:wrapNone/>
                      <wp:docPr id="658" name="Tinta 6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3640" cy="18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212A30" id="Tinta 658" o:spid="_x0000_s1026" type="#_x0000_t75" style="position:absolute;margin-left:11.45pt;margin-top:1.4pt;width:42.7pt;height:15.1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">
                      <v:imagedata r:id="rId344" o:title=""/>
                    </v:shape>
                  </w:pict>
                </mc:Fallback>
              </mc:AlternateContent>
            </w:r>
          </w:p>
          <w:p w14:paraId="71DB3BD3" w14:textId="50DC55AA" w:rsidR="005C70D8" w:rsidRDefault="005C70D8" w:rsidP="00F969E1">
            <w:pPr>
              <w:pStyle w:val="Texto"/>
              <w:rPr>
                <w:rFonts w:eastAsiaTheme="minorHAnsi"/>
                <w:b/>
                <w:lang w:eastAsia="en-US"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05408" behindDoc="0" locked="0" layoutInCell="1" allowOverlap="1" wp14:anchorId="45E4EBC1" wp14:editId="66A166F8">
                      <wp:simplePos x="0" y="0"/>
                      <wp:positionH relativeFrom="column">
                        <wp:posOffset>1091565</wp:posOffset>
                      </wp:positionH>
                      <wp:positionV relativeFrom="paragraph">
                        <wp:posOffset>52705</wp:posOffset>
                      </wp:positionV>
                      <wp:extent cx="343410" cy="244440"/>
                      <wp:effectExtent l="38100" t="38100" r="38100" b="41910"/>
                      <wp:wrapNone/>
                      <wp:docPr id="691" name="Tinta 6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3410" cy="24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04C490" id="Tinta 691" o:spid="_x0000_s1026" type="#_x0000_t75" style="position:absolute;margin-left:85.6pt;margin-top:3.8pt;width:27.75pt;height:20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">
                      <v:imagedata r:id="rId346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02336" behindDoc="0" locked="0" layoutInCell="1" allowOverlap="1" wp14:anchorId="3DCC7149" wp14:editId="47EC96DE">
                      <wp:simplePos x="0" y="0"/>
                      <wp:positionH relativeFrom="column">
                        <wp:posOffset>941831</wp:posOffset>
                      </wp:positionH>
                      <wp:positionV relativeFrom="paragraph">
                        <wp:posOffset>81830</wp:posOffset>
                      </wp:positionV>
                      <wp:extent cx="61200" cy="262080"/>
                      <wp:effectExtent l="38100" t="38100" r="34290" b="43180"/>
                      <wp:wrapNone/>
                      <wp:docPr id="688" name="Tinta 6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0" cy="26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938212" id="Tinta 688" o:spid="_x0000_s1026" type="#_x0000_t75" style="position:absolute;margin-left:73.8pt;margin-top:6.1pt;width:5.5pt;height:21.3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">
                      <v:imagedata r:id="rId348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01312" behindDoc="0" locked="0" layoutInCell="1" allowOverlap="1" wp14:anchorId="75620A03" wp14:editId="412F15D5">
                      <wp:simplePos x="0" y="0"/>
                      <wp:positionH relativeFrom="column">
                        <wp:posOffset>150495</wp:posOffset>
                      </wp:positionH>
                      <wp:positionV relativeFrom="paragraph">
                        <wp:posOffset>-45085</wp:posOffset>
                      </wp:positionV>
                      <wp:extent cx="666875" cy="304455"/>
                      <wp:effectExtent l="38100" t="38100" r="38100" b="38735"/>
                      <wp:wrapNone/>
                      <wp:docPr id="687" name="Tinta 6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875" cy="3044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173F55" id="Tinta 687" o:spid="_x0000_s1026" type="#_x0000_t75" style="position:absolute;margin-left:11.5pt;margin-top:-3.9pt;width:53.2pt;height:24.6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">
                      <v:imagedata r:id="rId350" o:title=""/>
                    </v:shape>
                  </w:pict>
                </mc:Fallback>
              </mc:AlternateContent>
            </w:r>
          </w:p>
          <w:p w14:paraId="5E25A0B3" w14:textId="23BCA7E3" w:rsidR="005C70D8" w:rsidRDefault="005C70D8" w:rsidP="00F969E1">
            <w:pPr>
              <w:pStyle w:val="Texto"/>
              <w:rPr>
                <w:rFonts w:eastAsiaTheme="minorHAnsi"/>
                <w:b/>
                <w:lang w:eastAsia="en-US"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17696" behindDoc="0" locked="0" layoutInCell="1" allowOverlap="1" wp14:anchorId="6DD7C904" wp14:editId="7FB352DD">
                      <wp:simplePos x="0" y="0"/>
                      <wp:positionH relativeFrom="column">
                        <wp:posOffset>1181735</wp:posOffset>
                      </wp:positionH>
                      <wp:positionV relativeFrom="paragraph">
                        <wp:posOffset>80645</wp:posOffset>
                      </wp:positionV>
                      <wp:extent cx="535830" cy="243360"/>
                      <wp:effectExtent l="38100" t="38100" r="36195" b="42545"/>
                      <wp:wrapNone/>
                      <wp:docPr id="703" name="Tinta 7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5830" cy="24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3E570B" id="Tinta 703" o:spid="_x0000_s1026" type="#_x0000_t75" style="position:absolute;margin-left:92.7pt;margin-top:6pt;width:42.9pt;height:19.8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">
                      <v:imagedata r:id="rId352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12576" behindDoc="0" locked="0" layoutInCell="1" allowOverlap="1" wp14:anchorId="1FE519BE" wp14:editId="17E0D4AF">
                      <wp:simplePos x="0" y="0"/>
                      <wp:positionH relativeFrom="column">
                        <wp:posOffset>384810</wp:posOffset>
                      </wp:positionH>
                      <wp:positionV relativeFrom="paragraph">
                        <wp:posOffset>128905</wp:posOffset>
                      </wp:positionV>
                      <wp:extent cx="482090" cy="178090"/>
                      <wp:effectExtent l="38100" t="38100" r="13335" b="31750"/>
                      <wp:wrapNone/>
                      <wp:docPr id="698" name="Tinta 6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090" cy="1780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13DCA9" id="Tinta 698" o:spid="_x0000_s1026" type="#_x0000_t75" style="position:absolute;margin-left:29.95pt;margin-top:9.8pt;width:38.65pt;height:14.7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">
                      <v:imagedata r:id="rId354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13600" behindDoc="0" locked="0" layoutInCell="1" allowOverlap="1" wp14:anchorId="58F1C3CE" wp14:editId="274BFD44">
                      <wp:simplePos x="0" y="0"/>
                      <wp:positionH relativeFrom="column">
                        <wp:posOffset>173355</wp:posOffset>
                      </wp:positionH>
                      <wp:positionV relativeFrom="paragraph">
                        <wp:posOffset>128905</wp:posOffset>
                      </wp:positionV>
                      <wp:extent cx="871205" cy="218240"/>
                      <wp:effectExtent l="38100" t="38100" r="43815" b="48895"/>
                      <wp:wrapNone/>
                      <wp:docPr id="699" name="Tinta 6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5" cy="21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6AB8A1" id="Tinta 699" o:spid="_x0000_s1026" type="#_x0000_t75" style="position:absolute;margin-left:13.3pt;margin-top:9.8pt;width:69.35pt;height:17.9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">
                      <v:imagedata r:id="rId356" o:title=""/>
                    </v:shape>
                  </w:pict>
                </mc:Fallback>
              </mc:AlternateContent>
            </w:r>
          </w:p>
          <w:p w14:paraId="738472E0" w14:textId="4339DAAC" w:rsidR="005C70D8" w:rsidRDefault="005C70D8" w:rsidP="00F969E1">
            <w:pPr>
              <w:pStyle w:val="Texto"/>
              <w:rPr>
                <w:rFonts w:eastAsiaTheme="minorHAnsi"/>
                <w:b/>
                <w:lang w:eastAsia="en-US"/>
              </w:rPr>
            </w:pPr>
          </w:p>
          <w:p w14:paraId="5C470CC7" w14:textId="743906D4" w:rsidR="00E003B4" w:rsidRDefault="005C70D8" w:rsidP="00F969E1">
            <w:pPr>
              <w:pStyle w:val="Texto"/>
              <w:rPr>
                <w:b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20768" behindDoc="0" locked="0" layoutInCell="1" allowOverlap="1" wp14:anchorId="4AC7DC70" wp14:editId="07BFB731">
                      <wp:simplePos x="0" y="0"/>
                      <wp:positionH relativeFrom="column">
                        <wp:posOffset>1105271</wp:posOffset>
                      </wp:positionH>
                      <wp:positionV relativeFrom="paragraph">
                        <wp:posOffset>-61995</wp:posOffset>
                      </wp:positionV>
                      <wp:extent cx="105840" cy="225360"/>
                      <wp:effectExtent l="38100" t="38100" r="46990" b="41910"/>
                      <wp:wrapNone/>
                      <wp:docPr id="706" name="Tinta 7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840" cy="22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5CA704" id="Tinta 706" o:spid="_x0000_s1026" type="#_x0000_t75" style="position:absolute;margin-left:86.7pt;margin-top:-5.25pt;width:9.05pt;height:18.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">
                      <v:imagedata r:id="rId358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19744" behindDoc="0" locked="0" layoutInCell="1" allowOverlap="1" wp14:anchorId="28FE8C3E" wp14:editId="21DC2AFC">
                      <wp:simplePos x="0" y="0"/>
                      <wp:positionH relativeFrom="column">
                        <wp:posOffset>840671</wp:posOffset>
                      </wp:positionH>
                      <wp:positionV relativeFrom="paragraph">
                        <wp:posOffset>-7275</wp:posOffset>
                      </wp:positionV>
                      <wp:extent cx="101520" cy="212400"/>
                      <wp:effectExtent l="38100" t="38100" r="32385" b="35560"/>
                      <wp:wrapNone/>
                      <wp:docPr id="705" name="Tinta 7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21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3BC4FE" id="Tinta 705" o:spid="_x0000_s1026" type="#_x0000_t75" style="position:absolute;margin-left:65.85pt;margin-top:-.9pt;width:8.7pt;height:17.4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">
                      <v:imagedata r:id="rId360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18720" behindDoc="0" locked="0" layoutInCell="1" allowOverlap="1" wp14:anchorId="5BBD2BB6" wp14:editId="1301FF29">
                      <wp:simplePos x="0" y="0"/>
                      <wp:positionH relativeFrom="column">
                        <wp:posOffset>672911</wp:posOffset>
                      </wp:positionH>
                      <wp:positionV relativeFrom="paragraph">
                        <wp:posOffset>-20595</wp:posOffset>
                      </wp:positionV>
                      <wp:extent cx="54360" cy="278640"/>
                      <wp:effectExtent l="38100" t="38100" r="41275" b="45720"/>
                      <wp:wrapNone/>
                      <wp:docPr id="704" name="Tinta 7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360" cy="27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00BB97" id="Tinta 704" o:spid="_x0000_s1026" type="#_x0000_t75" style="position:absolute;margin-left:52.65pt;margin-top:-1.95pt;width:5pt;height:22.6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">
                      <v:imagedata r:id="rId362" o:title=""/>
                    </v:shape>
                  </w:pict>
                </mc:Fallback>
              </mc:AlternateContent>
            </w:r>
            <w:r w:rsidR="00E003B4" w:rsidRPr="00E003B4">
              <w:rPr>
                <w:rFonts w:eastAsiaTheme="minorHAnsi"/>
                <w:b/>
                <w:position w:val="-10"/>
                <w:lang w:eastAsia="en-US"/>
              </w:rPr>
              <w:object w:dxaOrig="800" w:dyaOrig="360" w14:anchorId="7CDA1C10">
                <v:shape id="_x0000_i1029" type="#_x0000_t75" style="width:46pt;height:20.95pt" o:ole="">
                  <v:imagedata r:id="rId363" o:title=""/>
                </v:shape>
                <o:OLEObject Type="Embed" ProgID="Equation.DSMT4" ShapeID="_x0000_i1029" DrawAspect="Content" ObjectID="_1698478361" r:id="rId364"/>
              </w:object>
            </w:r>
          </w:p>
          <w:p w14:paraId="1E954F3F" w14:textId="0FF3B543" w:rsidR="00E003B4" w:rsidRDefault="005C70D8" w:rsidP="00F969E1">
            <w:pPr>
              <w:pStyle w:val="Texto"/>
              <w:rPr>
                <w:b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39200" behindDoc="0" locked="0" layoutInCell="1" allowOverlap="1" wp14:anchorId="517613AD" wp14:editId="7A7CFA95">
                      <wp:simplePos x="0" y="0"/>
                      <wp:positionH relativeFrom="column">
                        <wp:posOffset>515620</wp:posOffset>
                      </wp:positionH>
                      <wp:positionV relativeFrom="paragraph">
                        <wp:posOffset>-44450</wp:posOffset>
                      </wp:positionV>
                      <wp:extent cx="1427190" cy="618565"/>
                      <wp:effectExtent l="38100" t="38100" r="40005" b="48260"/>
                      <wp:wrapNone/>
                      <wp:docPr id="724" name="Tinta 7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7190" cy="6185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208782" id="Tinta 724" o:spid="_x0000_s1026" type="#_x0000_t75" style="position:absolute;margin-left:40.25pt;margin-top:-3.85pt;width:113.1pt;height:49.4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">
                      <v:imagedata r:id="rId366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28960" behindDoc="0" locked="0" layoutInCell="1" allowOverlap="1" wp14:anchorId="7EF60FA7" wp14:editId="6C2B0B03">
                      <wp:simplePos x="0" y="0"/>
                      <wp:positionH relativeFrom="column">
                        <wp:posOffset>2068271</wp:posOffset>
                      </wp:positionH>
                      <wp:positionV relativeFrom="paragraph">
                        <wp:posOffset>-112360</wp:posOffset>
                      </wp:positionV>
                      <wp:extent cx="102960" cy="280800"/>
                      <wp:effectExtent l="38100" t="38100" r="30480" b="43180"/>
                      <wp:wrapNone/>
                      <wp:docPr id="714" name="Tinta 7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960" cy="28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1D08AB" id="Tinta 714" o:spid="_x0000_s1026" type="#_x0000_t75" style="position:absolute;margin-left:162.5pt;margin-top:-9.2pt;width:8.8pt;height:22.8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">
                      <v:imagedata r:id="rId368" o:title=""/>
                    </v:shape>
                  </w:pict>
                </mc:Fallback>
              </mc:AlternateContent>
            </w:r>
            <w:r w:rsidR="00E003B4" w:rsidRPr="00E003B4">
              <w:rPr>
                <w:rFonts w:eastAsiaTheme="minorHAnsi"/>
                <w:b/>
                <w:position w:val="-10"/>
                <w:lang w:eastAsia="en-US"/>
              </w:rPr>
              <w:object w:dxaOrig="800" w:dyaOrig="360" w14:anchorId="2CC206DC">
                <v:shape id="_x0000_i1030" type="#_x0000_t75" style="width:46pt;height:20.95pt" o:ole="">
                  <v:imagedata r:id="rId369" o:title=""/>
                </v:shape>
                <o:OLEObject Type="Embed" ProgID="Equation.DSMT4" ShapeID="_x0000_i1030" DrawAspect="Content" ObjectID="_1698478362" r:id="rId370"/>
              </w:object>
            </w:r>
          </w:p>
          <w:p w14:paraId="0F9C0090" w14:textId="5B4E1F78" w:rsidR="00E003B4" w:rsidRPr="00C32D3A" w:rsidRDefault="005C70D8" w:rsidP="00F969E1">
            <w:pPr>
              <w:pStyle w:val="Texto"/>
              <w:rPr>
                <w:lang w:val="en-GB"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38176" behindDoc="0" locked="0" layoutInCell="1" allowOverlap="1" wp14:anchorId="49491BD2" wp14:editId="533384DD">
                      <wp:simplePos x="0" y="0"/>
                      <wp:positionH relativeFrom="column">
                        <wp:posOffset>949325</wp:posOffset>
                      </wp:positionH>
                      <wp:positionV relativeFrom="paragraph">
                        <wp:posOffset>-29845</wp:posOffset>
                      </wp:positionV>
                      <wp:extent cx="858770" cy="253440"/>
                      <wp:effectExtent l="38100" t="38100" r="36830" b="32385"/>
                      <wp:wrapNone/>
                      <wp:docPr id="723" name="Tinta 7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8770" cy="25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3C8BF5" id="Tinta 723" o:spid="_x0000_s1026" type="#_x0000_t75" style="position:absolute;margin-left:74.4pt;margin-top:-2.7pt;width:68.3pt;height:20.6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">
                      <v:imagedata r:id="rId372" o:title=""/>
                    </v:shape>
                  </w:pict>
                </mc:Fallback>
              </mc:AlternateContent>
            </w:r>
            <w:r w:rsidR="00E003B4" w:rsidRPr="00E003B4">
              <w:rPr>
                <w:rFonts w:eastAsiaTheme="minorHAnsi"/>
                <w:b/>
                <w:position w:val="-10"/>
                <w:lang w:eastAsia="en-US"/>
              </w:rPr>
              <w:object w:dxaOrig="680" w:dyaOrig="320" w14:anchorId="610DE958">
                <v:shape id="_x0000_i1031" type="#_x0000_t75" style="width:39.15pt;height:19.1pt" o:ole="">
                  <v:imagedata r:id="rId373" o:title=""/>
                </v:shape>
                <o:OLEObject Type="Embed" ProgID="Equation.DSMT4" ShapeID="_x0000_i1031" DrawAspect="Content" ObjectID="_1698478363" r:id="rId374"/>
              </w:object>
            </w:r>
          </w:p>
        </w:tc>
      </w:tr>
      <w:tr w:rsidR="00E003B4" w14:paraId="049BA31C" w14:textId="2BA177E0" w:rsidTr="00E003B4">
        <w:tc>
          <w:tcPr>
            <w:tcW w:w="4858" w:type="dxa"/>
          </w:tcPr>
          <w:p w14:paraId="17DF281C" w14:textId="77777777" w:rsidR="00E003B4" w:rsidRPr="00EB439C" w:rsidRDefault="00E003B4" w:rsidP="00F969E1">
            <w:pPr>
              <w:pStyle w:val="Texto"/>
              <w:ind w:left="720"/>
            </w:pPr>
            <w:r w:rsidRPr="00EB439C">
              <w:t>D = (</w:t>
            </w:r>
            <w:proofErr w:type="gramStart"/>
            <w:r w:rsidRPr="00EB439C">
              <w:t>V,A</w:t>
            </w:r>
            <w:proofErr w:type="gramEnd"/>
            <w:r w:rsidRPr="00EB439C">
              <w:t xml:space="preserve">), </w:t>
            </w:r>
          </w:p>
          <w:p w14:paraId="67126ACC" w14:textId="77777777" w:rsidR="00E003B4" w:rsidRDefault="00E003B4" w:rsidP="00F969E1">
            <w:pPr>
              <w:pStyle w:val="Texto"/>
            </w:pP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(1,3), (1,4), (1,5), (2,3),(2,4),(2,5),(3,5),(4,5)} </m:t>
              </m:r>
            </m:oMath>
            <w:r w:rsidRPr="00EB439C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1,2,3,4,5,6}</m:t>
              </m:r>
            </m:oMath>
          </w:p>
          <w:p w14:paraId="48980FE4" w14:textId="77777777" w:rsidR="00E003B4" w:rsidRDefault="00E003B4" w:rsidP="00F969E1">
            <w:pPr>
              <w:pStyle w:val="Texto"/>
            </w:pPr>
          </w:p>
          <w:p w14:paraId="0CA67A5E" w14:textId="77777777" w:rsidR="00E003B4" w:rsidRDefault="00DF7BC3" w:rsidP="00F969E1">
            <w:pPr>
              <w:pStyle w:val="Texto"/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V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6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yellow"/>
                    </w:rPr>
                    <m:t>A</m:t>
                  </m:r>
                </m:e>
              </m:d>
              <m:r>
                <w:rPr>
                  <w:rFonts w:ascii="Cambria Math" w:hAnsi="Cambria Math"/>
                  <w:highlight w:val="yellow"/>
                </w:rPr>
                <m:t>=8</m:t>
              </m:r>
            </m:oMath>
            <w:r w:rsidR="00E003B4">
              <w:t xml:space="preserve"> </w:t>
            </w:r>
          </w:p>
          <w:p w14:paraId="69B12823" w14:textId="77777777" w:rsidR="00E003B4" w:rsidRDefault="00E003B4" w:rsidP="00F969E1">
            <w:pPr>
              <w:pStyle w:val="Texto"/>
              <w:rPr>
                <w:sz w:val="16"/>
                <w:szCs w:val="16"/>
              </w:rPr>
            </w:pPr>
          </w:p>
        </w:tc>
        <w:tc>
          <w:tcPr>
            <w:tcW w:w="2367" w:type="dxa"/>
          </w:tcPr>
          <w:p w14:paraId="1C0888EB" w14:textId="580F00E9" w:rsidR="00E003B4" w:rsidRDefault="005C70D8" w:rsidP="00E003B4">
            <w:pPr>
              <w:pStyle w:val="Texto"/>
              <w:rPr>
                <w:b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51488" behindDoc="0" locked="0" layoutInCell="1" allowOverlap="1" wp14:anchorId="178DAB25" wp14:editId="5599E53B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17145</wp:posOffset>
                      </wp:positionV>
                      <wp:extent cx="782040" cy="292045"/>
                      <wp:effectExtent l="38100" t="38100" r="37465" b="32385"/>
                      <wp:wrapNone/>
                      <wp:docPr id="736" name="Tinta 7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2040" cy="2920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73843E" id="Tinta 736" o:spid="_x0000_s1026" type="#_x0000_t75" style="position:absolute;margin-left:44.65pt;margin-top:1pt;width:62.3pt;height:23.7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">
                      <v:imagedata r:id="rId376" o:title=""/>
                    </v:shape>
                  </w:pict>
                </mc:Fallback>
              </mc:AlternateContent>
            </w:r>
            <w:r w:rsidR="00E003B4" w:rsidRPr="00E003B4">
              <w:rPr>
                <w:rFonts w:eastAsiaTheme="minorHAnsi"/>
                <w:b/>
                <w:position w:val="-10"/>
                <w:lang w:eastAsia="en-US"/>
              </w:rPr>
              <w:object w:dxaOrig="800" w:dyaOrig="360" w14:anchorId="7D7BAFF1">
                <v:shape id="_x0000_i1032" type="#_x0000_t75" style="width:46pt;height:20.95pt" o:ole="">
                  <v:imagedata r:id="rId377" o:title=""/>
                </v:shape>
                <o:OLEObject Type="Embed" ProgID="Equation.DSMT4" ShapeID="_x0000_i1032" DrawAspect="Content" ObjectID="_1698478364" r:id="rId378"/>
              </w:object>
            </w:r>
          </w:p>
          <w:p w14:paraId="0E794F8E" w14:textId="54253594" w:rsidR="00E003B4" w:rsidRDefault="005C70D8" w:rsidP="00E003B4">
            <w:pPr>
              <w:pStyle w:val="Texto"/>
              <w:rPr>
                <w:b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54560" behindDoc="0" locked="0" layoutInCell="1" allowOverlap="1" wp14:anchorId="19ED732D" wp14:editId="39020A58">
                      <wp:simplePos x="0" y="0"/>
                      <wp:positionH relativeFrom="column">
                        <wp:posOffset>709295</wp:posOffset>
                      </wp:positionH>
                      <wp:positionV relativeFrom="paragraph">
                        <wp:posOffset>-8255</wp:posOffset>
                      </wp:positionV>
                      <wp:extent cx="147320" cy="336960"/>
                      <wp:effectExtent l="38100" t="38100" r="43180" b="44450"/>
                      <wp:wrapNone/>
                      <wp:docPr id="739" name="Tinta 7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7320" cy="33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8A244C" id="Tinta 739" o:spid="_x0000_s1026" type="#_x0000_t75" style="position:absolute;margin-left:55.5pt;margin-top:-1pt;width:12.3pt;height:27.2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">
                      <v:imagedata r:id="rId380" o:title=""/>
                    </v:shape>
                  </w:pict>
                </mc:Fallback>
              </mc:AlternateContent>
            </w:r>
            <w:r w:rsidR="00E003B4" w:rsidRPr="00E003B4">
              <w:rPr>
                <w:rFonts w:eastAsiaTheme="minorHAnsi"/>
                <w:b/>
                <w:position w:val="-10"/>
                <w:lang w:eastAsia="en-US"/>
              </w:rPr>
              <w:object w:dxaOrig="800" w:dyaOrig="360" w14:anchorId="0D19AEFF">
                <v:shape id="_x0000_i1033" type="#_x0000_t75" style="width:46pt;height:20.95pt" o:ole="">
                  <v:imagedata r:id="rId381" o:title=""/>
                </v:shape>
                <o:OLEObject Type="Embed" ProgID="Equation.DSMT4" ShapeID="_x0000_i1033" DrawAspect="Content" ObjectID="_1698478365" r:id="rId382"/>
              </w:object>
            </w:r>
          </w:p>
          <w:p w14:paraId="557A8FFF" w14:textId="648F4015" w:rsidR="00E003B4" w:rsidRDefault="005C70D8" w:rsidP="00E003B4">
            <w:pPr>
              <w:pStyle w:val="Texto"/>
              <w:rPr>
                <w:rFonts w:eastAsiaTheme="minorHAnsi"/>
                <w:b/>
                <w:lang w:eastAsia="en-US"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62752" behindDoc="0" locked="0" layoutInCell="1" allowOverlap="1" wp14:anchorId="05A2E708" wp14:editId="38316DA7">
                      <wp:simplePos x="0" y="0"/>
                      <wp:positionH relativeFrom="column">
                        <wp:posOffset>557530</wp:posOffset>
                      </wp:positionH>
                      <wp:positionV relativeFrom="paragraph">
                        <wp:posOffset>17145</wp:posOffset>
                      </wp:positionV>
                      <wp:extent cx="816505" cy="198000"/>
                      <wp:effectExtent l="38100" t="19050" r="22225" b="31115"/>
                      <wp:wrapNone/>
                      <wp:docPr id="747" name="Tinta 7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6505" cy="19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F25727" id="Tinta 747" o:spid="_x0000_s1026" type="#_x0000_t75" style="position:absolute;margin-left:43.55pt;margin-top:1pt;width:65pt;height:16.3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">
                      <v:imagedata r:id="rId384" o:title=""/>
                    </v:shape>
                  </w:pict>
                </mc:Fallback>
              </mc:AlternateContent>
            </w:r>
            <w:r w:rsidR="00E003B4" w:rsidRPr="00E003B4">
              <w:rPr>
                <w:rFonts w:eastAsiaTheme="minorHAnsi"/>
                <w:b/>
                <w:position w:val="-10"/>
                <w:lang w:eastAsia="en-US"/>
              </w:rPr>
              <w:object w:dxaOrig="680" w:dyaOrig="320" w14:anchorId="2D5B20DD">
                <v:shape id="_x0000_i1034" type="#_x0000_t75" style="width:39.15pt;height:19.1pt" o:ole="">
                  <v:imagedata r:id="rId385" o:title=""/>
                </v:shape>
                <o:OLEObject Type="Embed" ProgID="Equation.DSMT4" ShapeID="_x0000_i1034" DrawAspect="Content" ObjectID="_1698478366" r:id="rId386"/>
              </w:object>
            </w:r>
          </w:p>
          <w:p w14:paraId="5DEFAD6D" w14:textId="77777777" w:rsidR="008D5B35" w:rsidRDefault="008D5B35" w:rsidP="00E003B4">
            <w:pPr>
              <w:pStyle w:val="Texto"/>
              <w:rPr>
                <w:b/>
                <w:sz w:val="16"/>
                <w:szCs w:val="16"/>
              </w:rPr>
            </w:pPr>
          </w:p>
          <w:p w14:paraId="36A9A439" w14:textId="7DC4D20E" w:rsidR="008D5B35" w:rsidRDefault="005C70D8" w:rsidP="008D5B35">
            <w:pPr>
              <w:pStyle w:val="Texto"/>
              <w:rPr>
                <w:b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68896" behindDoc="0" locked="0" layoutInCell="1" allowOverlap="1" wp14:anchorId="5A59B723" wp14:editId="70ED2604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-29845</wp:posOffset>
                      </wp:positionV>
                      <wp:extent cx="414025" cy="255905"/>
                      <wp:effectExtent l="38100" t="38100" r="5080" b="48895"/>
                      <wp:wrapNone/>
                      <wp:docPr id="753" name="Tinta 7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4025" cy="2559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F08C6E" id="Tinta 753" o:spid="_x0000_s1026" type="#_x0000_t75" style="position:absolute;margin-left:47.9pt;margin-top:-2.7pt;width:33.3pt;height:20.8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">
                      <v:imagedata r:id="rId388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67872" behindDoc="0" locked="0" layoutInCell="1" allowOverlap="1" wp14:anchorId="12784759" wp14:editId="6740036C">
                      <wp:simplePos x="0" y="0"/>
                      <wp:positionH relativeFrom="column">
                        <wp:posOffset>1137311</wp:posOffset>
                      </wp:positionH>
                      <wp:positionV relativeFrom="paragraph">
                        <wp:posOffset>-40496</wp:posOffset>
                      </wp:positionV>
                      <wp:extent cx="30960" cy="320760"/>
                      <wp:effectExtent l="38100" t="38100" r="45720" b="41275"/>
                      <wp:wrapNone/>
                      <wp:docPr id="752" name="Tinta 7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960" cy="32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38F7BA" id="Tinta 752" o:spid="_x0000_s1026" type="#_x0000_t75" style="position:absolute;margin-left:89.2pt;margin-top:-3.55pt;width:3.15pt;height:25.9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">
                      <v:imagedata r:id="rId390" o:title=""/>
                    </v:shape>
                  </w:pict>
                </mc:Fallback>
              </mc:AlternateContent>
            </w:r>
            <w:r w:rsidR="008D5B35" w:rsidRPr="00E003B4">
              <w:rPr>
                <w:rFonts w:eastAsiaTheme="minorHAnsi"/>
                <w:b/>
                <w:position w:val="-10"/>
                <w:lang w:eastAsia="en-US"/>
              </w:rPr>
              <w:object w:dxaOrig="800" w:dyaOrig="360" w14:anchorId="4EDD1998">
                <v:shape id="_x0000_i1035" type="#_x0000_t75" style="width:46pt;height:20.95pt" o:ole="">
                  <v:imagedata r:id="rId391" o:title=""/>
                </v:shape>
                <o:OLEObject Type="Embed" ProgID="Equation.DSMT4" ShapeID="_x0000_i1035" DrawAspect="Content" ObjectID="_1698478367" r:id="rId392"/>
              </w:object>
            </w:r>
          </w:p>
          <w:p w14:paraId="250DE9A3" w14:textId="7E82FA9C" w:rsidR="008D5B35" w:rsidRDefault="005C70D8" w:rsidP="008D5B35">
            <w:pPr>
              <w:pStyle w:val="Texto"/>
              <w:rPr>
                <w:b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72992" behindDoc="0" locked="0" layoutInCell="1" allowOverlap="1" wp14:anchorId="4E71B989" wp14:editId="5E185B36">
                      <wp:simplePos x="0" y="0"/>
                      <wp:positionH relativeFrom="column">
                        <wp:posOffset>784860</wp:posOffset>
                      </wp:positionH>
                      <wp:positionV relativeFrom="paragraph">
                        <wp:posOffset>-25400</wp:posOffset>
                      </wp:positionV>
                      <wp:extent cx="267015" cy="203835"/>
                      <wp:effectExtent l="38100" t="38100" r="19050" b="43815"/>
                      <wp:wrapNone/>
                      <wp:docPr id="757" name="Tinta 7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7015" cy="2038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E88E38" id="Tinta 757" o:spid="_x0000_s1026" type="#_x0000_t75" style="position:absolute;margin-left:61.45pt;margin-top:-2.35pt;width:21.7pt;height:16.7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">
                      <v:imagedata r:id="rId394" o:title=""/>
                    </v:shape>
                  </w:pict>
                </mc:Fallback>
              </mc:AlternateContent>
            </w: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69920" behindDoc="0" locked="0" layoutInCell="1" allowOverlap="1" wp14:anchorId="44C7246F" wp14:editId="073574C2">
                      <wp:simplePos x="0" y="0"/>
                      <wp:positionH relativeFrom="column">
                        <wp:posOffset>585071</wp:posOffset>
                      </wp:positionH>
                      <wp:positionV relativeFrom="paragraph">
                        <wp:posOffset>-24621</wp:posOffset>
                      </wp:positionV>
                      <wp:extent cx="68760" cy="227880"/>
                      <wp:effectExtent l="38100" t="38100" r="45720" b="39370"/>
                      <wp:wrapNone/>
                      <wp:docPr id="754" name="Tinta 7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760" cy="22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93E21C" id="Tinta 754" o:spid="_x0000_s1026" type="#_x0000_t75" style="position:absolute;margin-left:45.7pt;margin-top:-2.3pt;width:6.1pt;height:18.6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">
                      <v:imagedata r:id="rId396" o:title=""/>
                    </v:shape>
                  </w:pict>
                </mc:Fallback>
              </mc:AlternateContent>
            </w:r>
            <w:r w:rsidR="008D5B35" w:rsidRPr="00E003B4">
              <w:rPr>
                <w:rFonts w:eastAsiaTheme="minorHAnsi"/>
                <w:b/>
                <w:position w:val="-10"/>
                <w:lang w:eastAsia="en-US"/>
              </w:rPr>
              <w:object w:dxaOrig="800" w:dyaOrig="360" w14:anchorId="132BC4BF">
                <v:shape id="_x0000_i1036" type="#_x0000_t75" style="width:46pt;height:20.95pt" o:ole="">
                  <v:imagedata r:id="rId397" o:title=""/>
                </v:shape>
                <o:OLEObject Type="Embed" ProgID="Equation.DSMT4" ShapeID="_x0000_i1036" DrawAspect="Content" ObjectID="_1698478368" r:id="rId398"/>
              </w:object>
            </w:r>
          </w:p>
          <w:p w14:paraId="34F60C4A" w14:textId="64BAD4CE" w:rsidR="008D5B35" w:rsidRDefault="005C70D8" w:rsidP="008D5B35">
            <w:pPr>
              <w:pStyle w:val="Texto"/>
              <w:rPr>
                <w:sz w:val="16"/>
                <w:szCs w:val="16"/>
              </w:rPr>
            </w:pPr>
            <w:r>
              <w:rPr>
                <w:rFonts w:eastAsiaTheme="minorHAnsi"/>
                <w:b/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380160" behindDoc="0" locked="0" layoutInCell="1" allowOverlap="1" wp14:anchorId="31B2B603" wp14:editId="5792FFE4">
                      <wp:simplePos x="0" y="0"/>
                      <wp:positionH relativeFrom="column">
                        <wp:posOffset>559435</wp:posOffset>
                      </wp:positionH>
                      <wp:positionV relativeFrom="paragraph">
                        <wp:posOffset>-99060</wp:posOffset>
                      </wp:positionV>
                      <wp:extent cx="722225" cy="309960"/>
                      <wp:effectExtent l="38100" t="38100" r="40005" b="33020"/>
                      <wp:wrapNone/>
                      <wp:docPr id="764" name="Tinta 7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2225" cy="309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87519C" id="Tinta 764" o:spid="_x0000_s1026" type="#_x0000_t75" style="position:absolute;margin-left:43.7pt;margin-top:-8.15pt;width:57.55pt;height:25.1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">
                      <v:imagedata r:id="rId400" o:title=""/>
                    </v:shape>
                  </w:pict>
                </mc:Fallback>
              </mc:AlternateContent>
            </w:r>
            <w:r w:rsidR="008D5B35" w:rsidRPr="00E003B4">
              <w:rPr>
                <w:rFonts w:eastAsiaTheme="minorHAnsi"/>
                <w:b/>
                <w:position w:val="-10"/>
                <w:lang w:eastAsia="en-US"/>
              </w:rPr>
              <w:object w:dxaOrig="700" w:dyaOrig="320" w14:anchorId="112795C7">
                <v:shape id="_x0000_i1037" type="#_x0000_t75" style="width:40.05pt;height:19.1pt" o:ole="">
                  <v:imagedata r:id="rId401" o:title=""/>
                </v:shape>
                <o:OLEObject Type="Embed" ProgID="Equation.DSMT4" ShapeID="_x0000_i1037" DrawAspect="Content" ObjectID="_1698478369" r:id="rId402"/>
              </w:object>
            </w:r>
          </w:p>
        </w:tc>
        <w:tc>
          <w:tcPr>
            <w:tcW w:w="2268" w:type="dxa"/>
          </w:tcPr>
          <w:p w14:paraId="1E24E147" w14:textId="77777777" w:rsidR="00E003B4" w:rsidRDefault="00E003B4">
            <w:pPr>
              <w:rPr>
                <w:rFonts w:cstheme="minorHAnsi"/>
                <w:sz w:val="16"/>
                <w:szCs w:val="16"/>
              </w:rPr>
            </w:pPr>
          </w:p>
          <w:p w14:paraId="65DE3095" w14:textId="7EBF8574" w:rsidR="00E003B4" w:rsidRDefault="00E003B4" w:rsidP="00E003B4">
            <w:pPr>
              <w:pStyle w:val="Texto"/>
              <w:rPr>
                <w:lang w:val="en-GB"/>
              </w:rPr>
            </w:pPr>
            <w:proofErr w:type="spellStart"/>
            <w:r w:rsidRPr="008F6BF7">
              <w:rPr>
                <w:lang w:val="en-GB"/>
              </w:rPr>
              <w:t>deg</w:t>
            </w:r>
            <w:proofErr w:type="spellEnd"/>
            <w:r w:rsidRPr="008F6BF7">
              <w:rPr>
                <w:vertAlign w:val="superscript"/>
                <w:lang w:val="en-GB"/>
              </w:rPr>
              <w:t>+</w:t>
            </w:r>
            <w:r w:rsidRPr="008F6BF7">
              <w:rPr>
                <w:lang w:val="en-GB"/>
              </w:rPr>
              <w:t>(</w:t>
            </w:r>
            <w:r>
              <w:rPr>
                <w:lang w:val="en-GB"/>
              </w:rPr>
              <w:t>5</w:t>
            </w:r>
            <w:r w:rsidRPr="008F6BF7">
              <w:rPr>
                <w:lang w:val="en-GB"/>
              </w:rPr>
              <w:t>) =</w:t>
            </w:r>
            <w:r w:rsidR="005C70D8">
              <w:rPr>
                <w:lang w:val="en-GB"/>
              </w:rPr>
              <w:t>0</w:t>
            </w:r>
          </w:p>
          <w:p w14:paraId="79BD2ED1" w14:textId="1D511C82" w:rsidR="00E003B4" w:rsidRPr="008F6BF7" w:rsidRDefault="00E003B4" w:rsidP="00E003B4">
            <w:pPr>
              <w:pStyle w:val="Texto"/>
              <w:rPr>
                <w:lang w:val="en-GB"/>
              </w:rPr>
            </w:pPr>
            <w:proofErr w:type="spellStart"/>
            <w:r w:rsidRPr="008F6BF7">
              <w:rPr>
                <w:lang w:val="en-GB"/>
              </w:rPr>
              <w:t>deg</w:t>
            </w:r>
            <w:proofErr w:type="spellEnd"/>
            <w:r>
              <w:rPr>
                <w:vertAlign w:val="superscript"/>
                <w:lang w:val="en-GB"/>
              </w:rPr>
              <w:t>-</w:t>
            </w:r>
            <w:r w:rsidRPr="008F6BF7">
              <w:rPr>
                <w:lang w:val="en-GB"/>
              </w:rPr>
              <w:t>(</w:t>
            </w:r>
            <w:r>
              <w:rPr>
                <w:lang w:val="en-GB"/>
              </w:rPr>
              <w:t>5</w:t>
            </w:r>
            <w:r w:rsidRPr="008F6BF7">
              <w:rPr>
                <w:lang w:val="en-GB"/>
              </w:rPr>
              <w:t>) =</w:t>
            </w:r>
            <w:r w:rsidR="005C70D8">
              <w:rPr>
                <w:lang w:val="en-GB"/>
              </w:rPr>
              <w:t>4</w:t>
            </w:r>
          </w:p>
          <w:p w14:paraId="3FDA16D3" w14:textId="288EC20F" w:rsidR="00E003B4" w:rsidRPr="008F6BF7" w:rsidRDefault="00E003B4" w:rsidP="00E003B4">
            <w:pPr>
              <w:pStyle w:val="Texto"/>
              <w:rPr>
                <w:lang w:val="en-GB"/>
              </w:rPr>
            </w:pPr>
            <w:proofErr w:type="spellStart"/>
            <w:proofErr w:type="gramStart"/>
            <w:r w:rsidRPr="008F6BF7">
              <w:rPr>
                <w:lang w:val="en-GB"/>
              </w:rPr>
              <w:t>deg</w:t>
            </w:r>
            <w:proofErr w:type="spellEnd"/>
            <w:r w:rsidRPr="008F6BF7">
              <w:rPr>
                <w:lang w:val="en-GB"/>
              </w:rPr>
              <w:t>(</w:t>
            </w:r>
            <w:proofErr w:type="gramEnd"/>
            <w:r>
              <w:rPr>
                <w:lang w:val="en-GB"/>
              </w:rPr>
              <w:t>5</w:t>
            </w:r>
            <w:r w:rsidRPr="008F6BF7">
              <w:rPr>
                <w:lang w:val="en-GB"/>
              </w:rPr>
              <w:t>) =</w:t>
            </w:r>
            <w:r w:rsidR="008D5B35">
              <w:rPr>
                <w:lang w:val="en-GB"/>
              </w:rPr>
              <w:t>4</w:t>
            </w:r>
          </w:p>
          <w:p w14:paraId="66EBA8F2" w14:textId="18D5F2EA" w:rsidR="00E003B4" w:rsidRDefault="00E003B4" w:rsidP="00E003B4">
            <w:pPr>
              <w:pStyle w:val="Texto"/>
              <w:rPr>
                <w:lang w:val="en-GB"/>
              </w:rPr>
            </w:pPr>
          </w:p>
          <w:p w14:paraId="0C82D4F5" w14:textId="797E2052" w:rsidR="008D5B35" w:rsidRDefault="008D5B35" w:rsidP="008D5B35">
            <w:pPr>
              <w:pStyle w:val="Texto"/>
              <w:rPr>
                <w:lang w:val="en-GB"/>
              </w:rPr>
            </w:pPr>
            <w:proofErr w:type="spellStart"/>
            <w:r>
              <w:rPr>
                <w:lang w:val="en-GB"/>
              </w:rPr>
              <w:t>d</w:t>
            </w:r>
            <w:r w:rsidRPr="008F6BF7">
              <w:rPr>
                <w:lang w:val="en-GB"/>
              </w:rPr>
              <w:t>eg</w:t>
            </w:r>
            <w:proofErr w:type="spellEnd"/>
            <w:r w:rsidRPr="008F6BF7">
              <w:rPr>
                <w:vertAlign w:val="superscript"/>
                <w:lang w:val="en-GB"/>
              </w:rPr>
              <w:t>+</w:t>
            </w:r>
            <w:r w:rsidRPr="008F6BF7">
              <w:rPr>
                <w:lang w:val="en-GB"/>
              </w:rPr>
              <w:t>(</w:t>
            </w:r>
            <w:r>
              <w:rPr>
                <w:lang w:val="en-GB"/>
              </w:rPr>
              <w:t>4</w:t>
            </w:r>
            <w:r w:rsidRPr="008F6BF7">
              <w:rPr>
                <w:lang w:val="en-GB"/>
              </w:rPr>
              <w:t>) =</w:t>
            </w:r>
            <w:r w:rsidR="005C70D8">
              <w:rPr>
                <w:lang w:val="en-GB"/>
              </w:rPr>
              <w:t>1</w:t>
            </w:r>
          </w:p>
          <w:p w14:paraId="123065F1" w14:textId="146CB7C8" w:rsidR="008D5B35" w:rsidRPr="008F6BF7" w:rsidRDefault="008D5B35" w:rsidP="008D5B35">
            <w:pPr>
              <w:pStyle w:val="Texto"/>
              <w:rPr>
                <w:lang w:val="en-GB"/>
              </w:rPr>
            </w:pPr>
            <w:proofErr w:type="spellStart"/>
            <w:r w:rsidRPr="008F6BF7">
              <w:rPr>
                <w:lang w:val="en-GB"/>
              </w:rPr>
              <w:t>deg</w:t>
            </w:r>
            <w:proofErr w:type="spellEnd"/>
            <w:r>
              <w:rPr>
                <w:vertAlign w:val="superscript"/>
                <w:lang w:val="en-GB"/>
              </w:rPr>
              <w:t>-</w:t>
            </w:r>
            <w:r w:rsidRPr="008F6BF7">
              <w:rPr>
                <w:lang w:val="en-GB"/>
              </w:rPr>
              <w:t>(</w:t>
            </w:r>
            <w:r>
              <w:rPr>
                <w:lang w:val="en-GB"/>
              </w:rPr>
              <w:t>4</w:t>
            </w:r>
            <w:r w:rsidRPr="008F6BF7">
              <w:rPr>
                <w:lang w:val="en-GB"/>
              </w:rPr>
              <w:t>) =</w:t>
            </w:r>
            <w:r w:rsidR="005C70D8">
              <w:rPr>
                <w:lang w:val="en-GB"/>
              </w:rPr>
              <w:t>2</w:t>
            </w:r>
          </w:p>
          <w:p w14:paraId="65C38519" w14:textId="7B8E9885" w:rsidR="008D5B35" w:rsidRPr="008F6BF7" w:rsidRDefault="008D5B35" w:rsidP="008D5B35">
            <w:pPr>
              <w:pStyle w:val="Texto"/>
              <w:rPr>
                <w:lang w:val="en-GB"/>
              </w:rPr>
            </w:pPr>
            <w:proofErr w:type="spellStart"/>
            <w:proofErr w:type="gramStart"/>
            <w:r w:rsidRPr="008F6BF7">
              <w:rPr>
                <w:lang w:val="en-GB"/>
              </w:rPr>
              <w:t>deg</w:t>
            </w:r>
            <w:proofErr w:type="spellEnd"/>
            <w:r w:rsidRPr="008F6BF7">
              <w:rPr>
                <w:lang w:val="en-GB"/>
              </w:rPr>
              <w:t>(</w:t>
            </w:r>
            <w:proofErr w:type="gramEnd"/>
            <w:r>
              <w:rPr>
                <w:lang w:val="en-GB"/>
              </w:rPr>
              <w:t>4</w:t>
            </w:r>
            <w:r w:rsidRPr="008F6BF7">
              <w:rPr>
                <w:lang w:val="en-GB"/>
              </w:rPr>
              <w:t>) =</w:t>
            </w:r>
            <w:r>
              <w:rPr>
                <w:lang w:val="en-GB"/>
              </w:rPr>
              <w:t>3</w:t>
            </w:r>
          </w:p>
          <w:p w14:paraId="6C80A41D" w14:textId="77777777" w:rsidR="00E003B4" w:rsidRDefault="00E003B4" w:rsidP="00E003B4">
            <w:pPr>
              <w:pStyle w:val="Texto"/>
              <w:rPr>
                <w:sz w:val="16"/>
                <w:szCs w:val="16"/>
              </w:rPr>
            </w:pPr>
          </w:p>
        </w:tc>
      </w:tr>
    </w:tbl>
    <w:p w14:paraId="1CBAF42D" w14:textId="6CD46160" w:rsidR="00E003B4" w:rsidRPr="00E003B4" w:rsidRDefault="00162B90" w:rsidP="00E003B4">
      <w:pPr>
        <w:pStyle w:val="Texto"/>
        <w:rPr>
          <w:b/>
          <w:bCs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2AA88B40" wp14:editId="09897AA7">
                <wp:simplePos x="0" y="0"/>
                <wp:positionH relativeFrom="column">
                  <wp:posOffset>26096</wp:posOffset>
                </wp:positionH>
                <wp:positionV relativeFrom="paragraph">
                  <wp:posOffset>199661</wp:posOffset>
                </wp:positionV>
                <wp:extent cx="1901880" cy="82440"/>
                <wp:effectExtent l="0" t="38100" r="41275" b="32385"/>
                <wp:wrapNone/>
                <wp:docPr id="765" name="Tinta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9018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BAFA6" id="Tinta 765" o:spid="_x0000_s1026" type="#_x0000_t75" style="position:absolute;margin-left:1.7pt;margin-top:15.35pt;width:150.45pt;height:7.2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">
                <v:imagedata r:id="rId404" o:title=""/>
              </v:shape>
            </w:pict>
          </mc:Fallback>
        </mc:AlternateContent>
      </w:r>
      <w:r w:rsidR="005C70D8">
        <w:rPr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273F1BC1" wp14:editId="44954D86">
                <wp:simplePos x="0" y="0"/>
                <wp:positionH relativeFrom="column">
                  <wp:posOffset>3735705</wp:posOffset>
                </wp:positionH>
                <wp:positionV relativeFrom="paragraph">
                  <wp:posOffset>-5089525</wp:posOffset>
                </wp:positionV>
                <wp:extent cx="324700" cy="491490"/>
                <wp:effectExtent l="38100" t="38100" r="37465" b="41910"/>
                <wp:wrapNone/>
                <wp:docPr id="669" name="Tinta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324700" cy="491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5761C" id="Tinta 669" o:spid="_x0000_s1026" type="#_x0000_t75" style="position:absolute;margin-left:293.8pt;margin-top:-401.1pt;width:26.25pt;height:39.4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">
                <v:imagedata r:id="rId406" o:title=""/>
              </v:shape>
            </w:pict>
          </mc:Fallback>
        </mc:AlternateContent>
      </w:r>
      <w:r w:rsidR="005C70D8">
        <w:rPr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62132648" wp14:editId="15B32E9A">
                <wp:simplePos x="0" y="0"/>
                <wp:positionH relativeFrom="column">
                  <wp:posOffset>4391456</wp:posOffset>
                </wp:positionH>
                <wp:positionV relativeFrom="paragraph">
                  <wp:posOffset>-4920310</wp:posOffset>
                </wp:positionV>
                <wp:extent cx="54360" cy="250920"/>
                <wp:effectExtent l="38100" t="38100" r="22225" b="34925"/>
                <wp:wrapNone/>
                <wp:docPr id="665" name="Tinta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5436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A4C88" id="Tinta 665" o:spid="_x0000_s1026" type="#_x0000_t75" style="position:absolute;margin-left:345.45pt;margin-top:-387.8pt;width:5pt;height:20.4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">
                <v:imagedata r:id="rId408" o:title=""/>
              </v:shape>
            </w:pict>
          </mc:Fallback>
        </mc:AlternateContent>
      </w:r>
      <w:r w:rsidR="005C70D8">
        <w:rPr>
          <w:noProof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35B1822A" wp14:editId="350540BC">
                <wp:simplePos x="0" y="0"/>
                <wp:positionH relativeFrom="column">
                  <wp:posOffset>4207856</wp:posOffset>
                </wp:positionH>
                <wp:positionV relativeFrom="paragraph">
                  <wp:posOffset>-4828510</wp:posOffset>
                </wp:positionV>
                <wp:extent cx="62640" cy="173880"/>
                <wp:effectExtent l="38100" t="38100" r="33020" b="36195"/>
                <wp:wrapNone/>
                <wp:docPr id="664" name="Tinta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626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225F3" id="Tinta 664" o:spid="_x0000_s1026" type="#_x0000_t75" style="position:absolute;margin-left:331pt;margin-top:-380.55pt;width:5.65pt;height:14.4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">
                <v:imagedata r:id="rId410" o:title=""/>
              </v:shape>
            </w:pict>
          </mc:Fallback>
        </mc:AlternateContent>
      </w:r>
      <w:r w:rsidR="005C70D8">
        <w:rPr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51D624D6" wp14:editId="5055D558">
                <wp:simplePos x="0" y="0"/>
                <wp:positionH relativeFrom="column">
                  <wp:posOffset>3374816</wp:posOffset>
                </wp:positionH>
                <wp:positionV relativeFrom="paragraph">
                  <wp:posOffset>-4503430</wp:posOffset>
                </wp:positionV>
                <wp:extent cx="110160" cy="2520"/>
                <wp:effectExtent l="38100" t="38100" r="42545" b="36195"/>
                <wp:wrapNone/>
                <wp:docPr id="657" name="Tinta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101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9BBFF" id="Tinta 657" o:spid="_x0000_s1026" type="#_x0000_t75" style="position:absolute;margin-left:265.4pt;margin-top:-354.95pt;width:9.35pt;height:.9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">
                <v:imagedata r:id="rId412" o:title=""/>
              </v:shape>
            </w:pict>
          </mc:Fallback>
        </mc:AlternateContent>
      </w:r>
      <w:r w:rsidR="00E003B4">
        <w:t xml:space="preserve"> </w:t>
      </w:r>
      <w:r w:rsidR="00E003B4" w:rsidRPr="00E003B4">
        <w:rPr>
          <w:b/>
          <w:bCs/>
        </w:rPr>
        <w:t>Num grafo ou digrafo simples:</w:t>
      </w:r>
    </w:p>
    <w:p w14:paraId="4B362AF4" w14:textId="15356CBC" w:rsidR="00E003B4" w:rsidRPr="00684712" w:rsidRDefault="00DF7BC3" w:rsidP="00E003B4">
      <w:pPr>
        <w:pStyle w:val="Texto"/>
      </w:pPr>
      <w:r>
        <w:rPr>
          <w:noProof/>
        </w:rPr>
        <w:object w:dxaOrig="1440" w:dyaOrig="1440" w14:anchorId="47AE7F55">
          <v:shape id="_x0000_s1030" type="#_x0000_t75" style="position:absolute;left:0;text-align:left;margin-left:0;margin-top:0;width:107pt;height:30pt;z-index:251659264;mso-position-horizontal:left;mso-position-horizontal-relative:text;mso-position-vertical-relative:text">
            <v:imagedata r:id="rId413" o:title=""/>
            <w10:wrap type="square" side="right"/>
          </v:shape>
          <o:OLEObject Type="Embed" ProgID="Equation.DSMT4" ShapeID="_x0000_s1030" DrawAspect="Content" ObjectID="_1698478373" r:id="rId414"/>
        </w:object>
      </w:r>
      <w:r w:rsidR="00E003B4">
        <w:br w:type="textWrapping" w:clear="all"/>
      </w:r>
    </w:p>
    <w:p w14:paraId="781AACDA" w14:textId="4294DF12" w:rsidR="00E003B4" w:rsidRPr="00684712" w:rsidRDefault="00E003B4" w:rsidP="00E003B4">
      <w:pPr>
        <w:pStyle w:val="Texto"/>
      </w:pPr>
      <w:r w:rsidRPr="00684712">
        <w:rPr>
          <w:position w:val="-16"/>
        </w:rPr>
        <w:object w:dxaOrig="1660" w:dyaOrig="440" w14:anchorId="1DC95DC2">
          <v:shape id="_x0000_i1039" type="#_x0000_t75" style="width:113pt;height:30.05pt" o:ole="">
            <v:imagedata r:id="rId415" o:title=""/>
          </v:shape>
          <o:OLEObject Type="Embed" ProgID="Equation.DSMT4" ShapeID="_x0000_i1039" DrawAspect="Content" ObjectID="_1698478370" r:id="rId416"/>
        </w:object>
      </w:r>
    </w:p>
    <w:p w14:paraId="32661BB6" w14:textId="4D51C1F5" w:rsidR="00E003B4" w:rsidRPr="00684712" w:rsidRDefault="00E003B4" w:rsidP="00E003B4">
      <w:pPr>
        <w:pStyle w:val="Texto"/>
      </w:pPr>
      <w:r w:rsidRPr="00684712">
        <w:rPr>
          <w:position w:val="-16"/>
        </w:rPr>
        <w:object w:dxaOrig="1660" w:dyaOrig="440" w14:anchorId="511E9159">
          <v:shape id="_x0000_i1040" type="#_x0000_t75" style="width:117.4pt;height:31pt" o:ole="">
            <v:imagedata r:id="rId417" o:title=""/>
          </v:shape>
          <o:OLEObject Type="Embed" ProgID="Equation.DSMT4" ShapeID="_x0000_i1040" DrawAspect="Content" ObjectID="_1698478371" r:id="rId418"/>
        </w:object>
      </w:r>
    </w:p>
    <w:p w14:paraId="234857B0" w14:textId="600A635A" w:rsidR="00663574" w:rsidRDefault="00663574" w:rsidP="00E003B4">
      <w:pPr>
        <w:pStyle w:val="Texto"/>
      </w:pPr>
    </w:p>
    <w:p w14:paraId="01EB1565" w14:textId="15FC2A50" w:rsidR="00E003B4" w:rsidRPr="00E003B4" w:rsidRDefault="00E003B4" w:rsidP="00E003B4">
      <w:pPr>
        <w:pStyle w:val="Texto"/>
        <w:rPr>
          <w:b/>
          <w:bCs/>
        </w:rPr>
      </w:pPr>
      <w:r w:rsidRPr="00E003B4">
        <w:rPr>
          <w:b/>
          <w:bCs/>
        </w:rPr>
        <w:t>Teorema</w:t>
      </w:r>
    </w:p>
    <w:p w14:paraId="32A07AB1" w14:textId="711CEFA7" w:rsidR="00E003B4" w:rsidRDefault="00162B90" w:rsidP="00E003B4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005AE6D4" wp14:editId="7C3F7E97">
                <wp:simplePos x="0" y="0"/>
                <wp:positionH relativeFrom="column">
                  <wp:posOffset>4558030</wp:posOffset>
                </wp:positionH>
                <wp:positionV relativeFrom="paragraph">
                  <wp:posOffset>-546735</wp:posOffset>
                </wp:positionV>
                <wp:extent cx="1688215" cy="1353820"/>
                <wp:effectExtent l="38100" t="38100" r="7620" b="36830"/>
                <wp:wrapNone/>
                <wp:docPr id="811" name="Tinta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688215" cy="1353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F4BF0" id="Tinta 811" o:spid="_x0000_s1026" type="#_x0000_t75" style="position:absolute;margin-left:358.55pt;margin-top:-43.4pt;width:133.65pt;height:107.3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">
                <v:imagedata r:id="rId4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1B654B64" wp14:editId="1B47B9F6">
                <wp:simplePos x="0" y="0"/>
                <wp:positionH relativeFrom="column">
                  <wp:posOffset>2700020</wp:posOffset>
                </wp:positionH>
                <wp:positionV relativeFrom="paragraph">
                  <wp:posOffset>509905</wp:posOffset>
                </wp:positionV>
                <wp:extent cx="1960245" cy="560325"/>
                <wp:effectExtent l="38100" t="38100" r="40005" b="30480"/>
                <wp:wrapNone/>
                <wp:docPr id="776" name="Tinta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960245" cy="560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19E9A" id="Tinta 776" o:spid="_x0000_s1026" type="#_x0000_t75" style="position:absolute;margin-left:212.25pt;margin-top:39.8pt;width:155.05pt;height:44.8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">
                <v:imagedata r:id="rId422" o:title=""/>
              </v:shape>
            </w:pict>
          </mc:Fallback>
        </mc:AlternateContent>
      </w:r>
      <w:r w:rsidR="00E003B4">
        <w:t xml:space="preserve">Seja G = (V, E) um grafo ou um digrafo. A seguinte igualdade verifica-se sempre </w:t>
      </w:r>
      <w:r w:rsidR="00E003B4" w:rsidRPr="00E003B4">
        <w:rPr>
          <w:position w:val="-24"/>
        </w:rPr>
        <w:object w:dxaOrig="1719" w:dyaOrig="859" w14:anchorId="47938892">
          <v:shape id="_x0000_i1041" type="#_x0000_t75" style="width:101.1pt;height:50.7pt" o:ole="">
            <v:imagedata r:id="rId423" o:title=""/>
          </v:shape>
          <o:OLEObject Type="Embed" ProgID="Equation.DSMT4" ShapeID="_x0000_i1041" DrawAspect="Content" ObjectID="_1698478372" r:id="rId424"/>
        </w:object>
      </w:r>
      <w:r w:rsidR="00E003B4">
        <w:t>.</w:t>
      </w:r>
    </w:p>
    <w:p w14:paraId="518F9837" w14:textId="1D1CEF3C" w:rsidR="00E003B4" w:rsidRDefault="00E003B4" w:rsidP="00E003B4">
      <w:pPr>
        <w:pStyle w:val="Texto"/>
      </w:pPr>
    </w:p>
    <w:p w14:paraId="26E7EFD2" w14:textId="2AE8140C" w:rsidR="00E003B4" w:rsidRDefault="00E003B4" w:rsidP="00E003B4">
      <w:pPr>
        <w:pStyle w:val="Texto"/>
      </w:pPr>
    </w:p>
    <w:p w14:paraId="47EBC64C" w14:textId="77777777" w:rsidR="00E003B4" w:rsidRDefault="00E003B4" w:rsidP="00E003B4">
      <w:pPr>
        <w:pStyle w:val="Texto"/>
        <w:rPr>
          <w:b/>
          <w:bCs/>
        </w:rPr>
      </w:pPr>
    </w:p>
    <w:p w14:paraId="2455D226" w14:textId="36FB5856" w:rsidR="00E003B4" w:rsidRDefault="00E003B4" w:rsidP="00E003B4">
      <w:pPr>
        <w:pStyle w:val="Texto"/>
      </w:pPr>
      <w:r>
        <w:rPr>
          <w:b/>
          <w:bCs/>
        </w:rPr>
        <w:t xml:space="preserve">Problema – </w:t>
      </w:r>
      <w:r>
        <w:t xml:space="preserve">Conseguiríamos construir um grafo tal que: </w:t>
      </w:r>
    </w:p>
    <w:p w14:paraId="2A2388A7" w14:textId="727599FC" w:rsidR="00E003B4" w:rsidRPr="008D5B35" w:rsidRDefault="00E003B4" w:rsidP="00E003B4">
      <w:pPr>
        <w:pStyle w:val="Texto"/>
        <w:rPr>
          <w:lang w:val="en-GB"/>
        </w:rPr>
      </w:pPr>
      <w:proofErr w:type="spellStart"/>
      <w:r w:rsidRPr="008D5B35">
        <w:rPr>
          <w:lang w:val="en-GB"/>
        </w:rPr>
        <w:t>deg</w:t>
      </w:r>
      <w:proofErr w:type="spellEnd"/>
      <w:r w:rsidRPr="008D5B35">
        <w:rPr>
          <w:lang w:val="en-GB"/>
        </w:rPr>
        <w:t xml:space="preserve"> (1) = 3</w:t>
      </w:r>
    </w:p>
    <w:p w14:paraId="303E4822" w14:textId="24A13ED3" w:rsidR="00E003B4" w:rsidRPr="008D5B35" w:rsidRDefault="00E003B4" w:rsidP="00E003B4">
      <w:pPr>
        <w:pStyle w:val="Texto"/>
        <w:rPr>
          <w:lang w:val="en-GB"/>
        </w:rPr>
      </w:pPr>
      <w:proofErr w:type="spellStart"/>
      <w:r w:rsidRPr="008D5B35">
        <w:rPr>
          <w:lang w:val="en-GB"/>
        </w:rPr>
        <w:t>deg</w:t>
      </w:r>
      <w:proofErr w:type="spellEnd"/>
      <w:r w:rsidRPr="008D5B35">
        <w:rPr>
          <w:lang w:val="en-GB"/>
        </w:rPr>
        <w:t xml:space="preserve"> (2) = 3</w:t>
      </w:r>
    </w:p>
    <w:p w14:paraId="6062158B" w14:textId="3A0BFB16" w:rsidR="00E003B4" w:rsidRPr="008D5B35" w:rsidRDefault="00E003B4" w:rsidP="00E003B4">
      <w:pPr>
        <w:pStyle w:val="Texto"/>
        <w:rPr>
          <w:lang w:val="en-GB"/>
        </w:rPr>
      </w:pPr>
      <w:proofErr w:type="spellStart"/>
      <w:r w:rsidRPr="008D5B35">
        <w:rPr>
          <w:lang w:val="en-GB"/>
        </w:rPr>
        <w:t>deg</w:t>
      </w:r>
      <w:proofErr w:type="spellEnd"/>
      <w:r w:rsidRPr="008D5B35">
        <w:rPr>
          <w:lang w:val="en-GB"/>
        </w:rPr>
        <w:t xml:space="preserve"> (3) = 2</w:t>
      </w:r>
    </w:p>
    <w:p w14:paraId="2DE1637E" w14:textId="02D28880" w:rsidR="00E003B4" w:rsidRPr="008D5B35" w:rsidRDefault="00E003B4" w:rsidP="00E003B4">
      <w:pPr>
        <w:spacing w:line="360" w:lineRule="auto"/>
      </w:pPr>
      <w:proofErr w:type="spellStart"/>
      <w:r w:rsidRPr="008D5B35">
        <w:t>deg</w:t>
      </w:r>
      <w:proofErr w:type="spellEnd"/>
      <w:r w:rsidRPr="008D5B35">
        <w:t xml:space="preserve"> (4) = 1</w:t>
      </w:r>
    </w:p>
    <w:p w14:paraId="3AB2A520" w14:textId="2B03E4D1" w:rsidR="00E003B4" w:rsidRPr="008D5B35" w:rsidRDefault="00E003B4" w:rsidP="00E003B4">
      <w:pPr>
        <w:pStyle w:val="Texto"/>
        <w:rPr>
          <w:lang w:val="en-GB"/>
        </w:rPr>
      </w:pPr>
      <w:proofErr w:type="spellStart"/>
      <w:r w:rsidRPr="008D5B35">
        <w:rPr>
          <w:lang w:val="en-GB"/>
        </w:rPr>
        <w:t>deg</w:t>
      </w:r>
      <w:proofErr w:type="spellEnd"/>
      <w:r w:rsidRPr="008D5B35">
        <w:rPr>
          <w:lang w:val="en-GB"/>
        </w:rPr>
        <w:t xml:space="preserve"> (5) = </w:t>
      </w:r>
      <w:r w:rsidR="003E269F" w:rsidRPr="008D5B35">
        <w:rPr>
          <w:lang w:val="en-GB"/>
        </w:rPr>
        <w:t>2</w:t>
      </w:r>
    </w:p>
    <w:p w14:paraId="4F6DE9A9" w14:textId="46A9DA07" w:rsidR="005517B2" w:rsidRPr="008D5B35" w:rsidRDefault="005517B2" w:rsidP="00E003B4">
      <w:pPr>
        <w:pStyle w:val="Texto"/>
        <w:rPr>
          <w:lang w:val="en-GB"/>
        </w:rPr>
      </w:pPr>
    </w:p>
    <w:p w14:paraId="7D1E0C04" w14:textId="62DA1858" w:rsidR="005517B2" w:rsidRPr="005517B2" w:rsidRDefault="00162B90" w:rsidP="00E003B4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791D098A" wp14:editId="6119C2F8">
                <wp:simplePos x="0" y="0"/>
                <wp:positionH relativeFrom="column">
                  <wp:posOffset>3273425</wp:posOffset>
                </wp:positionH>
                <wp:positionV relativeFrom="paragraph">
                  <wp:posOffset>254635</wp:posOffset>
                </wp:positionV>
                <wp:extent cx="379515" cy="197835"/>
                <wp:effectExtent l="38100" t="38100" r="20955" b="31115"/>
                <wp:wrapNone/>
                <wp:docPr id="788" name="Tinta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379515" cy="197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5E0A1" id="Tinta 788" o:spid="_x0000_s1026" type="#_x0000_t75" style="position:absolute;margin-left:257.4pt;margin-top:19.7pt;width:30.6pt;height:16.3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">
                <v:imagedata r:id="rId4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66DDEA7F" wp14:editId="4B65D70A">
                <wp:simplePos x="0" y="0"/>
                <wp:positionH relativeFrom="column">
                  <wp:posOffset>2068736</wp:posOffset>
                </wp:positionH>
                <wp:positionV relativeFrom="paragraph">
                  <wp:posOffset>182013</wp:posOffset>
                </wp:positionV>
                <wp:extent cx="333360" cy="38520"/>
                <wp:effectExtent l="38100" t="38100" r="48260" b="38100"/>
                <wp:wrapNone/>
                <wp:docPr id="777" name="Tinta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3333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B159A" id="Tinta 777" o:spid="_x0000_s1026" type="#_x0000_t75" style="position:absolute;margin-left:162.55pt;margin-top:14pt;width:27pt;height:3.7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">
                <v:imagedata r:id="rId428" o:title=""/>
              </v:shape>
            </w:pict>
          </mc:Fallback>
        </mc:AlternateContent>
      </w:r>
      <w:r w:rsidR="005517B2">
        <w:t>Podemos construir um jardim, com 5 praças em que cada uma se ligue a outras 3?</w:t>
      </w:r>
    </w:p>
    <w:p w14:paraId="6378BE25" w14:textId="77EAF7C3" w:rsidR="00E003B4" w:rsidRPr="005517B2" w:rsidRDefault="00162B90" w:rsidP="00E003B4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703547A1" wp14:editId="629ECC47">
                <wp:simplePos x="0" y="0"/>
                <wp:positionH relativeFrom="column">
                  <wp:posOffset>3851910</wp:posOffset>
                </wp:positionH>
                <wp:positionV relativeFrom="paragraph">
                  <wp:posOffset>102235</wp:posOffset>
                </wp:positionV>
                <wp:extent cx="114300" cy="143610"/>
                <wp:effectExtent l="38100" t="38100" r="38100" b="46990"/>
                <wp:wrapNone/>
                <wp:docPr id="804" name="Tinta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14300" cy="143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2F844" id="Tinta 804" o:spid="_x0000_s1026" type="#_x0000_t75" style="position:absolute;margin-left:302.95pt;margin-top:7.7pt;width:9.7pt;height:12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">
                <v:imagedata r:id="rId4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65A356D1" wp14:editId="5E334F60">
                <wp:simplePos x="0" y="0"/>
                <wp:positionH relativeFrom="column">
                  <wp:posOffset>2968016</wp:posOffset>
                </wp:positionH>
                <wp:positionV relativeFrom="paragraph">
                  <wp:posOffset>230863</wp:posOffset>
                </wp:positionV>
                <wp:extent cx="27360" cy="39600"/>
                <wp:effectExtent l="38100" t="38100" r="48895" b="36830"/>
                <wp:wrapNone/>
                <wp:docPr id="784" name="Tinta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273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B0996" id="Tinta 784" o:spid="_x0000_s1026" type="#_x0000_t75" style="position:absolute;margin-left:233.35pt;margin-top:17.85pt;width:2.85pt;height:3.8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">
                <v:imagedata r:id="rId4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699BE9E6" wp14:editId="01248653">
                <wp:simplePos x="0" y="0"/>
                <wp:positionH relativeFrom="column">
                  <wp:posOffset>3794936</wp:posOffset>
                </wp:positionH>
                <wp:positionV relativeFrom="paragraph">
                  <wp:posOffset>152023</wp:posOffset>
                </wp:positionV>
                <wp:extent cx="65520" cy="57240"/>
                <wp:effectExtent l="38100" t="38100" r="48895" b="38100"/>
                <wp:wrapNone/>
                <wp:docPr id="781" name="Tinta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655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32710" id="Tinta 781" o:spid="_x0000_s1026" type="#_x0000_t75" style="position:absolute;margin-left:298.45pt;margin-top:11.6pt;width:5.85pt;height:5.2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">
                <v:imagedata r:id="rId4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38418B8D" wp14:editId="6E3AC0BB">
                <wp:simplePos x="0" y="0"/>
                <wp:positionH relativeFrom="column">
                  <wp:posOffset>2991056</wp:posOffset>
                </wp:positionH>
                <wp:positionV relativeFrom="paragraph">
                  <wp:posOffset>198463</wp:posOffset>
                </wp:positionV>
                <wp:extent cx="73800" cy="97200"/>
                <wp:effectExtent l="38100" t="38100" r="40640" b="36195"/>
                <wp:wrapNone/>
                <wp:docPr id="779" name="Tinta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738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333FE" id="Tinta 779" o:spid="_x0000_s1026" type="#_x0000_t75" style="position:absolute;margin-left:235.15pt;margin-top:15.3pt;width:6.5pt;height:8.3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">
                <v:imagedata r:id="rId4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5C99E9C3" wp14:editId="3996DE5E">
                <wp:simplePos x="0" y="0"/>
                <wp:positionH relativeFrom="column">
                  <wp:posOffset>3431696</wp:posOffset>
                </wp:positionH>
                <wp:positionV relativeFrom="paragraph">
                  <wp:posOffset>17743</wp:posOffset>
                </wp:positionV>
                <wp:extent cx="81000" cy="73440"/>
                <wp:effectExtent l="38100" t="38100" r="33655" b="41275"/>
                <wp:wrapNone/>
                <wp:docPr id="778" name="Tinta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810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A93FF" id="Tinta 778" o:spid="_x0000_s1026" type="#_x0000_t75" style="position:absolute;margin-left:269.85pt;margin-top:1.05pt;width:7.1pt;height:6.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">
                <v:imagedata r:id="rId438" o:title=""/>
              </v:shape>
            </w:pict>
          </mc:Fallback>
        </mc:AlternateContent>
      </w:r>
    </w:p>
    <w:p w14:paraId="4C800D78" w14:textId="1C32DE4F" w:rsidR="00E003B4" w:rsidRPr="005517B2" w:rsidRDefault="00162B90" w:rsidP="00E003B4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6BEB3F8F" wp14:editId="1F85D849">
                <wp:simplePos x="0" y="0"/>
                <wp:positionH relativeFrom="column">
                  <wp:posOffset>2861310</wp:posOffset>
                </wp:positionH>
                <wp:positionV relativeFrom="paragraph">
                  <wp:posOffset>-78740</wp:posOffset>
                </wp:positionV>
                <wp:extent cx="220410" cy="179335"/>
                <wp:effectExtent l="38100" t="38100" r="8255" b="30480"/>
                <wp:wrapNone/>
                <wp:docPr id="801" name="Tinta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220410" cy="179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2E7D5" id="Tinta 801" o:spid="_x0000_s1026" type="#_x0000_t75" style="position:absolute;margin-left:224.95pt;margin-top:-6.55pt;width:18.05pt;height:14.8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">
                <v:imagedata r:id="rId4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7202CE0C" wp14:editId="6CC72A4E">
                <wp:simplePos x="0" y="0"/>
                <wp:positionH relativeFrom="column">
                  <wp:posOffset>3341370</wp:posOffset>
                </wp:positionH>
                <wp:positionV relativeFrom="paragraph">
                  <wp:posOffset>163195</wp:posOffset>
                </wp:positionV>
                <wp:extent cx="182165" cy="160055"/>
                <wp:effectExtent l="38100" t="19050" r="8890" b="30480"/>
                <wp:wrapNone/>
                <wp:docPr id="802" name="Tinta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82165" cy="160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02636" id="Tinta 802" o:spid="_x0000_s1026" type="#_x0000_t75" style="position:absolute;margin-left:262.75pt;margin-top:12.5pt;width:15.1pt;height:13.3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">
                <v:imagedata r:id="rId4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3639E252" wp14:editId="2FAEDE9C">
                <wp:simplePos x="0" y="0"/>
                <wp:positionH relativeFrom="column">
                  <wp:posOffset>3788410</wp:posOffset>
                </wp:positionH>
                <wp:positionV relativeFrom="paragraph">
                  <wp:posOffset>103505</wp:posOffset>
                </wp:positionV>
                <wp:extent cx="103115" cy="117475"/>
                <wp:effectExtent l="38100" t="38100" r="11430" b="34925"/>
                <wp:wrapNone/>
                <wp:docPr id="803" name="Tinta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03115" cy="117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D34CB" id="Tinta 803" o:spid="_x0000_s1026" type="#_x0000_t75" style="position:absolute;margin-left:297.95pt;margin-top:7.8pt;width:8.8pt;height:9.9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">
                <v:imagedata r:id="rId4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77F0D882" wp14:editId="19FAAEBE">
                <wp:simplePos x="0" y="0"/>
                <wp:positionH relativeFrom="column">
                  <wp:posOffset>3760376</wp:posOffset>
                </wp:positionH>
                <wp:positionV relativeFrom="paragraph">
                  <wp:posOffset>87198</wp:posOffset>
                </wp:positionV>
                <wp:extent cx="38520" cy="47520"/>
                <wp:effectExtent l="38100" t="38100" r="38100" b="48260"/>
                <wp:wrapNone/>
                <wp:docPr id="782" name="Tinta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385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A32E1" id="Tinta 782" o:spid="_x0000_s1026" type="#_x0000_t75" style="position:absolute;margin-left:295.75pt;margin-top:6.5pt;width:3.75pt;height:4.4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">
                <v:imagedata r:id="rId4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3477E983" wp14:editId="694077CF">
                <wp:simplePos x="0" y="0"/>
                <wp:positionH relativeFrom="column">
                  <wp:posOffset>3449336</wp:posOffset>
                </wp:positionH>
                <wp:positionV relativeFrom="paragraph">
                  <wp:posOffset>126438</wp:posOffset>
                </wp:positionV>
                <wp:extent cx="48240" cy="41040"/>
                <wp:effectExtent l="38100" t="38100" r="47625" b="35560"/>
                <wp:wrapNone/>
                <wp:docPr id="780" name="Tinta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482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1753E" id="Tinta 780" o:spid="_x0000_s1026" type="#_x0000_t75" style="position:absolute;margin-left:271.25pt;margin-top:9.6pt;width:4.55pt;height:3.9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">
                <v:imagedata r:id="rId448" o:title=""/>
              </v:shape>
            </w:pict>
          </mc:Fallback>
        </mc:AlternateContent>
      </w:r>
    </w:p>
    <w:p w14:paraId="0CCF6481" w14:textId="77777777" w:rsidR="00E003B4" w:rsidRPr="003E269F" w:rsidRDefault="00E003B4" w:rsidP="00E003B4">
      <w:pPr>
        <w:pStyle w:val="Texto"/>
        <w:rPr>
          <w:b/>
          <w:bCs/>
        </w:rPr>
      </w:pPr>
      <w:r w:rsidRPr="003E269F">
        <w:rPr>
          <w:b/>
          <w:bCs/>
        </w:rPr>
        <w:t>Corolário</w:t>
      </w:r>
    </w:p>
    <w:p w14:paraId="0B4F5945" w14:textId="5B36D485" w:rsidR="00E003B4" w:rsidRDefault="00162B90" w:rsidP="003E269F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70015372" wp14:editId="47720572">
                <wp:simplePos x="0" y="0"/>
                <wp:positionH relativeFrom="column">
                  <wp:posOffset>2439035</wp:posOffset>
                </wp:positionH>
                <wp:positionV relativeFrom="paragraph">
                  <wp:posOffset>161925</wp:posOffset>
                </wp:positionV>
                <wp:extent cx="599760" cy="76750"/>
                <wp:effectExtent l="38100" t="38100" r="48260" b="38100"/>
                <wp:wrapNone/>
                <wp:docPr id="814" name="Tinta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599760" cy="76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B3F8A" id="Tinta 814" o:spid="_x0000_s1026" type="#_x0000_t75" style="position:absolute;margin-left:191.7pt;margin-top:12.4pt;width:47.95pt;height:6.8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">
                <v:imagedata r:id="rId450" o:title=""/>
              </v:shape>
            </w:pict>
          </mc:Fallback>
        </mc:AlternateContent>
      </w:r>
      <w:r w:rsidR="00E003B4">
        <w:t>Em qualquer grafo o número de vértices de grau ímpar é par.</w:t>
      </w:r>
    </w:p>
    <w:p w14:paraId="69DD875B" w14:textId="729E9755" w:rsidR="003E269F" w:rsidRDefault="003E269F" w:rsidP="003E269F">
      <w:pPr>
        <w:pStyle w:val="Texto"/>
      </w:pPr>
    </w:p>
    <w:p w14:paraId="297628CE" w14:textId="77777777" w:rsidR="003E269F" w:rsidRPr="003E50CB" w:rsidRDefault="003E269F" w:rsidP="003E269F">
      <w:pPr>
        <w:pStyle w:val="Ttulo2"/>
        <w:rPr>
          <w:lang w:val="pt-PT"/>
        </w:rPr>
      </w:pPr>
      <w:r w:rsidRPr="003E50CB">
        <w:rPr>
          <w:lang w:val="pt-PT"/>
        </w:rPr>
        <w:t xml:space="preserve">Grafos Completos e Grafos Bipartidos </w:t>
      </w:r>
    </w:p>
    <w:p w14:paraId="49207996" w14:textId="77777777" w:rsidR="003E269F" w:rsidRDefault="003E269F" w:rsidP="003E269F">
      <w:pPr>
        <w:pStyle w:val="Texto"/>
      </w:pPr>
    </w:p>
    <w:p w14:paraId="144B3923" w14:textId="77777777" w:rsidR="003E269F" w:rsidRPr="003E269F" w:rsidRDefault="003E269F" w:rsidP="003E269F">
      <w:pPr>
        <w:pStyle w:val="Texto"/>
        <w:rPr>
          <w:rFonts w:ascii="Century Gothic" w:hAnsi="Century Gothic"/>
          <w:szCs w:val="28"/>
        </w:rPr>
      </w:pPr>
      <w:r w:rsidRPr="003E269F">
        <w:rPr>
          <w:rFonts w:ascii="Century Gothic" w:hAnsi="Century Gothic"/>
          <w:szCs w:val="28"/>
        </w:rPr>
        <w:t xml:space="preserve">Grafo </w:t>
      </w:r>
      <w:r w:rsidRPr="003E269F">
        <w:rPr>
          <w:rFonts w:ascii="Century Gothic" w:hAnsi="Century Gothic"/>
          <w:b/>
          <w:szCs w:val="28"/>
        </w:rPr>
        <w:t>completo</w:t>
      </w:r>
      <w:r w:rsidRPr="003E269F">
        <w:rPr>
          <w:rFonts w:ascii="Century Gothic" w:hAnsi="Century Gothic"/>
          <w:szCs w:val="28"/>
        </w:rPr>
        <w:t xml:space="preserve"> de ordem n, </w:t>
      </w:r>
      <w:proofErr w:type="spellStart"/>
      <w:r w:rsidRPr="003E269F">
        <w:rPr>
          <w:rFonts w:ascii="Century Gothic" w:hAnsi="Century Gothic"/>
          <w:b/>
          <w:bCs/>
          <w:szCs w:val="28"/>
        </w:rPr>
        <w:t>K</w:t>
      </w:r>
      <w:r w:rsidRPr="003E269F">
        <w:rPr>
          <w:rFonts w:ascii="Century Gothic" w:hAnsi="Century Gothic"/>
          <w:b/>
          <w:bCs/>
          <w:szCs w:val="28"/>
          <w:vertAlign w:val="subscript"/>
        </w:rPr>
        <w:t>n</w:t>
      </w:r>
      <w:proofErr w:type="spellEnd"/>
      <w:r w:rsidRPr="003E269F">
        <w:rPr>
          <w:rFonts w:ascii="Century Gothic" w:hAnsi="Century Gothic"/>
          <w:szCs w:val="28"/>
        </w:rPr>
        <w:t xml:space="preserve"> é um grafo </w:t>
      </w:r>
      <w:r w:rsidRPr="003E269F">
        <w:rPr>
          <w:rFonts w:ascii="Century Gothic" w:hAnsi="Century Gothic"/>
          <w:b/>
          <w:bCs/>
          <w:szCs w:val="28"/>
        </w:rPr>
        <w:t>simples</w:t>
      </w:r>
      <w:r w:rsidRPr="003E269F">
        <w:rPr>
          <w:rFonts w:ascii="Century Gothic" w:hAnsi="Century Gothic"/>
          <w:szCs w:val="28"/>
        </w:rPr>
        <w:t xml:space="preserve"> G = (V, E) em que quaisquer dois vértices são adjacentes. Ou seja, é um grafo simples com número máximo de arestas.</w:t>
      </w:r>
    </w:p>
    <w:p w14:paraId="24DBAE76" w14:textId="1DE20560" w:rsidR="003E269F" w:rsidRDefault="003E269F" w:rsidP="003E269F">
      <w:pPr>
        <w:pStyle w:val="Exemplo"/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1440"/>
        <w:gridCol w:w="1596"/>
        <w:gridCol w:w="1668"/>
        <w:gridCol w:w="2116"/>
        <w:gridCol w:w="2079"/>
        <w:gridCol w:w="1210"/>
      </w:tblGrid>
      <w:tr w:rsidR="003E269F" w14:paraId="5923528B" w14:textId="77777777" w:rsidTr="003E269F">
        <w:tc>
          <w:tcPr>
            <w:tcW w:w="1566" w:type="dxa"/>
          </w:tcPr>
          <w:p w14:paraId="6F7CE5C3" w14:textId="7EB51C97" w:rsidR="003E269F" w:rsidRDefault="003E269F" w:rsidP="003E269F">
            <w:pPr>
              <w:pStyle w:val="Exemplo"/>
            </w:pPr>
            <w:r w:rsidRPr="003E269F">
              <w:rPr>
                <w:noProof/>
              </w:rPr>
              <w:drawing>
                <wp:inline distT="0" distB="0" distL="0" distR="0" wp14:anchorId="0516BA41" wp14:editId="53F40A95">
                  <wp:extent cx="654084" cy="1073205"/>
                  <wp:effectExtent l="0" t="0" r="0" b="0"/>
                  <wp:docPr id="15" name="Imagem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4084" cy="1073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</w:tcPr>
          <w:p w14:paraId="25876540" w14:textId="1688139B" w:rsidR="003E269F" w:rsidRDefault="003E269F" w:rsidP="003E269F">
            <w:pPr>
              <w:pStyle w:val="Exemplo"/>
            </w:pPr>
            <w:r w:rsidRPr="003E269F">
              <w:rPr>
                <w:noProof/>
              </w:rPr>
              <w:drawing>
                <wp:inline distT="0" distB="0" distL="0" distR="0" wp14:anchorId="7D64ED2C" wp14:editId="1AA3AEF9">
                  <wp:extent cx="867044" cy="965200"/>
                  <wp:effectExtent l="0" t="0" r="9525" b="6350"/>
                  <wp:docPr id="16" name="Imagem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9414" cy="9678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7" w:type="dxa"/>
          </w:tcPr>
          <w:p w14:paraId="56440205" w14:textId="0BF23E7F" w:rsidR="003E269F" w:rsidRDefault="003E269F" w:rsidP="003E269F">
            <w:pPr>
              <w:pStyle w:val="Exemplo"/>
            </w:pPr>
            <w:r w:rsidRPr="003E269F">
              <w:rPr>
                <w:noProof/>
              </w:rPr>
              <w:drawing>
                <wp:inline distT="0" distB="0" distL="0" distR="0" wp14:anchorId="67544009" wp14:editId="419525BF">
                  <wp:extent cx="922644" cy="1301750"/>
                  <wp:effectExtent l="0" t="0" r="0" b="0"/>
                  <wp:docPr id="17" name="Imagem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5337" cy="13196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7" w:type="dxa"/>
          </w:tcPr>
          <w:p w14:paraId="0A0E5562" w14:textId="4D2DE2A1" w:rsidR="003E269F" w:rsidRDefault="003E269F" w:rsidP="003E269F">
            <w:pPr>
              <w:pStyle w:val="Exemplo"/>
            </w:pPr>
            <w:r w:rsidRPr="003E269F">
              <w:rPr>
                <w:noProof/>
              </w:rPr>
              <w:drawing>
                <wp:inline distT="0" distB="0" distL="0" distR="0" wp14:anchorId="745C25DC" wp14:editId="0E254DEE">
                  <wp:extent cx="1206562" cy="1206562"/>
                  <wp:effectExtent l="0" t="0" r="0" b="0"/>
                  <wp:docPr id="18" name="Imagem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562" cy="1206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7" w:type="dxa"/>
          </w:tcPr>
          <w:p w14:paraId="62EE42BA" w14:textId="0AD4DD94" w:rsidR="003E269F" w:rsidRDefault="001B2C68" w:rsidP="003E269F">
            <w:pPr>
              <w:pStyle w:val="Exempl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6960" behindDoc="0" locked="0" layoutInCell="1" allowOverlap="1" wp14:anchorId="3CBDB302" wp14:editId="0A8F0803">
                      <wp:simplePos x="0" y="0"/>
                      <wp:positionH relativeFrom="column">
                        <wp:posOffset>-34290</wp:posOffset>
                      </wp:positionH>
                      <wp:positionV relativeFrom="paragraph">
                        <wp:posOffset>-5080</wp:posOffset>
                      </wp:positionV>
                      <wp:extent cx="1235075" cy="1077360"/>
                      <wp:effectExtent l="38100" t="38100" r="22225" b="46990"/>
                      <wp:wrapNone/>
                      <wp:docPr id="839" name="Tinta 8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5075" cy="107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A614E1" id="Tinta 839" o:spid="_x0000_s1026" type="#_x0000_t75" style="position:absolute;margin-left:-3.05pt;margin-top:-.75pt;width:97.95pt;height:85.5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">
                      <v:imagedata r:id="rId4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5696" behindDoc="0" locked="0" layoutInCell="1" allowOverlap="1" wp14:anchorId="19471B6D" wp14:editId="5A1CE358">
                      <wp:simplePos x="0" y="0"/>
                      <wp:positionH relativeFrom="column">
                        <wp:posOffset>984945</wp:posOffset>
                      </wp:positionH>
                      <wp:positionV relativeFrom="paragraph">
                        <wp:posOffset>1024522</wp:posOffset>
                      </wp:positionV>
                      <wp:extent cx="69480" cy="125280"/>
                      <wp:effectExtent l="38100" t="38100" r="45085" b="46355"/>
                      <wp:wrapNone/>
                      <wp:docPr id="828" name="Tinta 8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12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89B132" id="Tinta 828" o:spid="_x0000_s1026" type="#_x0000_t75" style="position:absolute;margin-left:77.2pt;margin-top:80.3pt;width:6.15pt;height:10.5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">
                      <v:imagedata r:id="rId4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4672" behindDoc="0" locked="0" layoutInCell="1" allowOverlap="1" wp14:anchorId="19622FEE" wp14:editId="690BBFB2">
                      <wp:simplePos x="0" y="0"/>
                      <wp:positionH relativeFrom="column">
                        <wp:posOffset>572745</wp:posOffset>
                      </wp:positionH>
                      <wp:positionV relativeFrom="paragraph">
                        <wp:posOffset>685402</wp:posOffset>
                      </wp:positionV>
                      <wp:extent cx="430560" cy="326160"/>
                      <wp:effectExtent l="38100" t="38100" r="7620" b="36195"/>
                      <wp:wrapNone/>
                      <wp:docPr id="827" name="Tinta 8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0560" cy="32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EFAF49" id="Tinta 827" o:spid="_x0000_s1026" type="#_x0000_t75" style="position:absolute;margin-left:44.75pt;margin-top:53.6pt;width:34.6pt;height:26.4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">
                      <v:imagedata r:id="rId460" o:title=""/>
                    </v:shape>
                  </w:pict>
                </mc:Fallback>
              </mc:AlternateContent>
            </w:r>
            <w:r w:rsidR="003E269F" w:rsidRPr="003E269F">
              <w:rPr>
                <w:noProof/>
              </w:rPr>
              <w:drawing>
                <wp:inline distT="0" distB="0" distL="0" distR="0" wp14:anchorId="5ACFD5F8" wp14:editId="64D2CF1D">
                  <wp:extent cx="1183624" cy="1276349"/>
                  <wp:effectExtent l="0" t="0" r="0" b="635"/>
                  <wp:docPr id="20" name="Imagem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6275" cy="1289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7" w:type="dxa"/>
          </w:tcPr>
          <w:p w14:paraId="6982C743" w14:textId="38989219" w:rsidR="003E269F" w:rsidRDefault="00DF7BC3" w:rsidP="003E269F">
            <w:pPr>
              <w:pStyle w:val="Exempl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</w:tc>
      </w:tr>
      <w:tr w:rsidR="003E269F" w14:paraId="40F752C0" w14:textId="77777777" w:rsidTr="003E269F">
        <w:tc>
          <w:tcPr>
            <w:tcW w:w="1566" w:type="dxa"/>
          </w:tcPr>
          <w:p w14:paraId="1F478944" w14:textId="6A3F5169" w:rsid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2384" behindDoc="0" locked="0" layoutInCell="1" allowOverlap="1" wp14:anchorId="1A2309BB" wp14:editId="5F28D9A4">
                      <wp:simplePos x="0" y="0"/>
                      <wp:positionH relativeFrom="column">
                        <wp:posOffset>448445</wp:posOffset>
                      </wp:positionH>
                      <wp:positionV relativeFrom="paragraph">
                        <wp:posOffset>4282</wp:posOffset>
                      </wp:positionV>
                      <wp:extent cx="42120" cy="163440"/>
                      <wp:effectExtent l="38100" t="38100" r="34290" b="46355"/>
                      <wp:wrapNone/>
                      <wp:docPr id="815" name="Tinta 8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16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878A93" id="Tinta 815" o:spid="_x0000_s1026" type="#_x0000_t75" style="position:absolute;margin-left:34.95pt;margin-top:0;width:4pt;height:13.5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">
                      <v:imagedata r:id="rId463" o:title=""/>
                    </v:shape>
                  </w:pict>
                </mc:Fallback>
              </mc:AlternateContent>
            </w:r>
            <w:r w:rsidR="003E269F">
              <w:t>|V|=</w:t>
            </w:r>
          </w:p>
          <w:p w14:paraId="3D730AED" w14:textId="627B8B19" w:rsidR="003E269F" w:rsidRP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0576" behindDoc="0" locked="0" layoutInCell="1" allowOverlap="1" wp14:anchorId="38942928" wp14:editId="6EDD493C">
                      <wp:simplePos x="0" y="0"/>
                      <wp:positionH relativeFrom="column">
                        <wp:posOffset>387965</wp:posOffset>
                      </wp:positionH>
                      <wp:positionV relativeFrom="paragraph">
                        <wp:posOffset>67337</wp:posOffset>
                      </wp:positionV>
                      <wp:extent cx="136080" cy="129240"/>
                      <wp:effectExtent l="38100" t="38100" r="0" b="42545"/>
                      <wp:wrapNone/>
                      <wp:docPr id="823" name="Tinta 8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080" cy="12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D256C6" id="Tinta 823" o:spid="_x0000_s1026" type="#_x0000_t75" style="position:absolute;margin-left:30.2pt;margin-top:4.95pt;width:11.4pt;height:10.9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">
                      <v:imagedata r:id="rId465" o:title=""/>
                    </v:shape>
                  </w:pict>
                </mc:Fallback>
              </mc:AlternateContent>
            </w:r>
            <w:r w:rsidR="003E269F">
              <w:t>|A|=</w:t>
            </w:r>
          </w:p>
        </w:tc>
        <w:tc>
          <w:tcPr>
            <w:tcW w:w="1566" w:type="dxa"/>
          </w:tcPr>
          <w:p w14:paraId="6DAEDCE4" w14:textId="4DE2A0C1" w:rsid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3408" behindDoc="0" locked="0" layoutInCell="1" allowOverlap="1" wp14:anchorId="0A3DFB29" wp14:editId="50B04C53">
                      <wp:simplePos x="0" y="0"/>
                      <wp:positionH relativeFrom="column">
                        <wp:posOffset>484445</wp:posOffset>
                      </wp:positionH>
                      <wp:positionV relativeFrom="paragraph">
                        <wp:posOffset>19402</wp:posOffset>
                      </wp:positionV>
                      <wp:extent cx="110880" cy="140760"/>
                      <wp:effectExtent l="38100" t="38100" r="41910" b="31115"/>
                      <wp:wrapNone/>
                      <wp:docPr id="816" name="Tinta 8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88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D3433F" id="Tinta 816" o:spid="_x0000_s1026" type="#_x0000_t75" style="position:absolute;margin-left:37.8pt;margin-top:1.2pt;width:9.45pt;height:11.8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">
                      <v:imagedata r:id="rId467" o:title=""/>
                    </v:shape>
                  </w:pict>
                </mc:Fallback>
              </mc:AlternateContent>
            </w:r>
            <w:r w:rsidR="003E269F">
              <w:t>|V|=</w:t>
            </w:r>
          </w:p>
          <w:p w14:paraId="0176F54D" w14:textId="17F9C1D2" w:rsidR="003E269F" w:rsidRP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1600" behindDoc="0" locked="0" layoutInCell="1" allowOverlap="1" wp14:anchorId="638D5414" wp14:editId="02529B83">
                      <wp:simplePos x="0" y="0"/>
                      <wp:positionH relativeFrom="column">
                        <wp:posOffset>409925</wp:posOffset>
                      </wp:positionH>
                      <wp:positionV relativeFrom="paragraph">
                        <wp:posOffset>-42463</wp:posOffset>
                      </wp:positionV>
                      <wp:extent cx="86400" cy="165240"/>
                      <wp:effectExtent l="38100" t="38100" r="46990" b="44450"/>
                      <wp:wrapNone/>
                      <wp:docPr id="824" name="Tinta 8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0" cy="16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AD5AE4" id="Tinta 824" o:spid="_x0000_s1026" type="#_x0000_t75" style="position:absolute;margin-left:31.95pt;margin-top:-3.7pt;width:7.5pt;height:13.7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">
                      <v:imagedata r:id="rId469" o:title=""/>
                    </v:shape>
                  </w:pict>
                </mc:Fallback>
              </mc:AlternateContent>
            </w:r>
            <w:r w:rsidR="003E269F">
              <w:t>|A|=</w:t>
            </w:r>
          </w:p>
        </w:tc>
        <w:tc>
          <w:tcPr>
            <w:tcW w:w="1567" w:type="dxa"/>
          </w:tcPr>
          <w:p w14:paraId="5332E324" w14:textId="6E693FC9" w:rsid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4432" behindDoc="0" locked="0" layoutInCell="1" allowOverlap="1" wp14:anchorId="56C0F7F5" wp14:editId="51F16D16">
                      <wp:simplePos x="0" y="0"/>
                      <wp:positionH relativeFrom="column">
                        <wp:posOffset>399425</wp:posOffset>
                      </wp:positionH>
                      <wp:positionV relativeFrom="paragraph">
                        <wp:posOffset>33442</wp:posOffset>
                      </wp:positionV>
                      <wp:extent cx="123480" cy="150840"/>
                      <wp:effectExtent l="38100" t="38100" r="29210" b="40005"/>
                      <wp:wrapNone/>
                      <wp:docPr id="817" name="Tinta 8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480" cy="15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9A878C" id="Tinta 817" o:spid="_x0000_s1026" type="#_x0000_t75" style="position:absolute;margin-left:31.1pt;margin-top:2.3pt;width:10.4pt;height:12.6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">
                      <v:imagedata r:id="rId471" o:title=""/>
                    </v:shape>
                  </w:pict>
                </mc:Fallback>
              </mc:AlternateContent>
            </w:r>
            <w:r w:rsidR="003E269F">
              <w:t>|V|=</w:t>
            </w:r>
          </w:p>
          <w:p w14:paraId="4BAD3E39" w14:textId="3516249A" w:rsidR="003E269F" w:rsidRP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2624" behindDoc="0" locked="0" layoutInCell="1" allowOverlap="1" wp14:anchorId="2D870814" wp14:editId="3FAB4DCB">
                      <wp:simplePos x="0" y="0"/>
                      <wp:positionH relativeFrom="column">
                        <wp:posOffset>432905</wp:posOffset>
                      </wp:positionH>
                      <wp:positionV relativeFrom="paragraph">
                        <wp:posOffset>51137</wp:posOffset>
                      </wp:positionV>
                      <wp:extent cx="111600" cy="196200"/>
                      <wp:effectExtent l="38100" t="38100" r="41275" b="33020"/>
                      <wp:wrapNone/>
                      <wp:docPr id="825" name="Tinta 8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0" cy="19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EB1352" id="Tinta 825" o:spid="_x0000_s1026" type="#_x0000_t75" style="position:absolute;margin-left:33.75pt;margin-top:3.7pt;width:9.5pt;height:16.2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">
                      <v:imagedata r:id="rId473" o:title=""/>
                    </v:shape>
                  </w:pict>
                </mc:Fallback>
              </mc:AlternateContent>
            </w:r>
            <w:r w:rsidR="003E269F">
              <w:t>|A|=</w:t>
            </w:r>
          </w:p>
        </w:tc>
        <w:tc>
          <w:tcPr>
            <w:tcW w:w="1567" w:type="dxa"/>
          </w:tcPr>
          <w:p w14:paraId="6A9AC6FE" w14:textId="73721550" w:rsid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8528" behindDoc="0" locked="0" layoutInCell="1" allowOverlap="1" wp14:anchorId="2ECAAC17" wp14:editId="7467A314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13970</wp:posOffset>
                      </wp:positionV>
                      <wp:extent cx="108315" cy="131695"/>
                      <wp:effectExtent l="38100" t="38100" r="44450" b="40005"/>
                      <wp:wrapNone/>
                      <wp:docPr id="821" name="Tinta 8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315" cy="1316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814ECF" id="Tinta 821" o:spid="_x0000_s1026" type="#_x0000_t75" style="position:absolute;margin-left:40.15pt;margin-top:.75pt;width:9.25pt;height:11.0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">
                      <v:imagedata r:id="rId475" o:title=""/>
                    </v:shape>
                  </w:pict>
                </mc:Fallback>
              </mc:AlternateContent>
            </w:r>
            <w:r w:rsidR="003E269F">
              <w:t>|V|=</w:t>
            </w:r>
          </w:p>
          <w:p w14:paraId="5038F3D6" w14:textId="4BB191D9" w:rsidR="003E269F" w:rsidRP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3648" behindDoc="0" locked="0" layoutInCell="1" allowOverlap="1" wp14:anchorId="7635176F" wp14:editId="63C268D0">
                      <wp:simplePos x="0" y="0"/>
                      <wp:positionH relativeFrom="column">
                        <wp:posOffset>420245</wp:posOffset>
                      </wp:positionH>
                      <wp:positionV relativeFrom="paragraph">
                        <wp:posOffset>14417</wp:posOffset>
                      </wp:positionV>
                      <wp:extent cx="93960" cy="196560"/>
                      <wp:effectExtent l="38100" t="38100" r="40005" b="32385"/>
                      <wp:wrapNone/>
                      <wp:docPr id="826" name="Tinta 8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960" cy="19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56A299" id="Tinta 826" o:spid="_x0000_s1026" type="#_x0000_t75" style="position:absolute;margin-left:32.75pt;margin-top:.8pt;width:8.15pt;height:16.2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">
                      <v:imagedata r:id="rId477" o:title=""/>
                    </v:shape>
                  </w:pict>
                </mc:Fallback>
              </mc:AlternateContent>
            </w:r>
            <w:r w:rsidR="003E269F">
              <w:t>|A|=</w:t>
            </w:r>
          </w:p>
        </w:tc>
        <w:tc>
          <w:tcPr>
            <w:tcW w:w="1567" w:type="dxa"/>
          </w:tcPr>
          <w:p w14:paraId="420A4824" w14:textId="0B3AE494" w:rsid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7504" behindDoc="0" locked="0" layoutInCell="1" allowOverlap="1" wp14:anchorId="6D5FAEB8" wp14:editId="31C0711B">
                      <wp:simplePos x="0" y="0"/>
                      <wp:positionH relativeFrom="column">
                        <wp:posOffset>325785</wp:posOffset>
                      </wp:positionH>
                      <wp:positionV relativeFrom="paragraph">
                        <wp:posOffset>34522</wp:posOffset>
                      </wp:positionV>
                      <wp:extent cx="117720" cy="131760"/>
                      <wp:effectExtent l="38100" t="38100" r="34925" b="40005"/>
                      <wp:wrapNone/>
                      <wp:docPr id="820" name="Tinta 8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720" cy="13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CA4ED7" id="Tinta 820" o:spid="_x0000_s1026" type="#_x0000_t75" style="position:absolute;margin-left:25.3pt;margin-top:2.35pt;width:9.95pt;height:11.0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">
                      <v:imagedata r:id="rId479" o:title=""/>
                    </v:shape>
                  </w:pict>
                </mc:Fallback>
              </mc:AlternateContent>
            </w:r>
            <w:r w:rsidR="003E269F">
              <w:t>|V|=</w:t>
            </w:r>
          </w:p>
          <w:p w14:paraId="33EF49F6" w14:textId="001722FE" w:rsidR="003E269F" w:rsidRPr="003E269F" w:rsidRDefault="001B2C68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8224" behindDoc="0" locked="0" layoutInCell="1" allowOverlap="1" wp14:anchorId="2C6A0AE6" wp14:editId="476D3F90">
                      <wp:simplePos x="0" y="0"/>
                      <wp:positionH relativeFrom="column">
                        <wp:posOffset>915670</wp:posOffset>
                      </wp:positionH>
                      <wp:positionV relativeFrom="paragraph">
                        <wp:posOffset>54610</wp:posOffset>
                      </wp:positionV>
                      <wp:extent cx="254055" cy="98280"/>
                      <wp:effectExtent l="38100" t="38100" r="31750" b="35560"/>
                      <wp:wrapNone/>
                      <wp:docPr id="850" name="Tinta 8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4055" cy="9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D401CC" id="Tinta 850" o:spid="_x0000_s1026" type="#_x0000_t75" style="position:absolute;margin-left:71.75pt;margin-top:3.95pt;width:20.7pt;height:8.4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">
                      <v:imagedata r:id="rId48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4128" behindDoc="0" locked="0" layoutInCell="1" allowOverlap="1" wp14:anchorId="46FD541E" wp14:editId="795CC553">
                      <wp:simplePos x="0" y="0"/>
                      <wp:positionH relativeFrom="column">
                        <wp:posOffset>412115</wp:posOffset>
                      </wp:positionH>
                      <wp:positionV relativeFrom="paragraph">
                        <wp:posOffset>-43180</wp:posOffset>
                      </wp:positionV>
                      <wp:extent cx="400325" cy="326760"/>
                      <wp:effectExtent l="38100" t="38100" r="0" b="35560"/>
                      <wp:wrapNone/>
                      <wp:docPr id="846" name="Tinta 8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0325" cy="32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39A567" id="Tinta 846" o:spid="_x0000_s1026" type="#_x0000_t75" style="position:absolute;margin-left:32.1pt;margin-top:-3.75pt;width:32.2pt;height:26.4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">
                      <v:imagedata r:id="rId483" o:title=""/>
                    </v:shape>
                  </w:pict>
                </mc:Fallback>
              </mc:AlternateContent>
            </w:r>
            <w:r w:rsidR="003E269F">
              <w:t>|A|=</w:t>
            </w:r>
          </w:p>
        </w:tc>
        <w:tc>
          <w:tcPr>
            <w:tcW w:w="1567" w:type="dxa"/>
          </w:tcPr>
          <w:p w14:paraId="4DD7C735" w14:textId="524B3046" w:rsidR="003E269F" w:rsidRDefault="00162B90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9552" behindDoc="0" locked="0" layoutInCell="1" allowOverlap="1" wp14:anchorId="2987C5FF" wp14:editId="3BCC73C2">
                      <wp:simplePos x="0" y="0"/>
                      <wp:positionH relativeFrom="column">
                        <wp:posOffset>393780</wp:posOffset>
                      </wp:positionH>
                      <wp:positionV relativeFrom="paragraph">
                        <wp:posOffset>47122</wp:posOffset>
                      </wp:positionV>
                      <wp:extent cx="136440" cy="97560"/>
                      <wp:effectExtent l="38100" t="38100" r="35560" b="36195"/>
                      <wp:wrapNone/>
                      <wp:docPr id="822" name="Tinta 8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440" cy="9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E3083A" id="Tinta 822" o:spid="_x0000_s1026" type="#_x0000_t75" style="position:absolute;margin-left:30.65pt;margin-top:3.35pt;width:11.45pt;height:8.4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">
                      <v:imagedata r:id="rId485" o:title=""/>
                    </v:shape>
                  </w:pict>
                </mc:Fallback>
              </mc:AlternateContent>
            </w:r>
            <w:r w:rsidR="003E269F">
              <w:t>|V|=</w:t>
            </w:r>
          </w:p>
          <w:p w14:paraId="7DF52773" w14:textId="02F4F2E5" w:rsidR="003E269F" w:rsidRDefault="001B2C68" w:rsidP="003E269F">
            <w:pPr>
              <w:pStyle w:val="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76416" behindDoc="0" locked="0" layoutInCell="1" allowOverlap="1" wp14:anchorId="791E0D3D" wp14:editId="73DB6FA9">
                      <wp:simplePos x="0" y="0"/>
                      <wp:positionH relativeFrom="column">
                        <wp:posOffset>346075</wp:posOffset>
                      </wp:positionH>
                      <wp:positionV relativeFrom="paragraph">
                        <wp:posOffset>-53340</wp:posOffset>
                      </wp:positionV>
                      <wp:extent cx="588190" cy="401145"/>
                      <wp:effectExtent l="38100" t="38100" r="21590" b="37465"/>
                      <wp:wrapNone/>
                      <wp:docPr id="858" name="Tinta 8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8190" cy="4011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96CC19" id="Tinta 858" o:spid="_x0000_s1026" type="#_x0000_t75" style="position:absolute;margin-left:26.9pt;margin-top:-4.55pt;width:47pt;height:32.3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">
                      <v:imagedata r:id="rId487" o:title=""/>
                    </v:shape>
                  </w:pict>
                </mc:Fallback>
              </mc:AlternateContent>
            </w:r>
            <w:r w:rsidR="003E269F">
              <w:t>|A|=</w:t>
            </w:r>
          </w:p>
        </w:tc>
      </w:tr>
    </w:tbl>
    <w:p w14:paraId="1AC0A7EE" w14:textId="4B550619" w:rsidR="003E269F" w:rsidRDefault="003E269F" w:rsidP="003E269F">
      <w:pPr>
        <w:pStyle w:val="Exemplo"/>
      </w:pPr>
      <w:r>
        <w:t xml:space="preserve"> </w:t>
      </w:r>
    </w:p>
    <w:p w14:paraId="6C46D0E5" w14:textId="73C8CDE9" w:rsidR="00E003B4" w:rsidRDefault="00E003B4" w:rsidP="00E003B4">
      <w:pPr>
        <w:pStyle w:val="Texto"/>
      </w:pPr>
    </w:p>
    <w:p w14:paraId="7990530F" w14:textId="4A0FD7D7" w:rsidR="00E003B4" w:rsidRDefault="001B2C68" w:rsidP="00E003B4">
      <w:pPr>
        <w:pStyle w:val="Texto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5CD827B3" wp14:editId="5E2E5A62">
                <wp:simplePos x="0" y="0"/>
                <wp:positionH relativeFrom="column">
                  <wp:posOffset>1415880</wp:posOffset>
                </wp:positionH>
                <wp:positionV relativeFrom="paragraph">
                  <wp:posOffset>2306101</wp:posOffset>
                </wp:positionV>
                <wp:extent cx="354240" cy="369720"/>
                <wp:effectExtent l="38100" t="38100" r="8255" b="49530"/>
                <wp:wrapNone/>
                <wp:docPr id="870" name="Tinta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35424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BBA07" id="Tinta 870" o:spid="_x0000_s1026" type="#_x0000_t75" style="position:absolute;margin-left:111.15pt;margin-top:181.25pt;width:28.6pt;height:29.8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">
                <v:imagedata r:id="rId4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2A94119E" wp14:editId="50461B01">
                <wp:simplePos x="0" y="0"/>
                <wp:positionH relativeFrom="column">
                  <wp:posOffset>328680</wp:posOffset>
                </wp:positionH>
                <wp:positionV relativeFrom="paragraph">
                  <wp:posOffset>2062381</wp:posOffset>
                </wp:positionV>
                <wp:extent cx="337320" cy="325080"/>
                <wp:effectExtent l="38100" t="38100" r="24765" b="37465"/>
                <wp:wrapNone/>
                <wp:docPr id="869" name="Tinta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33732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5D42F" id="Tinta 869" o:spid="_x0000_s1026" type="#_x0000_t75" style="position:absolute;margin-left:25.55pt;margin-top:162.05pt;width:27.25pt;height:26.3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">
                <v:imagedata r:id="rId4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43250C92" wp14:editId="5D863404">
                <wp:simplePos x="0" y="0"/>
                <wp:positionH relativeFrom="column">
                  <wp:posOffset>1459800</wp:posOffset>
                </wp:positionH>
                <wp:positionV relativeFrom="paragraph">
                  <wp:posOffset>1844221</wp:posOffset>
                </wp:positionV>
                <wp:extent cx="263520" cy="266400"/>
                <wp:effectExtent l="38100" t="38100" r="22860" b="38735"/>
                <wp:wrapNone/>
                <wp:docPr id="868" name="Tinta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26352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B7854" id="Tinta 868" o:spid="_x0000_s1026" type="#_x0000_t75" style="position:absolute;margin-left:114.6pt;margin-top:144.85pt;width:21.5pt;height:21.7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">
                <v:imagedata r:id="rId4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1087EDD1" wp14:editId="3507A0B8">
                <wp:simplePos x="0" y="0"/>
                <wp:positionH relativeFrom="column">
                  <wp:posOffset>1416960</wp:posOffset>
                </wp:positionH>
                <wp:positionV relativeFrom="paragraph">
                  <wp:posOffset>1311421</wp:posOffset>
                </wp:positionV>
                <wp:extent cx="302040" cy="282240"/>
                <wp:effectExtent l="38100" t="38100" r="3175" b="41910"/>
                <wp:wrapNone/>
                <wp:docPr id="867" name="Tinta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30204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54F5B" id="Tinta 867" o:spid="_x0000_s1026" type="#_x0000_t75" style="position:absolute;margin-left:111.2pt;margin-top:102.9pt;width:24.5pt;height:22.9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">
                <v:imagedata r:id="rId4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619BCDC0" wp14:editId="221A9A6C">
                <wp:simplePos x="0" y="0"/>
                <wp:positionH relativeFrom="column">
                  <wp:posOffset>471805</wp:posOffset>
                </wp:positionH>
                <wp:positionV relativeFrom="paragraph">
                  <wp:posOffset>1621155</wp:posOffset>
                </wp:positionV>
                <wp:extent cx="59690" cy="36650"/>
                <wp:effectExtent l="38100" t="38100" r="35560" b="40005"/>
                <wp:wrapNone/>
                <wp:docPr id="866" name="Tinta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59690" cy="36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03AFF" id="Tinta 866" o:spid="_x0000_s1026" type="#_x0000_t75" style="position:absolute;margin-left:36.8pt;margin-top:127.3pt;width:5.35pt;height:3.6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">
                <v:imagedata r:id="rId4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6C36AAF1" wp14:editId="3809A3AC">
                <wp:simplePos x="0" y="0"/>
                <wp:positionH relativeFrom="column">
                  <wp:posOffset>289440</wp:posOffset>
                </wp:positionH>
                <wp:positionV relativeFrom="paragraph">
                  <wp:posOffset>1470181</wp:posOffset>
                </wp:positionV>
                <wp:extent cx="326880" cy="324000"/>
                <wp:effectExtent l="38100" t="38100" r="0" b="38100"/>
                <wp:wrapNone/>
                <wp:docPr id="863" name="Tinta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32688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D48DD" id="Tinta 863" o:spid="_x0000_s1026" type="#_x0000_t75" style="position:absolute;margin-left:22.45pt;margin-top:115.4pt;width:26.45pt;height:26.2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">
                <v:imagedata r:id="rId4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1AB4FB86" wp14:editId="2403B320">
                <wp:simplePos x="0" y="0"/>
                <wp:positionH relativeFrom="column">
                  <wp:posOffset>1802160</wp:posOffset>
                </wp:positionH>
                <wp:positionV relativeFrom="paragraph">
                  <wp:posOffset>1025738</wp:posOffset>
                </wp:positionV>
                <wp:extent cx="284400" cy="129960"/>
                <wp:effectExtent l="38100" t="38100" r="40005" b="41910"/>
                <wp:wrapNone/>
                <wp:docPr id="862" name="Tinta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284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7C5EF" id="Tinta 862" o:spid="_x0000_s1026" type="#_x0000_t75" style="position:absolute;margin-left:141.55pt;margin-top:80.4pt;width:23.1pt;height:10.9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">
                <v:imagedata r:id="rId5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046A7396" wp14:editId="786248C3">
                <wp:simplePos x="0" y="0"/>
                <wp:positionH relativeFrom="column">
                  <wp:posOffset>400320</wp:posOffset>
                </wp:positionH>
                <wp:positionV relativeFrom="paragraph">
                  <wp:posOffset>1051298</wp:posOffset>
                </wp:positionV>
                <wp:extent cx="182520" cy="161640"/>
                <wp:effectExtent l="38100" t="38100" r="46355" b="48260"/>
                <wp:wrapNone/>
                <wp:docPr id="861" name="Tinta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825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0DE0A" id="Tinta 861" o:spid="_x0000_s1026" type="#_x0000_t75" style="position:absolute;margin-left:31.15pt;margin-top:82.45pt;width:15.05pt;height:13.4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">
                <v:imagedata r:id="rId503" o:title=""/>
              </v:shape>
            </w:pict>
          </mc:Fallback>
        </mc:AlternateContent>
      </w:r>
      <w:r w:rsidR="003E269F">
        <w:t>U</w:t>
      </w:r>
      <w:r w:rsidR="003E269F" w:rsidRPr="00662818">
        <w:t xml:space="preserve">m grafo </w:t>
      </w:r>
      <w:r w:rsidR="003E269F">
        <w:t xml:space="preserve">simples G = (V, E) é </w:t>
      </w:r>
      <w:r w:rsidR="003E269F" w:rsidRPr="005755DC">
        <w:rPr>
          <w:b/>
        </w:rPr>
        <w:t>bipartido</w:t>
      </w:r>
      <w:r w:rsidR="003E269F">
        <w:t xml:space="preserve"> se existe uma partição do conjunto dos vértices em dois subconjuntos disjuntos V e W, de tal modo que todas as arestas de G tenham uma extremidade num subconjunto e outra extremidade noutro. Neste caso denota-se por G = (V, W; E).</w:t>
      </w:r>
      <w:r w:rsidR="003E269F" w:rsidRPr="003E269F">
        <w:rPr>
          <w:noProof/>
        </w:rPr>
        <w:drawing>
          <wp:inline distT="0" distB="0" distL="0" distR="0" wp14:anchorId="354258DB" wp14:editId="4D57A80B">
            <wp:extent cx="4648439" cy="2324219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4648439" cy="2324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0E350" w14:textId="322A1259" w:rsidR="003E269F" w:rsidRDefault="003E269F" w:rsidP="003E269F">
      <w:pPr>
        <w:pStyle w:val="Texto"/>
      </w:pPr>
      <w:r w:rsidRPr="003E269F">
        <w:t>Um grafo é bipartido se e só se podem cobrir os vértices com duas cores de tal modo que cada aresta tenha uma extremidade de cada cor.</w:t>
      </w:r>
    </w:p>
    <w:p w14:paraId="130E9C94" w14:textId="066ECBB0" w:rsidR="003E269F" w:rsidRPr="003E269F" w:rsidRDefault="00FC699C" w:rsidP="003E269F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16EC3441" wp14:editId="1A387998">
                <wp:simplePos x="0" y="0"/>
                <wp:positionH relativeFrom="column">
                  <wp:posOffset>4761230</wp:posOffset>
                </wp:positionH>
                <wp:positionV relativeFrom="paragraph">
                  <wp:posOffset>1043305</wp:posOffset>
                </wp:positionV>
                <wp:extent cx="1909490" cy="1327785"/>
                <wp:effectExtent l="38100" t="38100" r="33655" b="43815"/>
                <wp:wrapNone/>
                <wp:docPr id="929" name="Tinta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909490" cy="1327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ADD42" id="Tinta 929" o:spid="_x0000_s1026" type="#_x0000_t75" style="position:absolute;margin-left:374.55pt;margin-top:81.8pt;width:151.05pt;height:105.2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">
                <v:imagedata r:id="rId5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4AD4B7F3" wp14:editId="158F18A5">
                <wp:simplePos x="0" y="0"/>
                <wp:positionH relativeFrom="column">
                  <wp:posOffset>4789440</wp:posOffset>
                </wp:positionH>
                <wp:positionV relativeFrom="paragraph">
                  <wp:posOffset>1892672</wp:posOffset>
                </wp:positionV>
                <wp:extent cx="475560" cy="367920"/>
                <wp:effectExtent l="38100" t="38100" r="39370" b="32385"/>
                <wp:wrapNone/>
                <wp:docPr id="918" name="Tinta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47556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C0701" id="Tinta 918" o:spid="_x0000_s1026" type="#_x0000_t75" style="position:absolute;margin-left:376.75pt;margin-top:148.7pt;width:38.2pt;height:29.6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">
                <v:imagedata r:id="rId5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59584F7F" wp14:editId="59470F74">
                <wp:simplePos x="0" y="0"/>
                <wp:positionH relativeFrom="column">
                  <wp:posOffset>4118400</wp:posOffset>
                </wp:positionH>
                <wp:positionV relativeFrom="paragraph">
                  <wp:posOffset>1561832</wp:posOffset>
                </wp:positionV>
                <wp:extent cx="250200" cy="226080"/>
                <wp:effectExtent l="38100" t="38100" r="0" b="40640"/>
                <wp:wrapNone/>
                <wp:docPr id="917" name="Tinta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2502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C9033" id="Tinta 917" o:spid="_x0000_s1026" type="#_x0000_t75" style="position:absolute;margin-left:323.95pt;margin-top:122.65pt;width:20.4pt;height:18.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">
                <v:imagedata r:id="rId510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132ECFA0" wp14:editId="2AFFBABD">
                <wp:simplePos x="0" y="0"/>
                <wp:positionH relativeFrom="column">
                  <wp:posOffset>4041140</wp:posOffset>
                </wp:positionH>
                <wp:positionV relativeFrom="paragraph">
                  <wp:posOffset>1005840</wp:posOffset>
                </wp:positionV>
                <wp:extent cx="311785" cy="451460"/>
                <wp:effectExtent l="38100" t="38100" r="31115" b="44450"/>
                <wp:wrapNone/>
                <wp:docPr id="916" name="Tinta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311785" cy="451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798D6" id="Tinta 916" o:spid="_x0000_s1026" type="#_x0000_t75" style="position:absolute;margin-left:317.85pt;margin-top:78.85pt;width:25.25pt;height:36.3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">
                <v:imagedata r:id="rId512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78F503D1" wp14:editId="0D828675">
                <wp:simplePos x="0" y="0"/>
                <wp:positionH relativeFrom="column">
                  <wp:posOffset>3867840</wp:posOffset>
                </wp:positionH>
                <wp:positionV relativeFrom="paragraph">
                  <wp:posOffset>1948832</wp:posOffset>
                </wp:positionV>
                <wp:extent cx="292680" cy="265320"/>
                <wp:effectExtent l="38100" t="38100" r="12700" b="40005"/>
                <wp:wrapNone/>
                <wp:docPr id="915" name="Tinta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29268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DA153" id="Tinta 915" o:spid="_x0000_s1026" type="#_x0000_t75" style="position:absolute;margin-left:304.2pt;margin-top:153.1pt;width:23.8pt;height:21.6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">
                <v:imagedata r:id="rId514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081A979C" wp14:editId="2E9E97F9">
                <wp:simplePos x="0" y="0"/>
                <wp:positionH relativeFrom="column">
                  <wp:posOffset>4958640</wp:posOffset>
                </wp:positionH>
                <wp:positionV relativeFrom="paragraph">
                  <wp:posOffset>1143152</wp:posOffset>
                </wp:positionV>
                <wp:extent cx="335160" cy="347760"/>
                <wp:effectExtent l="38100" t="38100" r="46355" b="33655"/>
                <wp:wrapNone/>
                <wp:docPr id="913" name="Tinta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33516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F8C9A" id="Tinta 913" o:spid="_x0000_s1026" type="#_x0000_t75" style="position:absolute;margin-left:390.1pt;margin-top:89.65pt;width:27.1pt;height:28.1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">
                <v:imagedata r:id="rId516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506490DA" wp14:editId="626EF9B7">
                <wp:simplePos x="0" y="0"/>
                <wp:positionH relativeFrom="column">
                  <wp:posOffset>4304160</wp:posOffset>
                </wp:positionH>
                <wp:positionV relativeFrom="paragraph">
                  <wp:posOffset>1035152</wp:posOffset>
                </wp:positionV>
                <wp:extent cx="224280" cy="257760"/>
                <wp:effectExtent l="38100" t="38100" r="42545" b="47625"/>
                <wp:wrapNone/>
                <wp:docPr id="912" name="Tinta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22428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97EF9" id="Tinta 912" o:spid="_x0000_s1026" type="#_x0000_t75" style="position:absolute;margin-left:338.55pt;margin-top:81.15pt;width:18.35pt;height:21.0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">
                <v:imagedata r:id="rId518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1AAF35A6" wp14:editId="7B1A6672">
                <wp:simplePos x="0" y="0"/>
                <wp:positionH relativeFrom="column">
                  <wp:posOffset>3596400</wp:posOffset>
                </wp:positionH>
                <wp:positionV relativeFrom="paragraph">
                  <wp:posOffset>1134152</wp:posOffset>
                </wp:positionV>
                <wp:extent cx="325800" cy="393480"/>
                <wp:effectExtent l="38100" t="38100" r="36195" b="45085"/>
                <wp:wrapNone/>
                <wp:docPr id="911" name="Tinta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32580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D7FE7" id="Tinta 911" o:spid="_x0000_s1026" type="#_x0000_t75" style="position:absolute;margin-left:282.85pt;margin-top:88.95pt;width:26.35pt;height:31.7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">
                <v:imagedata r:id="rId520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3C882D6D" wp14:editId="34A9F450">
                <wp:simplePos x="0" y="0"/>
                <wp:positionH relativeFrom="column">
                  <wp:posOffset>4275360</wp:posOffset>
                </wp:positionH>
                <wp:positionV relativeFrom="paragraph">
                  <wp:posOffset>580472</wp:posOffset>
                </wp:positionV>
                <wp:extent cx="374760" cy="299520"/>
                <wp:effectExtent l="38100" t="38100" r="25400" b="43815"/>
                <wp:wrapNone/>
                <wp:docPr id="910" name="Tinta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37476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E97E1" id="Tinta 910" o:spid="_x0000_s1026" type="#_x0000_t75" style="position:absolute;margin-left:336.3pt;margin-top:45.35pt;width:30.2pt;height:24.3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">
                <v:imagedata r:id="rId522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20AE73E1" wp14:editId="4AE268E6">
                <wp:simplePos x="0" y="0"/>
                <wp:positionH relativeFrom="column">
                  <wp:posOffset>3500120</wp:posOffset>
                </wp:positionH>
                <wp:positionV relativeFrom="paragraph">
                  <wp:posOffset>1316990</wp:posOffset>
                </wp:positionV>
                <wp:extent cx="167090" cy="128905"/>
                <wp:effectExtent l="38100" t="38100" r="42545" b="42545"/>
                <wp:wrapNone/>
                <wp:docPr id="906" name="Tinta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67090" cy="128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AB89A" id="Tinta 906" o:spid="_x0000_s1026" type="#_x0000_t75" style="position:absolute;margin-left:275.25pt;margin-top:103.35pt;width:13.85pt;height:10.8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">
                <v:imagedata r:id="rId524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408BAF0D" wp14:editId="16DA8ADB">
                <wp:simplePos x="0" y="0"/>
                <wp:positionH relativeFrom="column">
                  <wp:posOffset>4675680</wp:posOffset>
                </wp:positionH>
                <wp:positionV relativeFrom="paragraph">
                  <wp:posOffset>1147112</wp:posOffset>
                </wp:positionV>
                <wp:extent cx="81000" cy="135000"/>
                <wp:effectExtent l="38100" t="38100" r="33655" b="36830"/>
                <wp:wrapNone/>
                <wp:docPr id="905" name="Tinta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810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44B5E" id="Tinta 905" o:spid="_x0000_s1026" type="#_x0000_t75" style="position:absolute;margin-left:367.8pt;margin-top:89.95pt;width:7.1pt;height:11.3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">
                <v:imagedata r:id="rId526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6B980E26" wp14:editId="792819F1">
                <wp:simplePos x="0" y="0"/>
                <wp:positionH relativeFrom="column">
                  <wp:posOffset>4812840</wp:posOffset>
                </wp:positionH>
                <wp:positionV relativeFrom="paragraph">
                  <wp:posOffset>1617272</wp:posOffset>
                </wp:positionV>
                <wp:extent cx="76680" cy="107640"/>
                <wp:effectExtent l="19050" t="38100" r="19050" b="45085"/>
                <wp:wrapNone/>
                <wp:docPr id="904" name="Tinta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766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D61CB" id="Tinta 904" o:spid="_x0000_s1026" type="#_x0000_t75" style="position:absolute;margin-left:378.6pt;margin-top:127pt;width:6.75pt;height:9.2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">
                <v:imagedata r:id="rId528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773D7226" wp14:editId="469A7D79">
                <wp:simplePos x="0" y="0"/>
                <wp:positionH relativeFrom="column">
                  <wp:posOffset>4307040</wp:posOffset>
                </wp:positionH>
                <wp:positionV relativeFrom="paragraph">
                  <wp:posOffset>1763072</wp:posOffset>
                </wp:positionV>
                <wp:extent cx="49320" cy="76320"/>
                <wp:effectExtent l="38100" t="38100" r="46355" b="38100"/>
                <wp:wrapNone/>
                <wp:docPr id="903" name="Tinta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493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175BE" id="Tinta 903" o:spid="_x0000_s1026" type="#_x0000_t75" style="position:absolute;margin-left:338.8pt;margin-top:138.45pt;width:4.6pt;height:6.7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">
                <v:imagedata r:id="rId530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73EB7120" wp14:editId="5BD22548">
                <wp:simplePos x="0" y="0"/>
                <wp:positionH relativeFrom="column">
                  <wp:posOffset>3877200</wp:posOffset>
                </wp:positionH>
                <wp:positionV relativeFrom="paragraph">
                  <wp:posOffset>2131712</wp:posOffset>
                </wp:positionV>
                <wp:extent cx="59400" cy="158400"/>
                <wp:effectExtent l="38100" t="19050" r="36195" b="32385"/>
                <wp:wrapNone/>
                <wp:docPr id="900" name="Tinta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594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0F36A" id="Tinta 900" o:spid="_x0000_s1026" type="#_x0000_t75" style="position:absolute;margin-left:304.95pt;margin-top:167.5pt;width:5.4pt;height:13.1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">
                <v:imagedata r:id="rId532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0B65E7E4" wp14:editId="6331AF49">
                <wp:simplePos x="0" y="0"/>
                <wp:positionH relativeFrom="column">
                  <wp:posOffset>5052600</wp:posOffset>
                </wp:positionH>
                <wp:positionV relativeFrom="paragraph">
                  <wp:posOffset>2045312</wp:posOffset>
                </wp:positionV>
                <wp:extent cx="92880" cy="195840"/>
                <wp:effectExtent l="38100" t="38100" r="21590" b="33020"/>
                <wp:wrapNone/>
                <wp:docPr id="899" name="Tinta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9288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85A0F" id="Tinta 899" o:spid="_x0000_s1026" type="#_x0000_t75" style="position:absolute;margin-left:397.5pt;margin-top:160.7pt;width:8pt;height:16.1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">
                <v:imagedata r:id="rId534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1ED991E2" wp14:editId="20705CB2">
                <wp:simplePos x="0" y="0"/>
                <wp:positionH relativeFrom="column">
                  <wp:posOffset>5168520</wp:posOffset>
                </wp:positionH>
                <wp:positionV relativeFrom="paragraph">
                  <wp:posOffset>1251512</wp:posOffset>
                </wp:positionV>
                <wp:extent cx="92880" cy="104040"/>
                <wp:effectExtent l="19050" t="38100" r="40640" b="48895"/>
                <wp:wrapNone/>
                <wp:docPr id="898" name="Tinta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928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3271E" id="Tinta 898" o:spid="_x0000_s1026" type="#_x0000_t75" style="position:absolute;margin-left:406.6pt;margin-top:98.2pt;width:8pt;height:8.9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">
                <v:imagedata r:id="rId536" o:title=""/>
              </v:shape>
            </w:pict>
          </mc:Fallback>
        </mc:AlternateContent>
      </w:r>
      <w:r w:rsidR="00A313BA">
        <w:rPr>
          <w:noProof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3127867C" wp14:editId="069879D3">
                <wp:simplePos x="0" y="0"/>
                <wp:positionH relativeFrom="column">
                  <wp:posOffset>4546080</wp:posOffset>
                </wp:positionH>
                <wp:positionV relativeFrom="paragraph">
                  <wp:posOffset>444392</wp:posOffset>
                </wp:positionV>
                <wp:extent cx="100080" cy="114120"/>
                <wp:effectExtent l="38100" t="38100" r="33655" b="38735"/>
                <wp:wrapNone/>
                <wp:docPr id="897" name="Tinta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000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43860" id="Tinta 897" o:spid="_x0000_s1026" type="#_x0000_t75" style="position:absolute;margin-left:357.6pt;margin-top:34.65pt;width:8.6pt;height:9.7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">
                <v:imagedata r:id="rId538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3A809141" wp14:editId="6577F002">
                <wp:simplePos x="0" y="0"/>
                <wp:positionH relativeFrom="column">
                  <wp:posOffset>174625</wp:posOffset>
                </wp:positionH>
                <wp:positionV relativeFrom="paragraph">
                  <wp:posOffset>1003935</wp:posOffset>
                </wp:positionV>
                <wp:extent cx="820550" cy="548640"/>
                <wp:effectExtent l="38100" t="38100" r="36830" b="41910"/>
                <wp:wrapNone/>
                <wp:docPr id="896" name="Tinta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82055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0813B" id="Tinta 896" o:spid="_x0000_s1026" type="#_x0000_t75" style="position:absolute;margin-left:13.4pt;margin-top:78.7pt;width:65.3pt;height:43.9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">
                <v:imagedata r:id="rId540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713C7476" wp14:editId="15C9C822">
                <wp:simplePos x="0" y="0"/>
                <wp:positionH relativeFrom="column">
                  <wp:posOffset>2446920</wp:posOffset>
                </wp:positionH>
                <wp:positionV relativeFrom="paragraph">
                  <wp:posOffset>940832</wp:posOffset>
                </wp:positionV>
                <wp:extent cx="398520" cy="419760"/>
                <wp:effectExtent l="38100" t="38100" r="40005" b="37465"/>
                <wp:wrapNone/>
                <wp:docPr id="888" name="Tinta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39852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A1AFE" id="Tinta 888" o:spid="_x0000_s1026" type="#_x0000_t75" style="position:absolute;margin-left:192.3pt;margin-top:73.75pt;width:32.1pt;height:33.7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">
                <v:imagedata r:id="rId542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7D2DAD2D" wp14:editId="232D3CB9">
                <wp:simplePos x="0" y="0"/>
                <wp:positionH relativeFrom="column">
                  <wp:posOffset>2049840</wp:posOffset>
                </wp:positionH>
                <wp:positionV relativeFrom="paragraph">
                  <wp:posOffset>2039192</wp:posOffset>
                </wp:positionV>
                <wp:extent cx="437760" cy="466200"/>
                <wp:effectExtent l="38100" t="38100" r="38735" b="48260"/>
                <wp:wrapNone/>
                <wp:docPr id="887" name="Tinta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437760" cy="46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7655C" id="Tinta 887" o:spid="_x0000_s1026" type="#_x0000_t75" style="position:absolute;margin-left:161.05pt;margin-top:160.2pt;width:35.15pt;height:37.4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">
                <v:imagedata r:id="rId544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36009742" wp14:editId="1F19E0DD">
                <wp:simplePos x="0" y="0"/>
                <wp:positionH relativeFrom="column">
                  <wp:posOffset>1099800</wp:posOffset>
                </wp:positionH>
                <wp:positionV relativeFrom="paragraph">
                  <wp:posOffset>1666592</wp:posOffset>
                </wp:positionV>
                <wp:extent cx="283320" cy="247680"/>
                <wp:effectExtent l="38100" t="38100" r="2540" b="38100"/>
                <wp:wrapNone/>
                <wp:docPr id="886" name="Tinta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28332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FFD02" id="Tinta 886" o:spid="_x0000_s1026" type="#_x0000_t75" style="position:absolute;margin-left:86.25pt;margin-top:130.9pt;width:23pt;height:20.2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">
                <v:imagedata r:id="rId546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2CBC8F67" wp14:editId="6991A55E">
                <wp:simplePos x="0" y="0"/>
                <wp:positionH relativeFrom="column">
                  <wp:posOffset>2096280</wp:posOffset>
                </wp:positionH>
                <wp:positionV relativeFrom="paragraph">
                  <wp:posOffset>559952</wp:posOffset>
                </wp:positionV>
                <wp:extent cx="377280" cy="392760"/>
                <wp:effectExtent l="38100" t="38100" r="41910" b="45720"/>
                <wp:wrapNone/>
                <wp:docPr id="885" name="Tinta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377280" cy="3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C3F15" id="Tinta 885" o:spid="_x0000_s1026" type="#_x0000_t75" style="position:absolute;margin-left:164.7pt;margin-top:43.75pt;width:30.4pt;height:31.6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">
                <v:imagedata r:id="rId548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5C14D165" wp14:editId="2C1B6EED">
                <wp:simplePos x="0" y="0"/>
                <wp:positionH relativeFrom="column">
                  <wp:posOffset>1119960</wp:posOffset>
                </wp:positionH>
                <wp:positionV relativeFrom="paragraph">
                  <wp:posOffset>1075472</wp:posOffset>
                </wp:positionV>
                <wp:extent cx="298080" cy="316800"/>
                <wp:effectExtent l="38100" t="38100" r="45085" b="45720"/>
                <wp:wrapNone/>
                <wp:docPr id="884" name="Tinta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29808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4194E" id="Tinta 884" o:spid="_x0000_s1026" type="#_x0000_t75" style="position:absolute;margin-left:87.85pt;margin-top:84.35pt;width:24.15pt;height:25.7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">
                <v:imagedata r:id="rId550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5688E8F4" wp14:editId="1F646E25">
                <wp:simplePos x="0" y="0"/>
                <wp:positionH relativeFrom="column">
                  <wp:posOffset>1468080</wp:posOffset>
                </wp:positionH>
                <wp:positionV relativeFrom="paragraph">
                  <wp:posOffset>2037752</wp:posOffset>
                </wp:positionV>
                <wp:extent cx="363960" cy="324000"/>
                <wp:effectExtent l="38100" t="38100" r="17145" b="38100"/>
                <wp:wrapNone/>
                <wp:docPr id="883" name="Tinta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36396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2467B" id="Tinta 883" o:spid="_x0000_s1026" type="#_x0000_t75" style="position:absolute;margin-left:115.25pt;margin-top:160.1pt;width:29.35pt;height:26.2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">
                <v:imagedata r:id="rId552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15EE3DD8" wp14:editId="420BBC5B">
                <wp:simplePos x="0" y="0"/>
                <wp:positionH relativeFrom="column">
                  <wp:posOffset>2531880</wp:posOffset>
                </wp:positionH>
                <wp:positionV relativeFrom="paragraph">
                  <wp:posOffset>1660472</wp:posOffset>
                </wp:positionV>
                <wp:extent cx="375840" cy="328320"/>
                <wp:effectExtent l="38100" t="38100" r="5715" b="33655"/>
                <wp:wrapNone/>
                <wp:docPr id="882" name="Tinta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37584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C70F0" id="Tinta 882" o:spid="_x0000_s1026" type="#_x0000_t75" style="position:absolute;margin-left:199pt;margin-top:130.4pt;width:30.3pt;height:26.5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">
                <v:imagedata r:id="rId554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1257695C" wp14:editId="40A13732">
                <wp:simplePos x="0" y="0"/>
                <wp:positionH relativeFrom="column">
                  <wp:posOffset>1450080</wp:posOffset>
                </wp:positionH>
                <wp:positionV relativeFrom="paragraph">
                  <wp:posOffset>726992</wp:posOffset>
                </wp:positionV>
                <wp:extent cx="357120" cy="253800"/>
                <wp:effectExtent l="38100" t="38100" r="5080" b="32385"/>
                <wp:wrapNone/>
                <wp:docPr id="881" name="Tinta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3571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0C693" id="Tinta 881" o:spid="_x0000_s1026" type="#_x0000_t75" style="position:absolute;margin-left:113.85pt;margin-top:56.9pt;width:28.8pt;height:20.7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">
                <v:imagedata r:id="rId556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1CF599AD" wp14:editId="7C778E98">
                <wp:simplePos x="0" y="0"/>
                <wp:positionH relativeFrom="column">
                  <wp:posOffset>969645</wp:posOffset>
                </wp:positionH>
                <wp:positionV relativeFrom="paragraph">
                  <wp:posOffset>1774825</wp:posOffset>
                </wp:positionV>
                <wp:extent cx="114150" cy="154940"/>
                <wp:effectExtent l="19050" t="38100" r="38735" b="35560"/>
                <wp:wrapNone/>
                <wp:docPr id="880" name="Tinta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14150" cy="154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A098D" id="Tinta 880" o:spid="_x0000_s1026" type="#_x0000_t75" style="position:absolute;margin-left:76pt;margin-top:139.4pt;width:9.7pt;height:12.9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">
                <v:imagedata r:id="rId558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7D75B3A0" wp14:editId="3408BA8E">
                <wp:simplePos x="0" y="0"/>
                <wp:positionH relativeFrom="column">
                  <wp:posOffset>952560</wp:posOffset>
                </wp:positionH>
                <wp:positionV relativeFrom="paragraph">
                  <wp:posOffset>1162232</wp:posOffset>
                </wp:positionV>
                <wp:extent cx="97200" cy="143280"/>
                <wp:effectExtent l="38100" t="38100" r="36195" b="47625"/>
                <wp:wrapNone/>
                <wp:docPr id="879" name="Tinta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972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D1BA1" id="Tinta 879" o:spid="_x0000_s1026" type="#_x0000_t75" style="position:absolute;margin-left:74.65pt;margin-top:91.15pt;width:8.35pt;height:12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">
                <v:imagedata r:id="rId560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4583101F" wp14:editId="5122EC2D">
                <wp:simplePos x="0" y="0"/>
                <wp:positionH relativeFrom="column">
                  <wp:posOffset>1495800</wp:posOffset>
                </wp:positionH>
                <wp:positionV relativeFrom="paragraph">
                  <wp:posOffset>2305952</wp:posOffset>
                </wp:positionV>
                <wp:extent cx="50040" cy="101880"/>
                <wp:effectExtent l="38100" t="38100" r="45720" b="31750"/>
                <wp:wrapNone/>
                <wp:docPr id="876" name="Tinta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500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75466" id="Tinta 876" o:spid="_x0000_s1026" type="#_x0000_t75" style="position:absolute;margin-left:117.45pt;margin-top:181.2pt;width:4.65pt;height:8.7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">
                <v:imagedata r:id="rId562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063B91E3" wp14:editId="4EF3D16A">
                <wp:simplePos x="0" y="0"/>
                <wp:positionH relativeFrom="column">
                  <wp:posOffset>2233080</wp:posOffset>
                </wp:positionH>
                <wp:positionV relativeFrom="paragraph">
                  <wp:posOffset>2293352</wp:posOffset>
                </wp:positionV>
                <wp:extent cx="96120" cy="140760"/>
                <wp:effectExtent l="38100" t="38100" r="37465" b="31115"/>
                <wp:wrapNone/>
                <wp:docPr id="875" name="Tinta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961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373ED" id="Tinta 875" o:spid="_x0000_s1026" type="#_x0000_t75" style="position:absolute;margin-left:175.5pt;margin-top:180.25pt;width:8.25pt;height:11.8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">
                <v:imagedata r:id="rId564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57494FAA" wp14:editId="3DEBDFC2">
                <wp:simplePos x="0" y="0"/>
                <wp:positionH relativeFrom="column">
                  <wp:posOffset>2730600</wp:posOffset>
                </wp:positionH>
                <wp:positionV relativeFrom="paragraph">
                  <wp:posOffset>1765232</wp:posOffset>
                </wp:positionV>
                <wp:extent cx="63360" cy="180720"/>
                <wp:effectExtent l="38100" t="38100" r="32385" b="48260"/>
                <wp:wrapNone/>
                <wp:docPr id="874" name="Tinta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633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46DF4" id="Tinta 874" o:spid="_x0000_s1026" type="#_x0000_t75" style="position:absolute;margin-left:214.65pt;margin-top:138.65pt;width:5.7pt;height:14.9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">
                <v:imagedata r:id="rId566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208F3E20" wp14:editId="7D43BCA5">
                <wp:simplePos x="0" y="0"/>
                <wp:positionH relativeFrom="column">
                  <wp:posOffset>2698200</wp:posOffset>
                </wp:positionH>
                <wp:positionV relativeFrom="paragraph">
                  <wp:posOffset>1092392</wp:posOffset>
                </wp:positionV>
                <wp:extent cx="77040" cy="171360"/>
                <wp:effectExtent l="38100" t="38100" r="37465" b="38735"/>
                <wp:wrapNone/>
                <wp:docPr id="873" name="Tinta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770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01D57" id="Tinta 873" o:spid="_x0000_s1026" type="#_x0000_t75" style="position:absolute;margin-left:212.1pt;margin-top:85.65pt;width:6.75pt;height:14.2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">
                <v:imagedata r:id="rId568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1A07ECD9" wp14:editId="40AAF04C">
                <wp:simplePos x="0" y="0"/>
                <wp:positionH relativeFrom="column">
                  <wp:posOffset>2254680</wp:posOffset>
                </wp:positionH>
                <wp:positionV relativeFrom="paragraph">
                  <wp:posOffset>636992</wp:posOffset>
                </wp:positionV>
                <wp:extent cx="87480" cy="67680"/>
                <wp:effectExtent l="38100" t="38100" r="46355" b="46990"/>
                <wp:wrapNone/>
                <wp:docPr id="872" name="Tinta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874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9C7DC" id="Tinta 872" o:spid="_x0000_s1026" type="#_x0000_t75" style="position:absolute;margin-left:177.2pt;margin-top:49.8pt;width:7.6pt;height:6.0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">
                <v:imagedata r:id="rId570" o:title=""/>
              </v:shape>
            </w:pict>
          </mc:Fallback>
        </mc:AlternateContent>
      </w:r>
      <w:r w:rsidR="001B2C68">
        <w:rPr>
          <w:noProof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0E92BCF8" wp14:editId="56747D76">
                <wp:simplePos x="0" y="0"/>
                <wp:positionH relativeFrom="column">
                  <wp:posOffset>1623240</wp:posOffset>
                </wp:positionH>
                <wp:positionV relativeFrom="paragraph">
                  <wp:posOffset>586952</wp:posOffset>
                </wp:positionV>
                <wp:extent cx="44280" cy="87480"/>
                <wp:effectExtent l="38100" t="38100" r="32385" b="46355"/>
                <wp:wrapNone/>
                <wp:docPr id="871" name="Tinta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442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137B3" id="Tinta 871" o:spid="_x0000_s1026" type="#_x0000_t75" style="position:absolute;margin-left:127.45pt;margin-top:45.85pt;width:4.2pt;height:7.6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">
                <v:imagedata r:id="rId572" o:title=""/>
              </v:shape>
            </w:pict>
          </mc:Fallback>
        </mc:AlternateContent>
      </w:r>
      <w:r w:rsidR="003E269F" w:rsidRPr="003E269F">
        <w:rPr>
          <w:noProof/>
        </w:rPr>
        <w:drawing>
          <wp:inline distT="0" distB="0" distL="0" distR="0" wp14:anchorId="46693664" wp14:editId="4D5867F4">
            <wp:extent cx="5867702" cy="2616334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3"/>
                    <a:stretch>
                      <a:fillRect/>
                    </a:stretch>
                  </pic:blipFill>
                  <pic:spPr>
                    <a:xfrm>
                      <a:off x="0" y="0"/>
                      <a:ext cx="5867702" cy="2616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9C3BD" w14:textId="77777777" w:rsidR="003E269F" w:rsidRPr="00FC699C" w:rsidRDefault="003E269F" w:rsidP="003E269F">
      <w:pPr>
        <w:pStyle w:val="Texto"/>
        <w:rPr>
          <w:b/>
          <w:bCs/>
        </w:rPr>
      </w:pPr>
      <w:r w:rsidRPr="00FC699C">
        <w:rPr>
          <w:b/>
          <w:bCs/>
        </w:rPr>
        <w:t>Definição</w:t>
      </w:r>
    </w:p>
    <w:p w14:paraId="50972391" w14:textId="10B43900" w:rsidR="003E269F" w:rsidRPr="003E269F" w:rsidRDefault="003E269F" w:rsidP="003E269F">
      <w:pPr>
        <w:pStyle w:val="Texto"/>
      </w:pPr>
      <w:r w:rsidRPr="003E269F">
        <w:t xml:space="preserve">Um grafo simples G = (V, E) é bipartido completo –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 w:rsidRPr="003E269F">
        <w:t xml:space="preserve">  s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∪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E</m:t>
            </m:r>
          </m:e>
        </m:d>
      </m:oMath>
      <w:r w:rsidRPr="003E269F">
        <w:t xml:space="preserve"> e para quaisquer vértices d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3E269F">
        <w:t xml:space="preserve"> 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3E269F">
        <w:t>, são adjacentes.</w:t>
      </w:r>
    </w:p>
    <w:p w14:paraId="513C5FE5" w14:textId="6C64A1D0" w:rsidR="003E269F" w:rsidRPr="003E269F" w:rsidRDefault="003E269F" w:rsidP="003E269F">
      <w:pPr>
        <w:pStyle w:val="Texto"/>
      </w:pPr>
    </w:p>
    <w:p w14:paraId="1437B574" w14:textId="54D7075B" w:rsidR="003E269F" w:rsidRPr="003E269F" w:rsidRDefault="00FC699C" w:rsidP="003E269F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77B771A7" wp14:editId="2B2DCC10">
                <wp:simplePos x="0" y="0"/>
                <wp:positionH relativeFrom="column">
                  <wp:posOffset>1435100</wp:posOffset>
                </wp:positionH>
                <wp:positionV relativeFrom="paragraph">
                  <wp:posOffset>-784860</wp:posOffset>
                </wp:positionV>
                <wp:extent cx="1360815" cy="1779270"/>
                <wp:effectExtent l="38100" t="38100" r="29845" b="49530"/>
                <wp:wrapNone/>
                <wp:docPr id="953" name="Tinta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360815" cy="1779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2332E" id="Tinta 953" o:spid="_x0000_s1026" type="#_x0000_t75" style="position:absolute;margin-left:112.65pt;margin-top:-62.15pt;width:107.85pt;height:140.8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">
                <v:imagedata r:id="rId5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7DE26504" wp14:editId="706B72D9">
                <wp:simplePos x="0" y="0"/>
                <wp:positionH relativeFrom="column">
                  <wp:posOffset>3451860</wp:posOffset>
                </wp:positionH>
                <wp:positionV relativeFrom="paragraph">
                  <wp:posOffset>-601345</wp:posOffset>
                </wp:positionV>
                <wp:extent cx="888660" cy="1243330"/>
                <wp:effectExtent l="38100" t="38100" r="45085" b="33020"/>
                <wp:wrapNone/>
                <wp:docPr id="948" name="Tinta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888660" cy="1243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ADBD6" id="Tinta 948" o:spid="_x0000_s1026" type="#_x0000_t75" style="position:absolute;margin-left:271.45pt;margin-top:-47.7pt;width:70.65pt;height:98.6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">
                <v:imagedata r:id="rId577" o:title=""/>
              </v:shape>
            </w:pict>
          </mc:Fallback>
        </mc:AlternateContent>
      </w:r>
    </w:p>
    <w:p w14:paraId="3838CDC7" w14:textId="14406C8D" w:rsidR="003E269F" w:rsidRPr="003E269F" w:rsidRDefault="003E269F" w:rsidP="003E269F">
      <w:pPr>
        <w:pStyle w:val="Texto"/>
      </w:pPr>
    </w:p>
    <w:p w14:paraId="763B0C54" w14:textId="3A49ABA7" w:rsidR="003E269F" w:rsidRPr="003E269F" w:rsidRDefault="003E269F" w:rsidP="003E269F">
      <w:pPr>
        <w:pStyle w:val="Texto"/>
      </w:pPr>
      <w:r w:rsidRPr="00CE6835">
        <w:rPr>
          <w:rFonts w:ascii="Century Gothic" w:hAnsi="Century Gothic"/>
          <w:noProof/>
          <w:szCs w:val="28"/>
        </w:rPr>
        <w:lastRenderedPageBreak/>
        <w:drawing>
          <wp:inline distT="0" distB="0" distL="0" distR="0" wp14:anchorId="374AE86E" wp14:editId="4FC397BB">
            <wp:extent cx="5943600" cy="1676400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4E5D4" w14:textId="03AB0259" w:rsidR="00E0678F" w:rsidRDefault="003E269F" w:rsidP="003E269F">
      <w:pPr>
        <w:ind w:left="180"/>
        <w:rPr>
          <w:rFonts w:ascii="Century Gothic" w:hAnsi="Century Gothic"/>
          <w:szCs w:val="28"/>
        </w:rPr>
      </w:pPr>
      <w:r w:rsidRPr="003E269F">
        <w:rPr>
          <w:rFonts w:ascii="Century Gothic" w:hAnsi="Century Gothic"/>
          <w:noProof/>
          <w:szCs w:val="28"/>
        </w:rPr>
        <w:drawing>
          <wp:inline distT="0" distB="0" distL="0" distR="0" wp14:anchorId="09BD38FF" wp14:editId="3B40341A">
            <wp:extent cx="3245017" cy="1301817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9"/>
                    <a:stretch>
                      <a:fillRect/>
                    </a:stretch>
                  </pic:blipFill>
                  <pic:spPr>
                    <a:xfrm>
                      <a:off x="0" y="0"/>
                      <a:ext cx="3245017" cy="130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5B652" w14:textId="1686E078" w:rsidR="00E0678F" w:rsidRDefault="00E0678F">
      <w:pPr>
        <w:rPr>
          <w:rFonts w:ascii="Century Gothic" w:hAnsi="Century Gothic"/>
          <w:szCs w:val="28"/>
        </w:rPr>
      </w:pP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1EB08F68" wp14:editId="5B0D2E44">
                <wp:simplePos x="0" y="0"/>
                <wp:positionH relativeFrom="column">
                  <wp:posOffset>4604385</wp:posOffset>
                </wp:positionH>
                <wp:positionV relativeFrom="paragraph">
                  <wp:posOffset>1644650</wp:posOffset>
                </wp:positionV>
                <wp:extent cx="998620" cy="1082040"/>
                <wp:effectExtent l="38100" t="38100" r="11430" b="41910"/>
                <wp:wrapNone/>
                <wp:docPr id="1106" name="Tinta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998620" cy="108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8A179" id="Tinta 1106" o:spid="_x0000_s1026" type="#_x0000_t75" style="position:absolute;margin-left:362.2pt;margin-top:129.15pt;width:79.35pt;height:85.9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">
                <v:imagedata r:id="rId581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698F8F2E" wp14:editId="1C0BFF31">
                <wp:simplePos x="0" y="0"/>
                <wp:positionH relativeFrom="column">
                  <wp:posOffset>3524400</wp:posOffset>
                </wp:positionH>
                <wp:positionV relativeFrom="paragraph">
                  <wp:posOffset>2840267</wp:posOffset>
                </wp:positionV>
                <wp:extent cx="227520" cy="207360"/>
                <wp:effectExtent l="38100" t="38100" r="1270" b="40640"/>
                <wp:wrapNone/>
                <wp:docPr id="1103" name="Tinta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2275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028E3" id="Tinta 1103" o:spid="_x0000_s1026" type="#_x0000_t75" style="position:absolute;margin-left:277.15pt;margin-top:223.3pt;width:18.6pt;height:17.0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">
                <v:imagedata r:id="rId583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6FB748A5" wp14:editId="38E77602">
                <wp:simplePos x="0" y="0"/>
                <wp:positionH relativeFrom="column">
                  <wp:posOffset>2995930</wp:posOffset>
                </wp:positionH>
                <wp:positionV relativeFrom="paragraph">
                  <wp:posOffset>2575560</wp:posOffset>
                </wp:positionV>
                <wp:extent cx="1226160" cy="146050"/>
                <wp:effectExtent l="38100" t="38100" r="31750" b="44450"/>
                <wp:wrapNone/>
                <wp:docPr id="1102" name="Tinta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226160" cy="146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405B2" id="Tinta 1102" o:spid="_x0000_s1026" type="#_x0000_t75" style="position:absolute;margin-left:235.55pt;margin-top:202.45pt;width:97.3pt;height:12.2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">
                <v:imagedata r:id="rId585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70ACFE2B" wp14:editId="417FDA21">
                <wp:simplePos x="0" y="0"/>
                <wp:positionH relativeFrom="column">
                  <wp:posOffset>2965450</wp:posOffset>
                </wp:positionH>
                <wp:positionV relativeFrom="paragraph">
                  <wp:posOffset>2365375</wp:posOffset>
                </wp:positionV>
                <wp:extent cx="1333130" cy="172385"/>
                <wp:effectExtent l="38100" t="38100" r="19685" b="37465"/>
                <wp:wrapNone/>
                <wp:docPr id="1099" name="Tinta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333130" cy="172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A9429" id="Tinta 1099" o:spid="_x0000_s1026" type="#_x0000_t75" style="position:absolute;margin-left:233.15pt;margin-top:185.9pt;width:105.65pt;height:14.2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">
                <v:imagedata r:id="rId587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71E5AA58" wp14:editId="7F334CC2">
                <wp:simplePos x="0" y="0"/>
                <wp:positionH relativeFrom="column">
                  <wp:posOffset>4074795</wp:posOffset>
                </wp:positionH>
                <wp:positionV relativeFrom="paragraph">
                  <wp:posOffset>996950</wp:posOffset>
                </wp:positionV>
                <wp:extent cx="1244540" cy="940680"/>
                <wp:effectExtent l="38100" t="38100" r="32385" b="31115"/>
                <wp:wrapNone/>
                <wp:docPr id="1088" name="Tinta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244540" cy="9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DFDA2" id="Tinta 1088" o:spid="_x0000_s1026" type="#_x0000_t75" style="position:absolute;margin-left:320.5pt;margin-top:78.15pt;width:98.75pt;height:74.7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">
                <v:imagedata r:id="rId589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2AEB612F" wp14:editId="0EB90472">
                <wp:simplePos x="0" y="0"/>
                <wp:positionH relativeFrom="column">
                  <wp:posOffset>2127885</wp:posOffset>
                </wp:positionH>
                <wp:positionV relativeFrom="paragraph">
                  <wp:posOffset>685165</wp:posOffset>
                </wp:positionV>
                <wp:extent cx="1465580" cy="1630680"/>
                <wp:effectExtent l="38100" t="38100" r="39370" b="45720"/>
                <wp:wrapNone/>
                <wp:docPr id="1076" name="Tinta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465580" cy="16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C856D" id="Tinta 1076" o:spid="_x0000_s1026" type="#_x0000_t75" style="position:absolute;margin-left:167.2pt;margin-top:53.6pt;width:116.1pt;height:129.1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">
                <v:imagedata r:id="rId591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04D8D79C" wp14:editId="0891981F">
                <wp:simplePos x="0" y="0"/>
                <wp:positionH relativeFrom="column">
                  <wp:posOffset>4152960</wp:posOffset>
                </wp:positionH>
                <wp:positionV relativeFrom="paragraph">
                  <wp:posOffset>632543</wp:posOffset>
                </wp:positionV>
                <wp:extent cx="416160" cy="287280"/>
                <wp:effectExtent l="38100" t="38100" r="3175" b="36830"/>
                <wp:wrapNone/>
                <wp:docPr id="1063" name="Tinta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41616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19C98" id="Tinta 1063" o:spid="_x0000_s1026" type="#_x0000_t75" style="position:absolute;margin-left:326.65pt;margin-top:49.45pt;width:33.45pt;height:23.3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">
                <v:imagedata r:id="rId593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6C0C21E7" wp14:editId="1BB37F04">
                <wp:simplePos x="0" y="0"/>
                <wp:positionH relativeFrom="column">
                  <wp:posOffset>1513800</wp:posOffset>
                </wp:positionH>
                <wp:positionV relativeFrom="paragraph">
                  <wp:posOffset>2291987</wp:posOffset>
                </wp:positionV>
                <wp:extent cx="15480" cy="27720"/>
                <wp:effectExtent l="38100" t="38100" r="41910" b="48895"/>
                <wp:wrapNone/>
                <wp:docPr id="1055" name="Tinta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54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4D328" id="Tinta 1055" o:spid="_x0000_s1026" type="#_x0000_t75" style="position:absolute;margin-left:118.85pt;margin-top:180.1pt;width:1.9pt;height:2.9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">
                <v:imagedata r:id="rId595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406FAEB7" wp14:editId="68AA4F4E">
                <wp:simplePos x="0" y="0"/>
                <wp:positionH relativeFrom="column">
                  <wp:posOffset>888365</wp:posOffset>
                </wp:positionH>
                <wp:positionV relativeFrom="paragraph">
                  <wp:posOffset>2355215</wp:posOffset>
                </wp:positionV>
                <wp:extent cx="686035" cy="69840"/>
                <wp:effectExtent l="38100" t="38100" r="38100" b="45085"/>
                <wp:wrapNone/>
                <wp:docPr id="1054" name="Tinta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686035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C043D" id="Tinta 1054" o:spid="_x0000_s1026" type="#_x0000_t75" style="position:absolute;margin-left:69.6pt;margin-top:185.1pt;width:54.7pt;height:6.2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">
                <v:imagedata r:id="rId597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2C19839C" wp14:editId="55D1E29B">
                <wp:simplePos x="0" y="0"/>
                <wp:positionH relativeFrom="column">
                  <wp:posOffset>848995</wp:posOffset>
                </wp:positionH>
                <wp:positionV relativeFrom="paragraph">
                  <wp:posOffset>2305685</wp:posOffset>
                </wp:positionV>
                <wp:extent cx="129670" cy="169110"/>
                <wp:effectExtent l="0" t="38100" r="41910" b="40640"/>
                <wp:wrapNone/>
                <wp:docPr id="1051" name="Tinta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29670" cy="169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0469E" id="Tinta 1051" o:spid="_x0000_s1026" type="#_x0000_t75" style="position:absolute;margin-left:66.5pt;margin-top:181.2pt;width:10.9pt;height:14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">
                <v:imagedata r:id="rId599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728F131D" wp14:editId="6D953EA1">
                <wp:simplePos x="0" y="0"/>
                <wp:positionH relativeFrom="column">
                  <wp:posOffset>772560</wp:posOffset>
                </wp:positionH>
                <wp:positionV relativeFrom="paragraph">
                  <wp:posOffset>2313587</wp:posOffset>
                </wp:positionV>
                <wp:extent cx="285120" cy="56160"/>
                <wp:effectExtent l="38100" t="38100" r="38735" b="39370"/>
                <wp:wrapNone/>
                <wp:docPr id="1044" name="Tinta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2851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8A644" id="Tinta 1044" o:spid="_x0000_s1026" type="#_x0000_t75" style="position:absolute;margin-left:60.5pt;margin-top:181.8pt;width:23.15pt;height:5.1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">
                <v:imagedata r:id="rId601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5CA3F2E7" wp14:editId="166204DE">
                <wp:simplePos x="0" y="0"/>
                <wp:positionH relativeFrom="column">
                  <wp:posOffset>476250</wp:posOffset>
                </wp:positionH>
                <wp:positionV relativeFrom="paragraph">
                  <wp:posOffset>2025015</wp:posOffset>
                </wp:positionV>
                <wp:extent cx="1096900" cy="316500"/>
                <wp:effectExtent l="38100" t="38100" r="27305" b="45720"/>
                <wp:wrapNone/>
                <wp:docPr id="1043" name="Tinta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096900" cy="316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0A7C4" id="Tinta 1043" o:spid="_x0000_s1026" type="#_x0000_t75" style="position:absolute;margin-left:37.15pt;margin-top:159.1pt;width:87.05pt;height:25.6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">
                <v:imagedata r:id="rId603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49A30B89" wp14:editId="62121704">
                <wp:simplePos x="0" y="0"/>
                <wp:positionH relativeFrom="column">
                  <wp:posOffset>3210840</wp:posOffset>
                </wp:positionH>
                <wp:positionV relativeFrom="paragraph">
                  <wp:posOffset>2060663</wp:posOffset>
                </wp:positionV>
                <wp:extent cx="39600" cy="65520"/>
                <wp:effectExtent l="38100" t="38100" r="36830" b="48895"/>
                <wp:wrapNone/>
                <wp:docPr id="1035" name="Tinta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396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9768E" id="Tinta 1035" o:spid="_x0000_s1026" type="#_x0000_t75" style="position:absolute;margin-left:252.45pt;margin-top:161.9pt;width:3.8pt;height:5.8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">
                <v:imagedata r:id="rId605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48322625" wp14:editId="1E7BBA63">
                <wp:simplePos x="0" y="0"/>
                <wp:positionH relativeFrom="column">
                  <wp:posOffset>4309110</wp:posOffset>
                </wp:positionH>
                <wp:positionV relativeFrom="paragraph">
                  <wp:posOffset>831850</wp:posOffset>
                </wp:positionV>
                <wp:extent cx="169615" cy="63210"/>
                <wp:effectExtent l="38100" t="38100" r="20955" b="32385"/>
                <wp:wrapNone/>
                <wp:docPr id="1027" name="Tinta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69615" cy="63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B19E2" id="Tinta 1027" o:spid="_x0000_s1026" type="#_x0000_t75" style="position:absolute;margin-left:338.95pt;margin-top:65.15pt;width:14.05pt;height:5.7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">
                <v:imagedata r:id="rId607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0685C7D3" wp14:editId="41DB4DE8">
                <wp:simplePos x="0" y="0"/>
                <wp:positionH relativeFrom="column">
                  <wp:posOffset>4226400</wp:posOffset>
                </wp:positionH>
                <wp:positionV relativeFrom="paragraph">
                  <wp:posOffset>684383</wp:posOffset>
                </wp:positionV>
                <wp:extent cx="182520" cy="113040"/>
                <wp:effectExtent l="38100" t="38100" r="46355" b="39370"/>
                <wp:wrapNone/>
                <wp:docPr id="1019" name="Tinta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825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DC0A4" id="Tinta 1019" o:spid="_x0000_s1026" type="#_x0000_t75" style="position:absolute;margin-left:332.45pt;margin-top:53.55pt;width:15.05pt;height:9.6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">
                <v:imagedata r:id="rId609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1390739C" wp14:editId="5E282B9B">
                <wp:simplePos x="0" y="0"/>
                <wp:positionH relativeFrom="column">
                  <wp:posOffset>5480050</wp:posOffset>
                </wp:positionH>
                <wp:positionV relativeFrom="paragraph">
                  <wp:posOffset>866775</wp:posOffset>
                </wp:positionV>
                <wp:extent cx="728485" cy="231140"/>
                <wp:effectExtent l="38100" t="38100" r="14605" b="35560"/>
                <wp:wrapNone/>
                <wp:docPr id="1014" name="Tinta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728485" cy="231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98C9A" id="Tinta 1014" o:spid="_x0000_s1026" type="#_x0000_t75" style="position:absolute;margin-left:431.15pt;margin-top:67.9pt;width:58.05pt;height:18.9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">
                <v:imagedata r:id="rId611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6778EB5C" wp14:editId="37518B85">
                <wp:simplePos x="0" y="0"/>
                <wp:positionH relativeFrom="column">
                  <wp:posOffset>5488200</wp:posOffset>
                </wp:positionH>
                <wp:positionV relativeFrom="paragraph">
                  <wp:posOffset>1473863</wp:posOffset>
                </wp:positionV>
                <wp:extent cx="693720" cy="25560"/>
                <wp:effectExtent l="19050" t="38100" r="30480" b="31750"/>
                <wp:wrapNone/>
                <wp:docPr id="1010" name="Tinta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6937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674D8" id="Tinta 1010" o:spid="_x0000_s1026" type="#_x0000_t75" style="position:absolute;margin-left:431.8pt;margin-top:115.7pt;width:55.3pt;height:2.7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">
                <v:imagedata r:id="rId613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62B51861" wp14:editId="57F2AF2D">
                <wp:simplePos x="0" y="0"/>
                <wp:positionH relativeFrom="column">
                  <wp:posOffset>5474335</wp:posOffset>
                </wp:positionH>
                <wp:positionV relativeFrom="paragraph">
                  <wp:posOffset>1212850</wp:posOffset>
                </wp:positionV>
                <wp:extent cx="754550" cy="208280"/>
                <wp:effectExtent l="38100" t="38100" r="26670" b="39370"/>
                <wp:wrapNone/>
                <wp:docPr id="1009" name="Tinta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754550" cy="2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56EDF" id="Tinta 1009" o:spid="_x0000_s1026" type="#_x0000_t75" style="position:absolute;margin-left:430.7pt;margin-top:95.15pt;width:60.1pt;height:17.1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">
                <v:imagedata r:id="rId615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036FE366" wp14:editId="22724F1F">
                <wp:simplePos x="0" y="0"/>
                <wp:positionH relativeFrom="column">
                  <wp:posOffset>520700</wp:posOffset>
                </wp:positionH>
                <wp:positionV relativeFrom="paragraph">
                  <wp:posOffset>932815</wp:posOffset>
                </wp:positionV>
                <wp:extent cx="993325" cy="577850"/>
                <wp:effectExtent l="38100" t="38100" r="16510" b="31750"/>
                <wp:wrapNone/>
                <wp:docPr id="997" name="Tinta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993325" cy="577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75F1C" id="Tinta 997" o:spid="_x0000_s1026" type="#_x0000_t75" style="position:absolute;margin-left:40.65pt;margin-top:73.1pt;width:78.9pt;height:46.2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">
                <v:imagedata r:id="rId617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311D8B97" wp14:editId="0A037975">
                <wp:simplePos x="0" y="0"/>
                <wp:positionH relativeFrom="column">
                  <wp:posOffset>1374280</wp:posOffset>
                </wp:positionH>
                <wp:positionV relativeFrom="paragraph">
                  <wp:posOffset>1457410</wp:posOffset>
                </wp:positionV>
                <wp:extent cx="34560" cy="22680"/>
                <wp:effectExtent l="38100" t="38100" r="41910" b="34925"/>
                <wp:wrapNone/>
                <wp:docPr id="992" name="Tinta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34560" cy="226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E5066F" id="Tinta 992" o:spid="_x0000_s1026" type="#_x0000_t75" style="position:absolute;margin-left:107.85pt;margin-top:114.4pt;width:3.4pt;height:2.5pt;z-index:25260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">
                <v:imagedata r:id="rId619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7D059E6D" wp14:editId="167B2D7E">
                <wp:simplePos x="0" y="0"/>
                <wp:positionH relativeFrom="column">
                  <wp:posOffset>5177790</wp:posOffset>
                </wp:positionH>
                <wp:positionV relativeFrom="paragraph">
                  <wp:posOffset>338455</wp:posOffset>
                </wp:positionV>
                <wp:extent cx="1080140" cy="274320"/>
                <wp:effectExtent l="38100" t="38100" r="24765" b="30480"/>
                <wp:wrapNone/>
                <wp:docPr id="983" name="Tinta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08014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A259E" id="Tinta 983" o:spid="_x0000_s1026" type="#_x0000_t75" style="position:absolute;margin-left:407.35pt;margin-top:26.3pt;width:85.75pt;height:22.3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">
                <v:imagedata r:id="rId621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28C2B066" wp14:editId="542D7747">
                <wp:simplePos x="0" y="0"/>
                <wp:positionH relativeFrom="column">
                  <wp:posOffset>4242435</wp:posOffset>
                </wp:positionH>
                <wp:positionV relativeFrom="paragraph">
                  <wp:posOffset>344170</wp:posOffset>
                </wp:positionV>
                <wp:extent cx="419865" cy="204480"/>
                <wp:effectExtent l="38100" t="38100" r="18415" b="43180"/>
                <wp:wrapNone/>
                <wp:docPr id="977" name="Tinta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419865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1F378" id="Tinta 977" o:spid="_x0000_s1026" type="#_x0000_t75" style="position:absolute;margin-left:333.7pt;margin-top:26.75pt;width:33.75pt;height:16.8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">
                <v:imagedata r:id="rId623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5251C7B0" wp14:editId="6F45CD29">
                <wp:simplePos x="0" y="0"/>
                <wp:positionH relativeFrom="column">
                  <wp:posOffset>2564765</wp:posOffset>
                </wp:positionH>
                <wp:positionV relativeFrom="paragraph">
                  <wp:posOffset>258445</wp:posOffset>
                </wp:positionV>
                <wp:extent cx="1300890" cy="272415"/>
                <wp:effectExtent l="38100" t="38100" r="13970" b="32385"/>
                <wp:wrapNone/>
                <wp:docPr id="978" name="Tinta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300890" cy="272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D168B" id="Tinta 978" o:spid="_x0000_s1026" type="#_x0000_t75" style="position:absolute;margin-left:201.6pt;margin-top:20pt;width:103.15pt;height:22.1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">
                <v:imagedata r:id="rId625" o:title=""/>
              </v:shape>
            </w:pict>
          </mc:Fallback>
        </mc:AlternateContent>
      </w:r>
      <w:r>
        <w:rPr>
          <w:rFonts w:ascii="Century Gothic" w:hAnsi="Century Gothic"/>
          <w:noProof/>
          <w:szCs w:val="28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09D00688" wp14:editId="35957AA2">
                <wp:simplePos x="0" y="0"/>
                <wp:positionH relativeFrom="column">
                  <wp:posOffset>485140</wp:posOffset>
                </wp:positionH>
                <wp:positionV relativeFrom="paragraph">
                  <wp:posOffset>87630</wp:posOffset>
                </wp:positionV>
                <wp:extent cx="1114080" cy="477520"/>
                <wp:effectExtent l="38100" t="38100" r="10160" b="36830"/>
                <wp:wrapNone/>
                <wp:docPr id="969" name="Tinta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114080" cy="47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35981" id="Tinta 969" o:spid="_x0000_s1026" type="#_x0000_t75" style="position:absolute;margin-left:37.85pt;margin-top:6.55pt;width:88.4pt;height:38.3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">
                <v:imagedata r:id="rId627" o:title=""/>
              </v:shape>
            </w:pict>
          </mc:Fallback>
        </mc:AlternateContent>
      </w:r>
      <w:r>
        <w:rPr>
          <w:rFonts w:ascii="Century Gothic" w:hAnsi="Century Gothic"/>
          <w:szCs w:val="28"/>
        </w:rPr>
        <w:br w:type="page"/>
      </w:r>
    </w:p>
    <w:p w14:paraId="1E01E4D6" w14:textId="05A1C4D5" w:rsidR="003E269F" w:rsidRPr="003E269F" w:rsidRDefault="003E269F" w:rsidP="003E269F">
      <w:pPr>
        <w:pStyle w:val="Ttulo2"/>
        <w:rPr>
          <w:rFonts w:ascii="Century Gothic" w:hAnsi="Century Gothic"/>
          <w:szCs w:val="28"/>
          <w:lang w:val="pt-PT"/>
        </w:rPr>
      </w:pPr>
      <w:r w:rsidRPr="003E269F">
        <w:rPr>
          <w:lang w:val="pt-PT"/>
        </w:rPr>
        <w:lastRenderedPageBreak/>
        <w:t>Subgrafo de um Grafo e Grafo parcial</w:t>
      </w:r>
    </w:p>
    <w:p w14:paraId="7E7090F9" w14:textId="1A19DD35" w:rsidR="003E269F" w:rsidRDefault="003E269F" w:rsidP="003E269F">
      <w:pPr>
        <w:pStyle w:val="Texto"/>
      </w:pPr>
      <w:r w:rsidRPr="00A95639">
        <w:t>grafo</w:t>
      </w:r>
      <w:r>
        <w:t xml:space="preserve"> G = (V, E)</w:t>
      </w:r>
    </w:p>
    <w:p w14:paraId="4AF6668F" w14:textId="605D2EC7" w:rsidR="003E269F" w:rsidRDefault="003E269F" w:rsidP="003E269F">
      <w:pPr>
        <w:pStyle w:val="Texto"/>
        <w:numPr>
          <w:ilvl w:val="0"/>
          <w:numId w:val="12"/>
        </w:numPr>
      </w:pPr>
      <w:bookmarkStart w:id="0" w:name="_Hlk54934521"/>
      <w:r>
        <w:rPr>
          <w:b/>
        </w:rPr>
        <w:t>subgrafo de G gerado por V’</w:t>
      </w:r>
      <w:r>
        <w:rPr>
          <w:b/>
        </w:rPr>
        <w:sym w:font="Math1" w:char="F0CC"/>
      </w:r>
      <w:proofErr w:type="gramStart"/>
      <w:r>
        <w:rPr>
          <w:b/>
        </w:rPr>
        <w:t>V</w:t>
      </w:r>
      <w:r>
        <w:t xml:space="preserve"> ,</w:t>
      </w:r>
      <w:proofErr w:type="gramEnd"/>
      <w:r>
        <w:t xml:space="preserve"> </w:t>
      </w:r>
      <w:r w:rsidRPr="00A95639">
        <w:rPr>
          <w:b/>
        </w:rPr>
        <w:t xml:space="preserve"> G</w:t>
      </w:r>
      <w:r w:rsidRPr="00A95639">
        <w:rPr>
          <w:b/>
          <w:vertAlign w:val="subscript"/>
        </w:rPr>
        <w:t>V</w:t>
      </w:r>
      <w:r>
        <w:rPr>
          <w:b/>
          <w:vertAlign w:val="subscript"/>
        </w:rPr>
        <w:t>’</w:t>
      </w:r>
      <w:r>
        <w:t xml:space="preserve">, o grafo definido pelo par  </w:t>
      </w:r>
      <w:r w:rsidRPr="00A95639">
        <w:rPr>
          <w:b/>
        </w:rPr>
        <w:t>G</w:t>
      </w:r>
      <w:r w:rsidRPr="00A95639">
        <w:rPr>
          <w:b/>
          <w:vertAlign w:val="subscript"/>
        </w:rPr>
        <w:t>V</w:t>
      </w:r>
      <w:r>
        <w:rPr>
          <w:b/>
          <w:vertAlign w:val="subscript"/>
        </w:rPr>
        <w:t xml:space="preserve">’ </w:t>
      </w:r>
      <w:r>
        <w:rPr>
          <w:b/>
        </w:rPr>
        <w:t>= (V’, E’)</w:t>
      </w:r>
      <w:r>
        <w:t>, com E’ é a subfamília de arestas de G com ambas as extremidades em V’.</w:t>
      </w:r>
    </w:p>
    <w:p w14:paraId="69C954E3" w14:textId="208939EF" w:rsidR="003E269F" w:rsidRDefault="003E269F" w:rsidP="003E269F">
      <w:pPr>
        <w:pStyle w:val="Texto"/>
      </w:pPr>
      <w:r>
        <w:t>[Isto é, possui um número de vértice inferior e mantém todas as arestas de G que incidem sobre os vértices de V’ ou diz-se que um subgrafo é obtido por supressão de vértices]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390"/>
        <w:gridCol w:w="5719"/>
      </w:tblGrid>
      <w:tr w:rsidR="00F969E1" w:rsidRPr="005867E6" w14:paraId="390290B7" w14:textId="77777777" w:rsidTr="00F969E1">
        <w:tc>
          <w:tcPr>
            <w:tcW w:w="4390" w:type="dxa"/>
          </w:tcPr>
          <w:p w14:paraId="5F5ABD0A" w14:textId="77777777" w:rsidR="00F969E1" w:rsidRDefault="00F969E1" w:rsidP="00F969E1">
            <w:pPr>
              <w:pStyle w:val="Texto"/>
            </w:pPr>
            <w:r w:rsidRPr="003E269F">
              <w:rPr>
                <w:noProof/>
              </w:rPr>
              <w:drawing>
                <wp:inline distT="0" distB="0" distL="0" distR="0" wp14:anchorId="32769D70" wp14:editId="3F1EB7E1">
                  <wp:extent cx="2109803" cy="2186279"/>
                  <wp:effectExtent l="0" t="0" r="5080" b="5080"/>
                  <wp:docPr id="9" name="Image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6796" cy="2224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9" w:type="dxa"/>
          </w:tcPr>
          <w:p w14:paraId="3712FF1A" w14:textId="54D61B6A" w:rsidR="00F969E1" w:rsidRDefault="00CC4AD2" w:rsidP="00D340C2">
            <w:pPr>
              <w:pStyle w:val="Texto"/>
            </w:pPr>
            <w:r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2722176" behindDoc="0" locked="0" layoutInCell="1" allowOverlap="1" wp14:anchorId="34E68DBF" wp14:editId="5657CD2A">
                      <wp:simplePos x="0" y="0"/>
                      <wp:positionH relativeFrom="column">
                        <wp:posOffset>1498019</wp:posOffset>
                      </wp:positionH>
                      <wp:positionV relativeFrom="paragraph">
                        <wp:posOffset>181416</wp:posOffset>
                      </wp:positionV>
                      <wp:extent cx="900000" cy="91080"/>
                      <wp:effectExtent l="38100" t="38100" r="33655" b="42545"/>
                      <wp:wrapNone/>
                      <wp:docPr id="1109" name="Tinta 11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0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085605" id="Tinta 1109" o:spid="_x0000_s1026" type="#_x0000_t75" style="position:absolute;margin-left:117.6pt;margin-top:13.95pt;width:71.55pt;height:7.8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">
                      <v:imagedata r:id="rId630" o:title="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2721152" behindDoc="0" locked="0" layoutInCell="1" allowOverlap="1" wp14:anchorId="69365014" wp14:editId="07DFEC99">
                      <wp:simplePos x="0" y="0"/>
                      <wp:positionH relativeFrom="column">
                        <wp:posOffset>2785019</wp:posOffset>
                      </wp:positionH>
                      <wp:positionV relativeFrom="paragraph">
                        <wp:posOffset>229296</wp:posOffset>
                      </wp:positionV>
                      <wp:extent cx="5760" cy="9000"/>
                      <wp:effectExtent l="38100" t="19050" r="32385" b="48260"/>
                      <wp:wrapNone/>
                      <wp:docPr id="1108" name="Tinta 11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5452B8" id="Tinta 1108" o:spid="_x0000_s1026" type="#_x0000_t75" style="position:absolute;margin-left:218.95pt;margin-top:17.7pt;width:1.15pt;height:1.4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">
                      <v:imagedata r:id="rId632" o:title=""/>
                    </v:shape>
                  </w:pict>
                </mc:Fallback>
              </mc:AlternateContent>
            </w:r>
            <w:r w:rsidR="00F969E1" w:rsidRPr="003E269F">
              <w:rPr>
                <w:b/>
              </w:rPr>
              <w:t xml:space="preserve">subgrafo de G gerado </w:t>
            </w:r>
            <w:r w:rsidR="00F969E1">
              <w:rPr>
                <w:b/>
              </w:rPr>
              <w:t xml:space="preserve">po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'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={2,3,4,6}</m:t>
              </m:r>
            </m:oMath>
          </w:p>
          <w:p w14:paraId="6ED15372" w14:textId="023F3AB1" w:rsidR="00F969E1" w:rsidRDefault="00CC4AD2" w:rsidP="00F969E1">
            <w:pPr>
              <w:pStyle w:val="Texto"/>
              <w:ind w:left="72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752896" behindDoc="0" locked="0" layoutInCell="1" allowOverlap="1" wp14:anchorId="7C867C12" wp14:editId="158CD3F7">
                      <wp:simplePos x="0" y="0"/>
                      <wp:positionH relativeFrom="column">
                        <wp:posOffset>2867025</wp:posOffset>
                      </wp:positionH>
                      <wp:positionV relativeFrom="paragraph">
                        <wp:posOffset>1035685</wp:posOffset>
                      </wp:positionV>
                      <wp:extent cx="643630" cy="427945"/>
                      <wp:effectExtent l="38100" t="19050" r="42545" b="48895"/>
                      <wp:wrapNone/>
                      <wp:docPr id="1139" name="Tinta 11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3630" cy="4279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6A9030" id="Tinta 1139" o:spid="_x0000_s1026" type="#_x0000_t75" style="position:absolute;margin-left:225.4pt;margin-top:81.2pt;width:51.4pt;height:34.4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">
                      <v:imagedata r:id="rId634" o:title=""/>
                    </v:shape>
                  </w:pict>
                </mc:Fallback>
              </mc:AlternateContent>
            </w:r>
            <w:r w:rsidR="00FA40B0" w:rsidRPr="00FA40B0">
              <w:drawing>
                <wp:inline distT="0" distB="0" distL="0" distR="0" wp14:anchorId="031B9123" wp14:editId="6B7DD508">
                  <wp:extent cx="1737456" cy="1250065"/>
                  <wp:effectExtent l="0" t="0" r="0" b="7620"/>
                  <wp:docPr id="1107" name="Imagem 1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0638" cy="12523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5362D0" w14:textId="6E682F31" w:rsidR="00F969E1" w:rsidRDefault="00CC4AD2" w:rsidP="00F969E1">
            <w:pPr>
              <w:pStyle w:val="Texto"/>
              <w:ind w:left="72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761088" behindDoc="0" locked="0" layoutInCell="1" allowOverlap="1" wp14:anchorId="3296F7CD" wp14:editId="3120C97E">
                      <wp:simplePos x="0" y="0"/>
                      <wp:positionH relativeFrom="column">
                        <wp:posOffset>2906395</wp:posOffset>
                      </wp:positionH>
                      <wp:positionV relativeFrom="paragraph">
                        <wp:posOffset>150495</wp:posOffset>
                      </wp:positionV>
                      <wp:extent cx="475990" cy="258480"/>
                      <wp:effectExtent l="38100" t="38100" r="38735" b="46355"/>
                      <wp:wrapNone/>
                      <wp:docPr id="1147" name="Tinta 11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5990" cy="25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2DD8D4" id="Tinta 1147" o:spid="_x0000_s1026" type="#_x0000_t75" style="position:absolute;margin-left:228.5pt;margin-top:11.5pt;width:38.2pt;height:21.0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">
                      <v:imagedata r:id="rId63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753920" behindDoc="0" locked="0" layoutInCell="1" allowOverlap="1" wp14:anchorId="56F32504" wp14:editId="08E4ABE8">
                      <wp:simplePos x="0" y="0"/>
                      <wp:positionH relativeFrom="column">
                        <wp:posOffset>300299</wp:posOffset>
                      </wp:positionH>
                      <wp:positionV relativeFrom="paragraph">
                        <wp:posOffset>-224919</wp:posOffset>
                      </wp:positionV>
                      <wp:extent cx="159120" cy="621720"/>
                      <wp:effectExtent l="38100" t="38100" r="31750" b="45085"/>
                      <wp:wrapNone/>
                      <wp:docPr id="1140" name="Tinta 11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9120" cy="62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0F085A" id="Tinta 1140" o:spid="_x0000_s1026" type="#_x0000_t75" style="position:absolute;margin-left:23.3pt;margin-top:-18.05pt;width:13.25pt;height:49.6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">
                      <v:imagedata r:id="rId63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746752" behindDoc="0" locked="0" layoutInCell="1" allowOverlap="1" wp14:anchorId="4C9C37C4" wp14:editId="7C8F29FF">
                      <wp:simplePos x="0" y="0"/>
                      <wp:positionH relativeFrom="column">
                        <wp:posOffset>668020</wp:posOffset>
                      </wp:positionH>
                      <wp:positionV relativeFrom="paragraph">
                        <wp:posOffset>-22860</wp:posOffset>
                      </wp:positionV>
                      <wp:extent cx="2059250" cy="319405"/>
                      <wp:effectExtent l="38100" t="38100" r="36830" b="42545"/>
                      <wp:wrapNone/>
                      <wp:docPr id="1133" name="Tinta 11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9250" cy="3194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5E62D2" id="Tinta 1133" o:spid="_x0000_s1026" type="#_x0000_t75" style="position:absolute;margin-left:52.25pt;margin-top:-2.15pt;width:162.9pt;height:25.8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">
                      <v:imagedata r:id="rId64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740608" behindDoc="0" locked="0" layoutInCell="1" allowOverlap="1" wp14:anchorId="0F076651" wp14:editId="0D56BB45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-49530</wp:posOffset>
                      </wp:positionV>
                      <wp:extent cx="491855" cy="285750"/>
                      <wp:effectExtent l="38100" t="38100" r="41910" b="38100"/>
                      <wp:wrapNone/>
                      <wp:docPr id="1127" name="Tinta 11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1855" cy="2857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8C5E94" id="Tinta 1127" o:spid="_x0000_s1026" type="#_x0000_t75" style="position:absolute;margin-left:.55pt;margin-top:-4.25pt;width:39.45pt;height:23.2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">
                      <v:imagedata r:id="rId643" o:title=""/>
                    </v:shape>
                  </w:pict>
                </mc:Fallback>
              </mc:AlternateContent>
            </w:r>
          </w:p>
        </w:tc>
      </w:tr>
      <w:tr w:rsidR="00F969E1" w:rsidRPr="002D65B0" w14:paraId="54D57EB6" w14:textId="77777777" w:rsidTr="00F969E1">
        <w:tc>
          <w:tcPr>
            <w:tcW w:w="4390" w:type="dxa"/>
          </w:tcPr>
          <w:p w14:paraId="2904B9AD" w14:textId="77777777" w:rsidR="00F969E1" w:rsidRDefault="00F969E1" w:rsidP="00F969E1">
            <w:pPr>
              <w:pStyle w:val="Texto"/>
            </w:pPr>
            <m:oMath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6,2 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{2,3} } </m:t>
              </m:r>
            </m:oMath>
            <w:r w:rsidRPr="00EB439C">
              <w:t xml:space="preserve">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1,2,3,4,5,6}</m:t>
              </m:r>
            </m:oMath>
          </w:p>
          <w:p w14:paraId="14663CBD" w14:textId="77777777" w:rsidR="00F969E1" w:rsidRPr="003E269F" w:rsidRDefault="00F969E1" w:rsidP="00F969E1">
            <w:pPr>
              <w:pStyle w:val="Texto"/>
              <w:rPr>
                <w:noProof/>
              </w:rPr>
            </w:pPr>
          </w:p>
        </w:tc>
        <w:tc>
          <w:tcPr>
            <w:tcW w:w="5719" w:type="dxa"/>
          </w:tcPr>
          <w:p w14:paraId="28342DCE" w14:textId="3F97E7DF" w:rsidR="00F969E1" w:rsidRDefault="00F969E1" w:rsidP="00D340C2">
            <w:pPr>
              <w:pStyle w:val="Texto"/>
            </w:pPr>
            <w:r w:rsidRPr="003E269F">
              <w:rPr>
                <w:b/>
              </w:rPr>
              <w:t xml:space="preserve">subgrafo de G gerado </w:t>
            </w:r>
            <w:r>
              <w:rPr>
                <w:b/>
              </w:rPr>
              <w:t xml:space="preserve">po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V'={2,3,4}</m:t>
              </m:r>
            </m:oMath>
          </w:p>
          <w:p w14:paraId="385E8DCB" w14:textId="00FC4586" w:rsidR="00F969E1" w:rsidRPr="009467A5" w:rsidRDefault="009467A5" w:rsidP="00F969E1">
            <w:pPr>
              <w:pStyle w:val="Texto"/>
              <w:ind w:left="720"/>
            </w:pPr>
            <m:oMath>
              <m:r>
                <w:rPr>
                  <w:rFonts w:ascii="Cambria Math" w:hAnsi="Cambria Math"/>
                </w:rPr>
                <m:t>E'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 {2,3} }</m:t>
              </m:r>
            </m:oMath>
            <w:r>
              <w:t xml:space="preserve"> </w:t>
            </w:r>
          </w:p>
          <w:p w14:paraId="3134E22C" w14:textId="2D05B86B" w:rsidR="009467A5" w:rsidRPr="003E269F" w:rsidRDefault="009467A5" w:rsidP="00F969E1">
            <w:pPr>
              <w:pStyle w:val="Texto"/>
              <w:ind w:left="720"/>
              <w:rPr>
                <w:b/>
              </w:rPr>
            </w:pPr>
            <m:oMath>
              <m:r>
                <w:rPr>
                  <w:rFonts w:ascii="Cambria Math" w:hAnsi="Cambria Math"/>
                </w:rPr>
                <m:t>V'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,3,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>
              <w:t xml:space="preserve"> </w:t>
            </w:r>
          </w:p>
        </w:tc>
      </w:tr>
    </w:tbl>
    <w:p w14:paraId="07F7E1C7" w14:textId="77777777" w:rsidR="009467A5" w:rsidRDefault="009467A5" w:rsidP="009467A5">
      <w:pPr>
        <w:pStyle w:val="Texto"/>
        <w:ind w:left="360"/>
        <w:rPr>
          <w:b/>
        </w:rPr>
      </w:pPr>
    </w:p>
    <w:p w14:paraId="6954110B" w14:textId="77777777" w:rsidR="009467A5" w:rsidRDefault="009467A5">
      <w:pPr>
        <w:rPr>
          <w:rFonts w:cstheme="minorHAnsi"/>
          <w:b/>
          <w:lang w:val="pt-PT"/>
        </w:rPr>
      </w:pPr>
      <w:r>
        <w:rPr>
          <w:b/>
        </w:rPr>
        <w:br w:type="page"/>
      </w:r>
    </w:p>
    <w:p w14:paraId="6BCA799B" w14:textId="683CD522" w:rsidR="003E269F" w:rsidRPr="00D340C2" w:rsidRDefault="003E269F" w:rsidP="003E269F">
      <w:pPr>
        <w:pStyle w:val="Texto"/>
        <w:numPr>
          <w:ilvl w:val="0"/>
          <w:numId w:val="12"/>
        </w:numPr>
        <w:rPr>
          <w:b/>
        </w:rPr>
      </w:pPr>
      <w:r>
        <w:rPr>
          <w:b/>
        </w:rPr>
        <w:lastRenderedPageBreak/>
        <w:t xml:space="preserve">grafo parcial de G gerado por </w:t>
      </w:r>
      <w:r w:rsidR="009467A5">
        <w:rPr>
          <w:b/>
        </w:rPr>
        <w:t>E</w:t>
      </w:r>
      <w:r>
        <w:rPr>
          <w:b/>
        </w:rPr>
        <w:t>’</w:t>
      </w:r>
      <w:r>
        <w:rPr>
          <w:b/>
        </w:rPr>
        <w:sym w:font="Math1" w:char="F0CC"/>
      </w:r>
      <w:r w:rsidR="009467A5">
        <w:rPr>
          <w:b/>
        </w:rPr>
        <w:t>E</w:t>
      </w:r>
      <w:r>
        <w:t xml:space="preserve"> o grafo </w:t>
      </w:r>
      <w:r w:rsidRPr="00A95639">
        <w:rPr>
          <w:b/>
        </w:rPr>
        <w:t>G’</w:t>
      </w:r>
      <w:r>
        <w:rPr>
          <w:b/>
        </w:rPr>
        <w:t xml:space="preserve"> </w:t>
      </w:r>
      <w:r w:rsidRPr="00A95639">
        <w:rPr>
          <w:b/>
        </w:rPr>
        <w:t>=</w:t>
      </w:r>
      <w:r>
        <w:rPr>
          <w:b/>
        </w:rPr>
        <w:t xml:space="preserve"> </w:t>
      </w:r>
      <w:r w:rsidRPr="00A95639">
        <w:rPr>
          <w:b/>
        </w:rPr>
        <w:t xml:space="preserve">(V, </w:t>
      </w:r>
      <w:r w:rsidR="009467A5">
        <w:rPr>
          <w:b/>
        </w:rPr>
        <w:t>E</w:t>
      </w:r>
      <w:r w:rsidRPr="00A95639">
        <w:rPr>
          <w:b/>
        </w:rPr>
        <w:t>’)</w:t>
      </w:r>
      <w:r>
        <w:t xml:space="preserve"> cujo conjunto de vértices é o conjunto de vértices de G e cujas arestas são as arestas de G que estão em </w:t>
      </w:r>
      <w:r w:rsidR="009467A5">
        <w:t>E</w:t>
      </w:r>
      <w:r>
        <w:t>’.</w:t>
      </w:r>
    </w:p>
    <w:p w14:paraId="5D625D87" w14:textId="77777777" w:rsidR="00D340C2" w:rsidRDefault="00D340C2" w:rsidP="00D340C2">
      <w:pPr>
        <w:pStyle w:val="Texto"/>
        <w:ind w:left="720"/>
      </w:pPr>
      <w:r w:rsidRPr="004A38C9">
        <w:t>[Isto é, mantém o me</w:t>
      </w:r>
      <w:r>
        <w:t>s</w:t>
      </w:r>
      <w:r w:rsidRPr="004A38C9">
        <w:t>mo número de vértices e possui um número de arestas inferior</w:t>
      </w:r>
      <w:r>
        <w:t xml:space="preserve"> ou diz-se que um grafo parcial é obtido por supressão das arestas</w:t>
      </w:r>
      <w:r w:rsidRPr="004A38C9">
        <w:t>]</w:t>
      </w:r>
    </w:p>
    <w:p w14:paraId="10E93351" w14:textId="77777777" w:rsidR="00D340C2" w:rsidRPr="003E269F" w:rsidRDefault="00D340C2" w:rsidP="00D340C2">
      <w:pPr>
        <w:pStyle w:val="Texto"/>
        <w:ind w:left="720"/>
        <w:rPr>
          <w:b/>
        </w:rPr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390"/>
        <w:gridCol w:w="5719"/>
      </w:tblGrid>
      <w:tr w:rsidR="00F969E1" w:rsidRPr="005867E6" w14:paraId="7B4DECF3" w14:textId="77777777" w:rsidTr="00F969E1">
        <w:tc>
          <w:tcPr>
            <w:tcW w:w="4390" w:type="dxa"/>
          </w:tcPr>
          <w:p w14:paraId="08309C21" w14:textId="77777777" w:rsidR="00F969E1" w:rsidRDefault="00F969E1" w:rsidP="00F969E1">
            <w:pPr>
              <w:pStyle w:val="Texto"/>
            </w:pPr>
            <w:r w:rsidRPr="003E269F">
              <w:rPr>
                <w:noProof/>
              </w:rPr>
              <w:drawing>
                <wp:inline distT="0" distB="0" distL="0" distR="0" wp14:anchorId="24DEE81C" wp14:editId="167B3DFC">
                  <wp:extent cx="2109803" cy="2186279"/>
                  <wp:effectExtent l="0" t="0" r="5080" b="5080"/>
                  <wp:docPr id="11" name="Imagem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6796" cy="2224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9" w:type="dxa"/>
          </w:tcPr>
          <w:p w14:paraId="4BE25237" w14:textId="1E076FA5" w:rsidR="00F969E1" w:rsidRPr="00F969E1" w:rsidRDefault="00CC4AD2" w:rsidP="00D340C2">
            <w:pPr>
              <w:pStyle w:val="Texto"/>
            </w:pPr>
            <w:r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2765184" behindDoc="0" locked="0" layoutInCell="1" allowOverlap="1" wp14:anchorId="18FB921D" wp14:editId="39CF18D6">
                      <wp:simplePos x="0" y="0"/>
                      <wp:positionH relativeFrom="column">
                        <wp:posOffset>2296160</wp:posOffset>
                      </wp:positionH>
                      <wp:positionV relativeFrom="paragraph">
                        <wp:posOffset>175895</wp:posOffset>
                      </wp:positionV>
                      <wp:extent cx="524365" cy="32580"/>
                      <wp:effectExtent l="0" t="38100" r="47625" b="43815"/>
                      <wp:wrapNone/>
                      <wp:docPr id="1152" name="Tinta 11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4365" cy="325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1AF776" id="Tinta 1152" o:spid="_x0000_s1026" type="#_x0000_t75" style="position:absolute;margin-left:180.45pt;margin-top:13.5pt;width:42pt;height:3.2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">
                      <v:imagedata r:id="rId645" o:title="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2762112" behindDoc="0" locked="0" layoutInCell="1" allowOverlap="1" wp14:anchorId="6F9D7BB5" wp14:editId="5733A1E5">
                      <wp:simplePos x="0" y="0"/>
                      <wp:positionH relativeFrom="column">
                        <wp:posOffset>1786379</wp:posOffset>
                      </wp:positionH>
                      <wp:positionV relativeFrom="paragraph">
                        <wp:posOffset>175704</wp:posOffset>
                      </wp:positionV>
                      <wp:extent cx="274320" cy="18360"/>
                      <wp:effectExtent l="38100" t="38100" r="30480" b="39370"/>
                      <wp:wrapNone/>
                      <wp:docPr id="1149" name="Tinta 11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4320" cy="1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E69C3A" id="Tinta 1149" o:spid="_x0000_s1026" type="#_x0000_t75" style="position:absolute;margin-left:140.3pt;margin-top:13.5pt;width:22.3pt;height:2.2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">
                      <v:imagedata r:id="rId647" o:title=""/>
                    </v:shape>
                  </w:pict>
                </mc:Fallback>
              </mc:AlternateContent>
            </w:r>
            <w:r w:rsidR="00F969E1" w:rsidRPr="003E269F">
              <w:rPr>
                <w:b/>
              </w:rPr>
              <w:t>grafo parcial de G gerado por</w:t>
            </w:r>
            <w:r w:rsidR="00F969E1">
              <w:rPr>
                <w:b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{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,5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,5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, {6,2}}</m:t>
              </m:r>
            </m:oMath>
          </w:p>
          <w:p w14:paraId="4478D29C" w14:textId="77777777" w:rsidR="00F969E1" w:rsidRDefault="00F969E1" w:rsidP="00F969E1">
            <w:pPr>
              <w:pStyle w:val="Texto"/>
              <w:ind w:left="720"/>
            </w:pPr>
          </w:p>
          <w:p w14:paraId="6A348136" w14:textId="6903E657" w:rsidR="00F969E1" w:rsidRDefault="00CC4AD2" w:rsidP="00F969E1">
            <w:pPr>
              <w:pStyle w:val="Texto"/>
              <w:ind w:left="720"/>
            </w:pPr>
            <w:r w:rsidRPr="00CC4AD2">
              <w:drawing>
                <wp:inline distT="0" distB="0" distL="0" distR="0" wp14:anchorId="55A88E71" wp14:editId="3E6D6D80">
                  <wp:extent cx="1624080" cy="1527838"/>
                  <wp:effectExtent l="0" t="0" r="0" b="0"/>
                  <wp:docPr id="1148" name="Imagem 1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2592" cy="15358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69E1" w:rsidRPr="002D65B0" w14:paraId="3CAF1C56" w14:textId="77777777" w:rsidTr="00F969E1">
        <w:tc>
          <w:tcPr>
            <w:tcW w:w="4390" w:type="dxa"/>
          </w:tcPr>
          <w:p w14:paraId="77881B89" w14:textId="77777777" w:rsidR="00F969E1" w:rsidRDefault="00F969E1" w:rsidP="00F969E1">
            <w:pPr>
              <w:pStyle w:val="Texto"/>
            </w:pPr>
            <m:oMath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6,2 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{2,3} } </m:t>
              </m:r>
            </m:oMath>
            <w:r w:rsidRPr="00EB439C">
              <w:t xml:space="preserve">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1,2,3,4,5,6}</m:t>
              </m:r>
            </m:oMath>
          </w:p>
          <w:p w14:paraId="3B956150" w14:textId="77777777" w:rsidR="00F969E1" w:rsidRPr="003E269F" w:rsidRDefault="00F969E1" w:rsidP="00F969E1">
            <w:pPr>
              <w:pStyle w:val="Texto"/>
              <w:rPr>
                <w:noProof/>
              </w:rPr>
            </w:pPr>
          </w:p>
        </w:tc>
        <w:tc>
          <w:tcPr>
            <w:tcW w:w="5719" w:type="dxa"/>
          </w:tcPr>
          <w:p w14:paraId="6CC30E5B" w14:textId="4C343586" w:rsidR="00F969E1" w:rsidRDefault="00CC4AD2" w:rsidP="00F969E1">
            <w:pPr>
              <w:pStyle w:val="Texto"/>
              <w:numPr>
                <w:ilvl w:val="0"/>
                <w:numId w:val="11"/>
              </w:numPr>
            </w:pPr>
            <w:r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2776448" behindDoc="0" locked="0" layoutInCell="1" allowOverlap="1" wp14:anchorId="36E7FB74" wp14:editId="454F4D50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589280</wp:posOffset>
                      </wp:positionV>
                      <wp:extent cx="1415385" cy="273675"/>
                      <wp:effectExtent l="38100" t="38100" r="33020" b="31750"/>
                      <wp:wrapNone/>
                      <wp:docPr id="1163" name="Tinta 11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15385" cy="2736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C00052" id="Tinta 1163" o:spid="_x0000_s1026" type="#_x0000_t75" style="position:absolute;margin-left:40.3pt;margin-top:46.05pt;width:112.2pt;height:22.3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">
                      <v:imagedata r:id="rId650" o:title="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2766208" behindDoc="0" locked="0" layoutInCell="1" allowOverlap="1" wp14:anchorId="68B94F62" wp14:editId="498A6818">
                      <wp:simplePos x="0" y="0"/>
                      <wp:positionH relativeFrom="column">
                        <wp:posOffset>370859</wp:posOffset>
                      </wp:positionH>
                      <wp:positionV relativeFrom="paragraph">
                        <wp:posOffset>535241</wp:posOffset>
                      </wp:positionV>
                      <wp:extent cx="51120" cy="264960"/>
                      <wp:effectExtent l="38100" t="38100" r="44450" b="40005"/>
                      <wp:wrapNone/>
                      <wp:docPr id="1153" name="Tinta 11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120" cy="26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AF828A" id="Tinta 1153" o:spid="_x0000_s1026" type="#_x0000_t75" style="position:absolute;margin-left:28.85pt;margin-top:41.8pt;width:4.75pt;height:21.5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">
                      <v:imagedata r:id="rId652" o:title=""/>
                    </v:shape>
                  </w:pict>
                </mc:Fallback>
              </mc:AlternateContent>
            </w:r>
            <w:r w:rsidR="00D340C2" w:rsidRPr="003E269F">
              <w:rPr>
                <w:b/>
              </w:rPr>
              <w:t>grafo parcial de G gerado por</w:t>
            </w:r>
            <w:r w:rsidR="00D340C2">
              <w:rPr>
                <w:b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{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3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}</m:t>
              </m:r>
            </m:oMath>
          </w:p>
          <w:p w14:paraId="643D322C" w14:textId="4EC89278" w:rsidR="009467A5" w:rsidRPr="009467A5" w:rsidRDefault="00DF7BC3" w:rsidP="009467A5">
            <w:pPr>
              <w:pStyle w:val="Texto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,4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,5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,3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398F8CAF" w14:textId="0A2E1885" w:rsidR="009467A5" w:rsidRDefault="009467A5" w:rsidP="009467A5">
            <w:pPr>
              <w:pStyle w:val="Texto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</m:t>
              </m:r>
            </m:oMath>
            <w:r>
              <w:t xml:space="preserve"> </w:t>
            </w:r>
          </w:p>
          <w:p w14:paraId="120AA02A" w14:textId="4178A3E4" w:rsidR="00F969E1" w:rsidRPr="003E269F" w:rsidRDefault="00F969E1" w:rsidP="00F969E1">
            <w:pPr>
              <w:pStyle w:val="Texto"/>
              <w:ind w:left="720"/>
              <w:rPr>
                <w:b/>
              </w:rPr>
            </w:pPr>
          </w:p>
        </w:tc>
      </w:tr>
    </w:tbl>
    <w:p w14:paraId="380BF630" w14:textId="15972FEF" w:rsidR="003E269F" w:rsidRPr="00A26FD7" w:rsidRDefault="003E269F" w:rsidP="003E269F">
      <w:pPr>
        <w:pStyle w:val="Texto"/>
        <w:numPr>
          <w:ilvl w:val="0"/>
          <w:numId w:val="12"/>
        </w:numPr>
        <w:rPr>
          <w:b/>
        </w:rPr>
      </w:pPr>
      <w:r w:rsidRPr="00A26FD7">
        <w:rPr>
          <w:b/>
        </w:rPr>
        <w:t>s</w:t>
      </w:r>
      <w:r w:rsidRPr="00836422">
        <w:rPr>
          <w:b/>
        </w:rPr>
        <w:t>ub</w:t>
      </w:r>
      <w:r>
        <w:rPr>
          <w:b/>
        </w:rPr>
        <w:t>grafo parcial de G</w:t>
      </w:r>
      <w:r>
        <w:t xml:space="preserve"> o grafo</w:t>
      </w:r>
      <w:r>
        <w:rPr>
          <w:b/>
        </w:rPr>
        <w:t xml:space="preserve"> </w:t>
      </w:r>
      <w:r w:rsidRPr="00A95639">
        <w:rPr>
          <w:b/>
        </w:rPr>
        <w:t>G</w:t>
      </w:r>
      <w:r>
        <w:rPr>
          <w:b/>
        </w:rPr>
        <w:t>’</w:t>
      </w:r>
      <w:r w:rsidRPr="00A26FD7">
        <w:rPr>
          <w:b/>
          <w:vertAlign w:val="subscript"/>
        </w:rPr>
        <w:t xml:space="preserve"> </w:t>
      </w:r>
      <w:r w:rsidRPr="00A95639">
        <w:rPr>
          <w:b/>
          <w:vertAlign w:val="subscript"/>
        </w:rPr>
        <w:t>V</w:t>
      </w:r>
      <w:r>
        <w:rPr>
          <w:b/>
          <w:vertAlign w:val="subscript"/>
        </w:rPr>
        <w:t>’</w:t>
      </w:r>
      <w:r>
        <w:rPr>
          <w:b/>
        </w:rPr>
        <w:t xml:space="preserve"> </w:t>
      </w:r>
      <w:r w:rsidRPr="00A95639">
        <w:rPr>
          <w:b/>
        </w:rPr>
        <w:t>=</w:t>
      </w:r>
      <w:r>
        <w:rPr>
          <w:b/>
        </w:rPr>
        <w:t xml:space="preserve"> </w:t>
      </w:r>
      <w:r w:rsidRPr="00A95639">
        <w:rPr>
          <w:b/>
        </w:rPr>
        <w:t>(V</w:t>
      </w:r>
      <w:r>
        <w:rPr>
          <w:b/>
        </w:rPr>
        <w:t>’</w:t>
      </w:r>
      <w:r w:rsidRPr="00A95639">
        <w:rPr>
          <w:b/>
        </w:rPr>
        <w:t xml:space="preserve">, </w:t>
      </w:r>
      <w:r w:rsidR="009467A5">
        <w:rPr>
          <w:b/>
        </w:rPr>
        <w:t>E</w:t>
      </w:r>
      <w:r w:rsidRPr="00A95639">
        <w:rPr>
          <w:b/>
        </w:rPr>
        <w:t>’)</w:t>
      </w:r>
      <w:r>
        <w:t xml:space="preserve"> cujas arestas são as arestas de G que estão em </w:t>
      </w:r>
      <w:r w:rsidR="009467A5">
        <w:t>E</w:t>
      </w:r>
      <w:proofErr w:type="gramStart"/>
      <w:r>
        <w:t>’  e</w:t>
      </w:r>
      <w:proofErr w:type="gramEnd"/>
      <w:r>
        <w:t xml:space="preserve"> V’ é o subconjunto de vértices de G que são extremidades das arestas contidas em  </w:t>
      </w:r>
      <w:r w:rsidR="009467A5">
        <w:t>E</w:t>
      </w:r>
      <w:r>
        <w:t>’, ou seja é um subgrafo parcial de G’.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390"/>
        <w:gridCol w:w="5719"/>
      </w:tblGrid>
      <w:tr w:rsidR="003E269F" w:rsidRPr="005867E6" w14:paraId="6DFA9A57" w14:textId="77777777" w:rsidTr="003E269F">
        <w:tc>
          <w:tcPr>
            <w:tcW w:w="4390" w:type="dxa"/>
          </w:tcPr>
          <w:bookmarkEnd w:id="0"/>
          <w:p w14:paraId="79DF5FCD" w14:textId="6239931C" w:rsidR="003E269F" w:rsidRDefault="003E269F" w:rsidP="003E269F">
            <w:pPr>
              <w:pStyle w:val="Texto"/>
            </w:pPr>
            <w:r w:rsidRPr="003E269F">
              <w:rPr>
                <w:noProof/>
              </w:rPr>
              <w:drawing>
                <wp:inline distT="0" distB="0" distL="0" distR="0" wp14:anchorId="55CD7508" wp14:editId="426F4EF0">
                  <wp:extent cx="1733010" cy="1795828"/>
                  <wp:effectExtent l="0" t="0" r="635" b="0"/>
                  <wp:docPr id="25" name="Imagem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308" cy="1813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9" w:type="dxa"/>
          </w:tcPr>
          <w:p w14:paraId="096B21C1" w14:textId="28661AA2" w:rsidR="00D340C2" w:rsidRDefault="003E269F" w:rsidP="00D340C2">
            <w:pPr>
              <w:pStyle w:val="Texto"/>
            </w:pPr>
            <w:r w:rsidRPr="003E269F">
              <w:rPr>
                <w:b/>
              </w:rPr>
              <w:t>subgrafo parcial de G</w:t>
            </w:r>
            <w:r w:rsidRPr="003E269F">
              <w:t xml:space="preserve"> </w:t>
            </w:r>
            <w:r w:rsidR="00D340C2">
              <w:t xml:space="preserve">gerado po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{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,5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,5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, {6,2}}</m:t>
              </m:r>
              <m:r>
                <m:rPr>
                  <m:sty m:val="b"/>
                </m:rPr>
                <w:rPr>
                  <w:rFonts w:ascii="Cambria Math" w:hAnsi="Cambria Math"/>
                  <w:b/>
                </w:rPr>
                <w:drawing>
                  <wp:inline distT="0" distB="0" distL="0" distR="0" wp14:anchorId="701888A6" wp14:editId="7462AB21">
                    <wp:extent cx="846117" cy="870761"/>
                    <wp:effectExtent l="0" t="0" r="0" b="5715"/>
                    <wp:docPr id="1164" name="Imagem 1164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1" name=""/>
                            <pic:cNvPicPr/>
                          </pic:nvPicPr>
                          <pic:blipFill>
                            <a:blip r:embed="rId65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853339" cy="878193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inline>
                </w:drawing>
              </m:r>
            </m:oMath>
          </w:p>
        </w:tc>
      </w:tr>
      <w:tr w:rsidR="00D340C2" w:rsidRPr="002D65B0" w14:paraId="30CE78D0" w14:textId="77777777" w:rsidTr="003E269F">
        <w:tc>
          <w:tcPr>
            <w:tcW w:w="4390" w:type="dxa"/>
          </w:tcPr>
          <w:p w14:paraId="2826F35F" w14:textId="77777777" w:rsidR="00D340C2" w:rsidRDefault="00D340C2" w:rsidP="00D340C2">
            <w:pPr>
              <w:pStyle w:val="Texto"/>
            </w:pPr>
            <m:oMath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6,2 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{2,3} } </m:t>
              </m:r>
            </m:oMath>
            <w:r w:rsidRPr="00EB439C">
              <w:t xml:space="preserve">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1,2,3,4,5,6}</m:t>
              </m:r>
            </m:oMath>
          </w:p>
          <w:p w14:paraId="366E0229" w14:textId="77777777" w:rsidR="00D340C2" w:rsidRPr="003E269F" w:rsidRDefault="00D340C2" w:rsidP="00D340C2">
            <w:pPr>
              <w:pStyle w:val="Texto"/>
              <w:rPr>
                <w:noProof/>
              </w:rPr>
            </w:pPr>
          </w:p>
        </w:tc>
        <w:tc>
          <w:tcPr>
            <w:tcW w:w="5719" w:type="dxa"/>
          </w:tcPr>
          <w:p w14:paraId="795345AC" w14:textId="68F3B889" w:rsidR="00D340C2" w:rsidRDefault="00D340C2" w:rsidP="00D340C2">
            <w:pPr>
              <w:pStyle w:val="Texto"/>
              <w:ind w:left="720" w:hanging="687"/>
            </w:pPr>
            <w:r w:rsidRPr="003E269F">
              <w:rPr>
                <w:b/>
              </w:rPr>
              <w:t>subgrafo parcial de G</w:t>
            </w:r>
            <w:r w:rsidRPr="003E269F">
              <w:t xml:space="preserve"> </w:t>
            </w:r>
            <w:r>
              <w:t xml:space="preserve">gerado po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{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3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}</m:t>
              </m:r>
            </m:oMath>
          </w:p>
          <w:p w14:paraId="68E07B8B" w14:textId="1102F7E8" w:rsidR="009467A5" w:rsidRDefault="009467A5" w:rsidP="009467A5">
            <w:pPr>
              <w:pStyle w:val="Texto"/>
            </w:pPr>
            <m:oMath>
              <m:r>
                <w:rPr>
                  <w:rFonts w:ascii="Cambria Math" w:hAnsi="Cambria Math"/>
                </w:rPr>
                <m:t>E'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 {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, } </m:t>
              </m:r>
            </m:oMath>
            <w:r w:rsidRPr="00EB439C">
              <w:t xml:space="preserve">e </w:t>
            </w:r>
          </w:p>
          <w:p w14:paraId="39232C98" w14:textId="1FA161AF" w:rsidR="009467A5" w:rsidRDefault="009467A5" w:rsidP="009467A5">
            <w:pPr>
              <w:pStyle w:val="Texto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V</m:t>
              </m:r>
              <m:r>
                <w:rPr>
                  <w:rFonts w:ascii="Cambria Math" w:hAnsi="Cambria Math"/>
                </w:rPr>
                <m:t>'</m:t>
              </m:r>
              <m:r>
                <w:rPr>
                  <w:rFonts w:ascii="Cambria Math" w:hAnsi="Cambria Math"/>
                </w:rPr>
                <m:t>=</m:t>
              </m:r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m:t>{</m:t>
              </m:r>
              <m:r>
                <w:rPr>
                  <w:rFonts w:ascii="Cambria Math" w:hAnsi="Cambria Math"/>
                </w:rPr>
                <m:t>2,3,4,5</m:t>
              </m:r>
              <m:r>
                <w:rPr>
                  <w:rFonts w:ascii="Cambria Math" w:hAnsi="Cambria Math"/>
                </w:rPr>
                <m:t>}</m:t>
              </m:r>
            </m:oMath>
          </w:p>
          <w:p w14:paraId="35559F56" w14:textId="77777777" w:rsidR="00D340C2" w:rsidRPr="003E269F" w:rsidRDefault="00D340C2" w:rsidP="00D340C2">
            <w:pPr>
              <w:pStyle w:val="Texto"/>
              <w:rPr>
                <w:b/>
              </w:rPr>
            </w:pPr>
          </w:p>
        </w:tc>
      </w:tr>
    </w:tbl>
    <w:p w14:paraId="60EB3EA7" w14:textId="1D23B8AD" w:rsidR="003E269F" w:rsidRDefault="003E269F" w:rsidP="003E269F">
      <w:pPr>
        <w:pStyle w:val="Texto"/>
      </w:pPr>
    </w:p>
    <w:p w14:paraId="3316D123" w14:textId="2C9ABF82" w:rsidR="003E269F" w:rsidRDefault="003E269F" w:rsidP="003E269F">
      <w:pPr>
        <w:pStyle w:val="Questoprincipal"/>
        <w:numPr>
          <w:ilvl w:val="0"/>
          <w:numId w:val="14"/>
        </w:numPr>
      </w:pPr>
      <w:r>
        <w:lastRenderedPageBreak/>
        <w:t>Considere o grafo G representado na figura</w:t>
      </w:r>
    </w:p>
    <w:p w14:paraId="0D61FCDE" w14:textId="77777777" w:rsidR="003E269F" w:rsidRDefault="003E269F" w:rsidP="003E269F">
      <w:pPr>
        <w:tabs>
          <w:tab w:val="left" w:pos="540"/>
        </w:tabs>
        <w:ind w:left="360" w:hanging="180"/>
        <w:jc w:val="center"/>
        <w:rPr>
          <w:rFonts w:ascii="Century Gothic" w:hAnsi="Century Gothic"/>
          <w:iCs/>
        </w:rPr>
      </w:pPr>
      <w:r w:rsidRPr="00D423C8">
        <w:rPr>
          <w:rFonts w:ascii="Century Gothic" w:hAnsi="Century Gothic"/>
          <w:iCs/>
          <w:noProof/>
        </w:rPr>
        <w:drawing>
          <wp:inline distT="0" distB="0" distL="0" distR="0" wp14:anchorId="32B53E2D" wp14:editId="6E1F1D5C">
            <wp:extent cx="2159111" cy="1301817"/>
            <wp:effectExtent l="0" t="0" r="0" b="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2159111" cy="130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E7943" w14:textId="79850225" w:rsidR="003E269F" w:rsidRDefault="003E269F" w:rsidP="003E269F">
      <w:pPr>
        <w:pStyle w:val="Questosecund"/>
        <w:numPr>
          <w:ilvl w:val="0"/>
          <w:numId w:val="0"/>
        </w:numPr>
        <w:ind w:left="794" w:hanging="454"/>
      </w:pPr>
      <w:r>
        <w:t>8.1 Quais dos seguintes grafos são:</w:t>
      </w:r>
    </w:p>
    <w:tbl>
      <w:tblPr>
        <w:tblStyle w:val="TabelacomGrelha"/>
        <w:tblW w:w="0" w:type="auto"/>
        <w:tblInd w:w="794" w:type="dxa"/>
        <w:tblLook w:val="04A0" w:firstRow="1" w:lastRow="0" w:firstColumn="1" w:lastColumn="0" w:noHBand="0" w:noVBand="1"/>
      </w:tblPr>
      <w:tblGrid>
        <w:gridCol w:w="1043"/>
        <w:gridCol w:w="1133"/>
        <w:gridCol w:w="1456"/>
        <w:gridCol w:w="1656"/>
      </w:tblGrid>
      <w:tr w:rsidR="003E269F" w14:paraId="22BE9D5F" w14:textId="77777777" w:rsidTr="00F969E1">
        <w:tc>
          <w:tcPr>
            <w:tcW w:w="1043" w:type="dxa"/>
          </w:tcPr>
          <w:p w14:paraId="28EEC40D" w14:textId="77777777" w:rsidR="003E269F" w:rsidRDefault="003E269F" w:rsidP="00F969E1">
            <w:pPr>
              <w:pStyle w:val="Questosecund"/>
              <w:numPr>
                <w:ilvl w:val="0"/>
                <w:numId w:val="0"/>
              </w:numPr>
              <w:spacing w:after="0"/>
            </w:pPr>
            <w:r>
              <w:t>I</w:t>
            </w:r>
          </w:p>
        </w:tc>
        <w:tc>
          <w:tcPr>
            <w:tcW w:w="1133" w:type="dxa"/>
          </w:tcPr>
          <w:p w14:paraId="6AE3EFDA" w14:textId="77777777" w:rsidR="003E269F" w:rsidRDefault="003E269F" w:rsidP="00F969E1">
            <w:pPr>
              <w:pStyle w:val="Questosecund"/>
              <w:numPr>
                <w:ilvl w:val="0"/>
                <w:numId w:val="0"/>
              </w:numPr>
              <w:spacing w:after="0"/>
            </w:pPr>
            <w:r>
              <w:t>II</w:t>
            </w:r>
          </w:p>
        </w:tc>
        <w:tc>
          <w:tcPr>
            <w:tcW w:w="1456" w:type="dxa"/>
          </w:tcPr>
          <w:p w14:paraId="457579D4" w14:textId="77777777" w:rsidR="003E269F" w:rsidRDefault="003E269F" w:rsidP="00F969E1">
            <w:pPr>
              <w:pStyle w:val="Questosecund"/>
              <w:numPr>
                <w:ilvl w:val="0"/>
                <w:numId w:val="0"/>
              </w:numPr>
              <w:spacing w:after="0"/>
            </w:pPr>
            <w:r>
              <w:t>III</w:t>
            </w:r>
          </w:p>
        </w:tc>
        <w:tc>
          <w:tcPr>
            <w:tcW w:w="956" w:type="dxa"/>
          </w:tcPr>
          <w:p w14:paraId="46CF88C4" w14:textId="77777777" w:rsidR="003E269F" w:rsidRDefault="003E269F" w:rsidP="00F969E1">
            <w:pPr>
              <w:pStyle w:val="Questosecund"/>
              <w:numPr>
                <w:ilvl w:val="0"/>
                <w:numId w:val="0"/>
              </w:numPr>
              <w:spacing w:after="0"/>
            </w:pPr>
            <w:r>
              <w:t>IV</w:t>
            </w:r>
          </w:p>
        </w:tc>
      </w:tr>
      <w:tr w:rsidR="003E269F" w14:paraId="5307EAC0" w14:textId="77777777" w:rsidTr="00F969E1">
        <w:tc>
          <w:tcPr>
            <w:tcW w:w="1043" w:type="dxa"/>
          </w:tcPr>
          <w:p w14:paraId="05A81B02" w14:textId="77777777" w:rsidR="003E269F" w:rsidRDefault="003E269F" w:rsidP="00F969E1">
            <w:pPr>
              <w:pStyle w:val="Questosecund"/>
              <w:numPr>
                <w:ilvl w:val="0"/>
                <w:numId w:val="0"/>
              </w:numPr>
              <w:spacing w:after="0"/>
            </w:pPr>
            <w:r w:rsidRPr="00642345"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3AB64A88" wp14:editId="7E5623D6">
                  <wp:simplePos x="0" y="0"/>
                  <wp:positionH relativeFrom="column">
                    <wp:posOffset>-63500</wp:posOffset>
                  </wp:positionH>
                  <wp:positionV relativeFrom="paragraph">
                    <wp:posOffset>-635</wp:posOffset>
                  </wp:positionV>
                  <wp:extent cx="520700" cy="425450"/>
                  <wp:effectExtent l="0" t="0" r="0" b="0"/>
                  <wp:wrapNone/>
                  <wp:docPr id="82" name="Imagem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700" cy="425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D20D8DF" w14:textId="77777777" w:rsidR="003E269F" w:rsidRDefault="003E269F" w:rsidP="00F969E1">
            <w:pPr>
              <w:pStyle w:val="Questosecund"/>
              <w:numPr>
                <w:ilvl w:val="0"/>
                <w:numId w:val="0"/>
              </w:numPr>
              <w:spacing w:after="0"/>
            </w:pPr>
          </w:p>
        </w:tc>
        <w:tc>
          <w:tcPr>
            <w:tcW w:w="1133" w:type="dxa"/>
          </w:tcPr>
          <w:p w14:paraId="102C9EE2" w14:textId="598E93C5" w:rsidR="003E269F" w:rsidRDefault="00507EBB" w:rsidP="00F969E1">
            <w:pPr>
              <w:pStyle w:val="Questosecund"/>
              <w:numPr>
                <w:ilvl w:val="0"/>
                <w:numId w:val="0"/>
              </w:numPr>
              <w:spacing w:after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793856" behindDoc="0" locked="0" layoutInCell="1" allowOverlap="1" wp14:anchorId="3AD3C396" wp14:editId="2F6550D6">
                      <wp:simplePos x="0" y="0"/>
                      <wp:positionH relativeFrom="column">
                        <wp:posOffset>-40005</wp:posOffset>
                      </wp:positionH>
                      <wp:positionV relativeFrom="paragraph">
                        <wp:posOffset>418465</wp:posOffset>
                      </wp:positionV>
                      <wp:extent cx="568790" cy="153140"/>
                      <wp:effectExtent l="38100" t="38100" r="22225" b="37465"/>
                      <wp:wrapNone/>
                      <wp:docPr id="1181" name="Tinta 11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8790" cy="1531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C2184E" id="Tinta 1181" o:spid="_x0000_s1026" type="#_x0000_t75" style="position:absolute;margin-left:-3.5pt;margin-top:32.6pt;width:45.5pt;height:12.7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">
                      <v:imagedata r:id="rId657" o:title=""/>
                    </v:shape>
                  </w:pict>
                </mc:Fallback>
              </mc:AlternateContent>
            </w:r>
            <w:r w:rsidR="003E269F" w:rsidRPr="00642345"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49A9C02D" wp14:editId="103E6CDF">
                  <wp:simplePos x="0" y="0"/>
                  <wp:positionH relativeFrom="column">
                    <wp:posOffset>-18415</wp:posOffset>
                  </wp:positionH>
                  <wp:positionV relativeFrom="paragraph">
                    <wp:posOffset>-55957</wp:posOffset>
                  </wp:positionV>
                  <wp:extent cx="692150" cy="539750"/>
                  <wp:effectExtent l="0" t="0" r="0" b="0"/>
                  <wp:wrapNone/>
                  <wp:docPr id="83" name="Imagem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539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456" w:type="dxa"/>
          </w:tcPr>
          <w:p w14:paraId="1AD7FC9A" w14:textId="07E58390" w:rsidR="003E269F" w:rsidRDefault="00507EBB" w:rsidP="00F969E1">
            <w:pPr>
              <w:pStyle w:val="Questosecund"/>
              <w:numPr>
                <w:ilvl w:val="0"/>
                <w:numId w:val="0"/>
              </w:numPr>
              <w:spacing w:after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810240" behindDoc="0" locked="0" layoutInCell="1" allowOverlap="1" wp14:anchorId="7C4CDA3C" wp14:editId="26ACBA98">
                      <wp:simplePos x="0" y="0"/>
                      <wp:positionH relativeFrom="column">
                        <wp:posOffset>250825</wp:posOffset>
                      </wp:positionH>
                      <wp:positionV relativeFrom="paragraph">
                        <wp:posOffset>503555</wp:posOffset>
                      </wp:positionV>
                      <wp:extent cx="602975" cy="180360"/>
                      <wp:effectExtent l="38100" t="38100" r="26035" b="48260"/>
                      <wp:wrapNone/>
                      <wp:docPr id="1200" name="Tinta 12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2975" cy="18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5C130B" id="Tinta 1200" o:spid="_x0000_s1026" type="#_x0000_t75" style="position:absolute;margin-left:19.4pt;margin-top:39.3pt;width:48.2pt;height:14.9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">
                      <v:imagedata r:id="rId6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796928" behindDoc="0" locked="0" layoutInCell="1" allowOverlap="1" wp14:anchorId="58B16E9E" wp14:editId="1D81D353">
                      <wp:simplePos x="0" y="0"/>
                      <wp:positionH relativeFrom="column">
                        <wp:posOffset>-22225</wp:posOffset>
                      </wp:positionH>
                      <wp:positionV relativeFrom="paragraph">
                        <wp:posOffset>492760</wp:posOffset>
                      </wp:positionV>
                      <wp:extent cx="125330" cy="177665"/>
                      <wp:effectExtent l="38100" t="38100" r="46355" b="32385"/>
                      <wp:wrapNone/>
                      <wp:docPr id="1184" name="Tinta 11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5330" cy="1776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DF7A15" id="Tinta 1184" o:spid="_x0000_s1026" type="#_x0000_t75" style="position:absolute;margin-left:-2.1pt;margin-top:38.45pt;width:10.55pt;height:14.7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">
                      <v:imagedata r:id="rId662" o:title=""/>
                    </v:shape>
                  </w:pict>
                </mc:Fallback>
              </mc:AlternateContent>
            </w:r>
            <w:r w:rsidR="003E269F" w:rsidRPr="009D2AF7">
              <w:rPr>
                <w:noProof/>
              </w:rPr>
              <w:drawing>
                <wp:inline distT="0" distB="0" distL="0" distR="0" wp14:anchorId="45E3576A" wp14:editId="3D9D6463">
                  <wp:extent cx="787440" cy="514376"/>
                  <wp:effectExtent l="0" t="0" r="0" b="0"/>
                  <wp:docPr id="84" name="Imagem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7440" cy="514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6" w:type="dxa"/>
          </w:tcPr>
          <w:p w14:paraId="6B0251C5" w14:textId="76253BA9" w:rsidR="003E269F" w:rsidRDefault="00507EBB" w:rsidP="00F969E1">
            <w:pPr>
              <w:pStyle w:val="Questosecund"/>
              <w:numPr>
                <w:ilvl w:val="0"/>
                <w:numId w:val="0"/>
              </w:numPr>
              <w:spacing w:after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816384" behindDoc="0" locked="0" layoutInCell="1" allowOverlap="1" wp14:anchorId="0481EF05" wp14:editId="54835F31">
                      <wp:simplePos x="0" y="0"/>
                      <wp:positionH relativeFrom="column">
                        <wp:posOffset>888365</wp:posOffset>
                      </wp:positionH>
                      <wp:positionV relativeFrom="paragraph">
                        <wp:posOffset>-98425</wp:posOffset>
                      </wp:positionV>
                      <wp:extent cx="756695" cy="317500"/>
                      <wp:effectExtent l="38100" t="38100" r="43815" b="44450"/>
                      <wp:wrapNone/>
                      <wp:docPr id="1206" name="Tinta 12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695" cy="3175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C79303" id="Tinta 1206" o:spid="_x0000_s1026" type="#_x0000_t75" style="position:absolute;margin-left:69.6pt;margin-top:-8.1pt;width:60.3pt;height:25.7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">
                      <v:imagedata r:id="rId665" o:title=""/>
                    </v:shape>
                  </w:pict>
                </mc:Fallback>
              </mc:AlternateContent>
            </w:r>
            <w:r w:rsidR="003E269F" w:rsidRPr="009D2AF7">
              <w:rPr>
                <w:noProof/>
              </w:rPr>
              <w:drawing>
                <wp:inline distT="0" distB="0" distL="0" distR="0" wp14:anchorId="5A20EC80" wp14:editId="3C1DCFBB">
                  <wp:extent cx="914447" cy="558829"/>
                  <wp:effectExtent l="0" t="0" r="0" b="0"/>
                  <wp:docPr id="85" name="Imagem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47" cy="558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C5AF13" w14:textId="2CB06D4D" w:rsidR="003E269F" w:rsidRDefault="00507EBB" w:rsidP="003E269F">
      <w:pPr>
        <w:tabs>
          <w:tab w:val="left" w:pos="540"/>
        </w:tabs>
        <w:ind w:left="360" w:hanging="180"/>
        <w:rPr>
          <w:rFonts w:ascii="Century Gothic" w:hAnsi="Century Gothic"/>
          <w:iCs/>
        </w:rPr>
      </w:pPr>
      <w:r>
        <w:rPr>
          <w:rFonts w:ascii="Century Gothic" w:hAnsi="Century Gothic"/>
          <w:iCs/>
          <w:noProof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4D844812" wp14:editId="5ADBAECF">
                <wp:simplePos x="0" y="0"/>
                <wp:positionH relativeFrom="column">
                  <wp:posOffset>762000</wp:posOffset>
                </wp:positionH>
                <wp:positionV relativeFrom="paragraph">
                  <wp:posOffset>-99060</wp:posOffset>
                </wp:positionV>
                <wp:extent cx="570280" cy="374350"/>
                <wp:effectExtent l="38100" t="38100" r="39370" b="45085"/>
                <wp:wrapNone/>
                <wp:docPr id="1173" name="Tinta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570280" cy="37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BF0DE" id="Tinta 1173" o:spid="_x0000_s1026" type="#_x0000_t75" style="position:absolute;margin-left:59.65pt;margin-top:-8.15pt;width:45.6pt;height:30.2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">
                <v:imagedata r:id="rId668" o:title=""/>
              </v:shape>
            </w:pict>
          </mc:Fallback>
        </mc:AlternateContent>
      </w:r>
    </w:p>
    <w:p w14:paraId="47DA5840" w14:textId="43342B86" w:rsidR="003E269F" w:rsidRDefault="003E269F" w:rsidP="003E269F">
      <w:pPr>
        <w:pStyle w:val="Numeraoalinea"/>
        <w:numPr>
          <w:ilvl w:val="0"/>
          <w:numId w:val="13"/>
        </w:numPr>
      </w:pPr>
      <w:r>
        <w:t>Subgrafos de G.</w:t>
      </w:r>
    </w:p>
    <w:p w14:paraId="43768175" w14:textId="77777777" w:rsidR="00D340C2" w:rsidRDefault="00D340C2" w:rsidP="00D340C2">
      <w:pPr>
        <w:pStyle w:val="Numeraoalinea"/>
        <w:ind w:left="786"/>
      </w:pPr>
    </w:p>
    <w:p w14:paraId="1E785BE7" w14:textId="6B867CA8" w:rsidR="003E269F" w:rsidRDefault="003E269F" w:rsidP="003E269F">
      <w:pPr>
        <w:pStyle w:val="Numeraoalinea"/>
        <w:numPr>
          <w:ilvl w:val="0"/>
          <w:numId w:val="13"/>
        </w:numPr>
      </w:pPr>
      <w:r>
        <w:t>Grafos parciais de G.</w:t>
      </w:r>
    </w:p>
    <w:p w14:paraId="13AE768E" w14:textId="11A93659" w:rsidR="00D340C2" w:rsidRDefault="00507EBB" w:rsidP="00D340C2">
      <w:pPr>
        <w:pStyle w:val="PargrafodaList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63009EE2" wp14:editId="41EAB3C6">
                <wp:simplePos x="0" y="0"/>
                <wp:positionH relativeFrom="column">
                  <wp:posOffset>1671955</wp:posOffset>
                </wp:positionH>
                <wp:positionV relativeFrom="paragraph">
                  <wp:posOffset>-62230</wp:posOffset>
                </wp:positionV>
                <wp:extent cx="524490" cy="405765"/>
                <wp:effectExtent l="38100" t="38100" r="28575" b="32385"/>
                <wp:wrapNone/>
                <wp:docPr id="1211" name="Tinta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524490" cy="405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1F8AF" id="Tinta 1211" o:spid="_x0000_s1026" type="#_x0000_t75" style="position:absolute;margin-left:131.3pt;margin-top:-5.25pt;width:42.05pt;height:32.6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">
                <v:imagedata r:id="rId670" o:title=""/>
              </v:shape>
            </w:pict>
          </mc:Fallback>
        </mc:AlternateContent>
      </w:r>
    </w:p>
    <w:p w14:paraId="295742E8" w14:textId="77777777" w:rsidR="00D340C2" w:rsidRDefault="00D340C2" w:rsidP="00D340C2">
      <w:pPr>
        <w:pStyle w:val="Numeraoalinea"/>
        <w:ind w:left="786"/>
      </w:pPr>
    </w:p>
    <w:p w14:paraId="0A6A7FCB" w14:textId="77777777" w:rsidR="003E269F" w:rsidRDefault="003E269F" w:rsidP="003E269F">
      <w:pPr>
        <w:pStyle w:val="Numeraoalinea"/>
        <w:numPr>
          <w:ilvl w:val="0"/>
          <w:numId w:val="13"/>
        </w:numPr>
      </w:pPr>
      <w:r>
        <w:t>Subgrafos parciais de G.</w:t>
      </w:r>
    </w:p>
    <w:p w14:paraId="65D200F4" w14:textId="641CC784" w:rsidR="003E269F" w:rsidRDefault="00507EBB" w:rsidP="003E269F">
      <w:pPr>
        <w:pStyle w:val="Tex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0B4EC390" wp14:editId="0F4BDE35">
                <wp:simplePos x="0" y="0"/>
                <wp:positionH relativeFrom="column">
                  <wp:posOffset>1748790</wp:posOffset>
                </wp:positionH>
                <wp:positionV relativeFrom="paragraph">
                  <wp:posOffset>-43180</wp:posOffset>
                </wp:positionV>
                <wp:extent cx="811355" cy="287020"/>
                <wp:effectExtent l="38100" t="38100" r="46355" b="36830"/>
                <wp:wrapNone/>
                <wp:docPr id="1216" name="Tinta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811355" cy="287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72D68" id="Tinta 1216" o:spid="_x0000_s1026" type="#_x0000_t75" style="position:absolute;margin-left:137.35pt;margin-top:-3.75pt;width:64.6pt;height:23.3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">
                <v:imagedata r:id="rId672" o:title=""/>
              </v:shape>
            </w:pict>
          </mc:Fallback>
        </mc:AlternateContent>
      </w:r>
    </w:p>
    <w:sectPr w:rsidR="003E269F" w:rsidSect="00581952">
      <w:headerReference w:type="default" r:id="rId673"/>
      <w:footerReference w:type="default" r:id="rId674"/>
      <w:pgSz w:w="11906" w:h="16838" w:code="9"/>
      <w:pgMar w:top="1134" w:right="707" w:bottom="1440" w:left="10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6AB1F8" w14:textId="77777777" w:rsidR="00DF7BC3" w:rsidRDefault="00DF7BC3" w:rsidP="00E91585">
      <w:pPr>
        <w:spacing w:after="0" w:line="240" w:lineRule="auto"/>
      </w:pPr>
      <w:r>
        <w:separator/>
      </w:r>
    </w:p>
  </w:endnote>
  <w:endnote w:type="continuationSeparator" w:id="0">
    <w:p w14:paraId="179540A7" w14:textId="77777777" w:rsidR="00DF7BC3" w:rsidRDefault="00DF7BC3" w:rsidP="00E915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1">
    <w:panose1 w:val="050005020601000000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08523220"/>
      <w:docPartObj>
        <w:docPartGallery w:val="Page Numbers (Bottom of Page)"/>
        <w:docPartUnique/>
      </w:docPartObj>
    </w:sdtPr>
    <w:sdtEndPr/>
    <w:sdtContent>
      <w:p w14:paraId="3A83272F" w14:textId="43795082" w:rsidR="00F969E1" w:rsidRDefault="00F969E1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pt-PT"/>
          </w:rPr>
          <w:t>2</w:t>
        </w:r>
        <w:r>
          <w:fldChar w:fldCharType="end"/>
        </w:r>
      </w:p>
    </w:sdtContent>
  </w:sdt>
  <w:p w14:paraId="6830EC0D" w14:textId="77777777" w:rsidR="00F969E1" w:rsidRDefault="00F969E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5AED55" w14:textId="77777777" w:rsidR="00DF7BC3" w:rsidRDefault="00DF7BC3" w:rsidP="00E91585">
      <w:pPr>
        <w:spacing w:after="0" w:line="240" w:lineRule="auto"/>
      </w:pPr>
      <w:r>
        <w:separator/>
      </w:r>
    </w:p>
  </w:footnote>
  <w:footnote w:type="continuationSeparator" w:id="0">
    <w:p w14:paraId="14FB9B36" w14:textId="77777777" w:rsidR="00DF7BC3" w:rsidRDefault="00DF7BC3" w:rsidP="00E915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13E619" w14:textId="41DA96E6" w:rsidR="00F969E1" w:rsidRDefault="00F969E1" w:rsidP="00E91585">
    <w:pPr>
      <w:pStyle w:val="Cabealho"/>
      <w:jc w:val="right"/>
    </w:pPr>
    <w:r>
      <w:t xml:space="preserve"> E</w:t>
    </w:r>
    <w:r w:rsidR="003F77F2">
      <w:t>SI</w:t>
    </w:r>
    <w:r>
      <w:t xml:space="preserve">                       </w:t>
    </w:r>
    <w:r w:rsidR="005867E6">
      <w:t xml:space="preserve">            </w:t>
    </w:r>
    <w:r>
      <w:t xml:space="preserve">                                                                                                                                             </w:t>
    </w:r>
    <w:r w:rsidR="00FA598D">
      <w:t>15</w:t>
    </w:r>
    <w:r>
      <w:t>-1</w:t>
    </w:r>
    <w:r w:rsidR="00FA598D">
      <w:t>1</w:t>
    </w:r>
    <w:r>
      <w:t>-202</w:t>
    </w:r>
    <w:r w:rsidR="00FA598D">
      <w:t>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EC3C5F"/>
    <w:multiLevelType w:val="hybridMultilevel"/>
    <w:tmpl w:val="419C5F6E"/>
    <w:lvl w:ilvl="0" w:tplc="08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513B9"/>
    <w:multiLevelType w:val="multilevel"/>
    <w:tmpl w:val="FCE2F1C0"/>
    <w:lvl w:ilvl="0">
      <w:start w:val="1"/>
      <w:numFmt w:val="decimal"/>
      <w:pStyle w:val="Questoprincipal"/>
      <w:lvlText w:val="%1."/>
      <w:lvlJc w:val="left"/>
      <w:pPr>
        <w:ind w:left="360" w:hanging="360"/>
      </w:pPr>
      <w:rPr>
        <w:rFonts w:eastAsia="Arial Unicode MS" w:hint="eastAsia"/>
        <w:i w:val="0"/>
        <w:sz w:val="20"/>
        <w:szCs w:val="24"/>
      </w:rPr>
    </w:lvl>
    <w:lvl w:ilvl="1">
      <w:start w:val="1"/>
      <w:numFmt w:val="decimal"/>
      <w:pStyle w:val="Questosecund"/>
      <w:lvlText w:val="%1.%2."/>
      <w:lvlJc w:val="left"/>
      <w:pPr>
        <w:ind w:left="5180" w:hanging="360"/>
      </w:pPr>
      <w:rPr>
        <w:rFonts w:ascii="Arial" w:hAnsi="Arial" w:cs="Arial" w:hint="default"/>
        <w:i w:val="0"/>
        <w:sz w:val="20"/>
        <w:szCs w:val="2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4104070"/>
    <w:multiLevelType w:val="hybridMultilevel"/>
    <w:tmpl w:val="DA0A3CE2"/>
    <w:lvl w:ilvl="0" w:tplc="0CAC9AE8">
      <w:start w:val="1"/>
      <w:numFmt w:val="bullet"/>
      <w:pStyle w:val="definies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60A0D61"/>
    <w:multiLevelType w:val="hybridMultilevel"/>
    <w:tmpl w:val="F71812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5775C3"/>
    <w:multiLevelType w:val="hybridMultilevel"/>
    <w:tmpl w:val="F71812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084B5F"/>
    <w:multiLevelType w:val="hybridMultilevel"/>
    <w:tmpl w:val="B80A031A"/>
    <w:lvl w:ilvl="0" w:tplc="A2AAFC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7B107C1"/>
    <w:multiLevelType w:val="hybridMultilevel"/>
    <w:tmpl w:val="1A8847AC"/>
    <w:lvl w:ilvl="0" w:tplc="C4184C72">
      <w:start w:val="8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37" w:hanging="360"/>
      </w:pPr>
    </w:lvl>
    <w:lvl w:ilvl="2" w:tplc="0809001B" w:tentative="1">
      <w:start w:val="1"/>
      <w:numFmt w:val="lowerRoman"/>
      <w:lvlText w:val="%3."/>
      <w:lvlJc w:val="right"/>
      <w:pPr>
        <w:ind w:left="2157" w:hanging="180"/>
      </w:pPr>
    </w:lvl>
    <w:lvl w:ilvl="3" w:tplc="0809000F" w:tentative="1">
      <w:start w:val="1"/>
      <w:numFmt w:val="decimal"/>
      <w:lvlText w:val="%4."/>
      <w:lvlJc w:val="left"/>
      <w:pPr>
        <w:ind w:left="2877" w:hanging="360"/>
      </w:pPr>
    </w:lvl>
    <w:lvl w:ilvl="4" w:tplc="08090019" w:tentative="1">
      <w:start w:val="1"/>
      <w:numFmt w:val="lowerLetter"/>
      <w:lvlText w:val="%5."/>
      <w:lvlJc w:val="left"/>
      <w:pPr>
        <w:ind w:left="3597" w:hanging="360"/>
      </w:pPr>
    </w:lvl>
    <w:lvl w:ilvl="5" w:tplc="0809001B" w:tentative="1">
      <w:start w:val="1"/>
      <w:numFmt w:val="lowerRoman"/>
      <w:lvlText w:val="%6."/>
      <w:lvlJc w:val="right"/>
      <w:pPr>
        <w:ind w:left="4317" w:hanging="180"/>
      </w:pPr>
    </w:lvl>
    <w:lvl w:ilvl="6" w:tplc="0809000F" w:tentative="1">
      <w:start w:val="1"/>
      <w:numFmt w:val="decimal"/>
      <w:lvlText w:val="%7."/>
      <w:lvlJc w:val="left"/>
      <w:pPr>
        <w:ind w:left="5037" w:hanging="360"/>
      </w:pPr>
    </w:lvl>
    <w:lvl w:ilvl="7" w:tplc="08090019" w:tentative="1">
      <w:start w:val="1"/>
      <w:numFmt w:val="lowerLetter"/>
      <w:lvlText w:val="%8."/>
      <w:lvlJc w:val="left"/>
      <w:pPr>
        <w:ind w:left="5757" w:hanging="360"/>
      </w:pPr>
    </w:lvl>
    <w:lvl w:ilvl="8" w:tplc="08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7" w15:restartNumberingAfterBreak="0">
    <w:nsid w:val="49DA027D"/>
    <w:multiLevelType w:val="hybridMultilevel"/>
    <w:tmpl w:val="419C5F6E"/>
    <w:lvl w:ilvl="0" w:tplc="08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4C1A8B"/>
    <w:multiLevelType w:val="hybridMultilevel"/>
    <w:tmpl w:val="B80A031A"/>
    <w:lvl w:ilvl="0" w:tplc="A2AAFC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F2C197C"/>
    <w:multiLevelType w:val="hybridMultilevel"/>
    <w:tmpl w:val="6F2C62D0"/>
    <w:lvl w:ilvl="0" w:tplc="29A6373A">
      <w:start w:val="1"/>
      <w:numFmt w:val="bullet"/>
      <w:pStyle w:val="texto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F5119A1"/>
    <w:multiLevelType w:val="hybridMultilevel"/>
    <w:tmpl w:val="7CDECBA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8E0E0B"/>
    <w:multiLevelType w:val="hybridMultilevel"/>
    <w:tmpl w:val="36D0272A"/>
    <w:lvl w:ilvl="0" w:tplc="26526E6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06" w:hanging="360"/>
      </w:pPr>
    </w:lvl>
    <w:lvl w:ilvl="2" w:tplc="0816001B" w:tentative="1">
      <w:start w:val="1"/>
      <w:numFmt w:val="lowerRoman"/>
      <w:lvlText w:val="%3."/>
      <w:lvlJc w:val="right"/>
      <w:pPr>
        <w:ind w:left="2226" w:hanging="180"/>
      </w:pPr>
    </w:lvl>
    <w:lvl w:ilvl="3" w:tplc="0816000F" w:tentative="1">
      <w:start w:val="1"/>
      <w:numFmt w:val="decimal"/>
      <w:lvlText w:val="%4."/>
      <w:lvlJc w:val="left"/>
      <w:pPr>
        <w:ind w:left="2946" w:hanging="360"/>
      </w:pPr>
    </w:lvl>
    <w:lvl w:ilvl="4" w:tplc="08160019" w:tentative="1">
      <w:start w:val="1"/>
      <w:numFmt w:val="lowerLetter"/>
      <w:lvlText w:val="%5."/>
      <w:lvlJc w:val="left"/>
      <w:pPr>
        <w:ind w:left="3666" w:hanging="360"/>
      </w:pPr>
    </w:lvl>
    <w:lvl w:ilvl="5" w:tplc="0816001B" w:tentative="1">
      <w:start w:val="1"/>
      <w:numFmt w:val="lowerRoman"/>
      <w:lvlText w:val="%6."/>
      <w:lvlJc w:val="right"/>
      <w:pPr>
        <w:ind w:left="4386" w:hanging="180"/>
      </w:pPr>
    </w:lvl>
    <w:lvl w:ilvl="6" w:tplc="0816000F" w:tentative="1">
      <w:start w:val="1"/>
      <w:numFmt w:val="decimal"/>
      <w:lvlText w:val="%7."/>
      <w:lvlJc w:val="left"/>
      <w:pPr>
        <w:ind w:left="5106" w:hanging="360"/>
      </w:pPr>
    </w:lvl>
    <w:lvl w:ilvl="7" w:tplc="08160019" w:tentative="1">
      <w:start w:val="1"/>
      <w:numFmt w:val="lowerLetter"/>
      <w:lvlText w:val="%8."/>
      <w:lvlJc w:val="left"/>
      <w:pPr>
        <w:ind w:left="5826" w:hanging="360"/>
      </w:pPr>
    </w:lvl>
    <w:lvl w:ilvl="8" w:tplc="08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5EDC56D7"/>
    <w:multiLevelType w:val="hybridMultilevel"/>
    <w:tmpl w:val="E3AE33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A166684"/>
    <w:multiLevelType w:val="hybridMultilevel"/>
    <w:tmpl w:val="324A936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1"/>
  </w:num>
  <w:num w:numId="4">
    <w:abstractNumId w:val="7"/>
  </w:num>
  <w:num w:numId="5">
    <w:abstractNumId w:val="4"/>
  </w:num>
  <w:num w:numId="6">
    <w:abstractNumId w:val="8"/>
  </w:num>
  <w:num w:numId="7">
    <w:abstractNumId w:val="10"/>
  </w:num>
  <w:num w:numId="8">
    <w:abstractNumId w:val="0"/>
  </w:num>
  <w:num w:numId="9">
    <w:abstractNumId w:val="5"/>
  </w:num>
  <w:num w:numId="10">
    <w:abstractNumId w:val="3"/>
  </w:num>
  <w:num w:numId="11">
    <w:abstractNumId w:val="13"/>
  </w:num>
  <w:num w:numId="12">
    <w:abstractNumId w:val="12"/>
  </w:num>
  <w:num w:numId="13">
    <w:abstractNumId w:val="11"/>
  </w:num>
  <w:num w:numId="14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6B4"/>
    <w:rsid w:val="000123C5"/>
    <w:rsid w:val="00015337"/>
    <w:rsid w:val="00046182"/>
    <w:rsid w:val="00055AF7"/>
    <w:rsid w:val="000B78D9"/>
    <w:rsid w:val="000C6DF2"/>
    <w:rsid w:val="000C70E8"/>
    <w:rsid w:val="000D1738"/>
    <w:rsid w:val="000D6528"/>
    <w:rsid w:val="000E17EA"/>
    <w:rsid w:val="000F1877"/>
    <w:rsid w:val="00101D7A"/>
    <w:rsid w:val="0013270D"/>
    <w:rsid w:val="001501CF"/>
    <w:rsid w:val="0016242E"/>
    <w:rsid w:val="00162B90"/>
    <w:rsid w:val="00162EBA"/>
    <w:rsid w:val="001B1960"/>
    <w:rsid w:val="001B2C68"/>
    <w:rsid w:val="001C6C93"/>
    <w:rsid w:val="001E23A9"/>
    <w:rsid w:val="001F013B"/>
    <w:rsid w:val="002009F0"/>
    <w:rsid w:val="00215F5B"/>
    <w:rsid w:val="00276066"/>
    <w:rsid w:val="00282BE0"/>
    <w:rsid w:val="0028766B"/>
    <w:rsid w:val="002D65B0"/>
    <w:rsid w:val="003102F8"/>
    <w:rsid w:val="003115B0"/>
    <w:rsid w:val="00313791"/>
    <w:rsid w:val="003223E6"/>
    <w:rsid w:val="0034623E"/>
    <w:rsid w:val="003A4865"/>
    <w:rsid w:val="003B4761"/>
    <w:rsid w:val="003C491F"/>
    <w:rsid w:val="003C713E"/>
    <w:rsid w:val="003D130A"/>
    <w:rsid w:val="003D252C"/>
    <w:rsid w:val="003E269F"/>
    <w:rsid w:val="003E36B4"/>
    <w:rsid w:val="003E3A98"/>
    <w:rsid w:val="003E50CB"/>
    <w:rsid w:val="003F606F"/>
    <w:rsid w:val="003F77F2"/>
    <w:rsid w:val="00436212"/>
    <w:rsid w:val="004B36BE"/>
    <w:rsid w:val="004D56DA"/>
    <w:rsid w:val="00507EBB"/>
    <w:rsid w:val="00521543"/>
    <w:rsid w:val="00524A29"/>
    <w:rsid w:val="005266D5"/>
    <w:rsid w:val="005272A4"/>
    <w:rsid w:val="00531582"/>
    <w:rsid w:val="005517B2"/>
    <w:rsid w:val="005533ED"/>
    <w:rsid w:val="00553C93"/>
    <w:rsid w:val="00581952"/>
    <w:rsid w:val="005867E6"/>
    <w:rsid w:val="005A0FF7"/>
    <w:rsid w:val="005B4C4A"/>
    <w:rsid w:val="005C70D8"/>
    <w:rsid w:val="005D5FBB"/>
    <w:rsid w:val="005F2A90"/>
    <w:rsid w:val="005F36E5"/>
    <w:rsid w:val="005F681B"/>
    <w:rsid w:val="00601015"/>
    <w:rsid w:val="00611D7F"/>
    <w:rsid w:val="00634AA6"/>
    <w:rsid w:val="00654C43"/>
    <w:rsid w:val="00663574"/>
    <w:rsid w:val="00672CFD"/>
    <w:rsid w:val="006910A7"/>
    <w:rsid w:val="006D3275"/>
    <w:rsid w:val="00732211"/>
    <w:rsid w:val="00756964"/>
    <w:rsid w:val="00780EEC"/>
    <w:rsid w:val="007A1A2C"/>
    <w:rsid w:val="007A4005"/>
    <w:rsid w:val="007E67C4"/>
    <w:rsid w:val="00810ACD"/>
    <w:rsid w:val="00826338"/>
    <w:rsid w:val="00832A62"/>
    <w:rsid w:val="00841424"/>
    <w:rsid w:val="0085114B"/>
    <w:rsid w:val="008522B5"/>
    <w:rsid w:val="00855DEE"/>
    <w:rsid w:val="00892D67"/>
    <w:rsid w:val="008D5B35"/>
    <w:rsid w:val="008D670B"/>
    <w:rsid w:val="008F4198"/>
    <w:rsid w:val="008F6BF7"/>
    <w:rsid w:val="00902362"/>
    <w:rsid w:val="009338A2"/>
    <w:rsid w:val="00945776"/>
    <w:rsid w:val="009467A5"/>
    <w:rsid w:val="009B0D61"/>
    <w:rsid w:val="009B57B7"/>
    <w:rsid w:val="009C0C67"/>
    <w:rsid w:val="009C3553"/>
    <w:rsid w:val="009D234D"/>
    <w:rsid w:val="00A13507"/>
    <w:rsid w:val="00A23916"/>
    <w:rsid w:val="00A2700A"/>
    <w:rsid w:val="00A313BA"/>
    <w:rsid w:val="00A41AA7"/>
    <w:rsid w:val="00A44C69"/>
    <w:rsid w:val="00A46433"/>
    <w:rsid w:val="00A466E4"/>
    <w:rsid w:val="00A9644D"/>
    <w:rsid w:val="00AA7EEF"/>
    <w:rsid w:val="00AD362F"/>
    <w:rsid w:val="00B36A51"/>
    <w:rsid w:val="00B50815"/>
    <w:rsid w:val="00B63C7A"/>
    <w:rsid w:val="00BA4AE9"/>
    <w:rsid w:val="00BC4E47"/>
    <w:rsid w:val="00BC7591"/>
    <w:rsid w:val="00C01433"/>
    <w:rsid w:val="00C03CE2"/>
    <w:rsid w:val="00C04F40"/>
    <w:rsid w:val="00C205DD"/>
    <w:rsid w:val="00C316D3"/>
    <w:rsid w:val="00C32D3A"/>
    <w:rsid w:val="00C62B9F"/>
    <w:rsid w:val="00C84BBE"/>
    <w:rsid w:val="00CA592D"/>
    <w:rsid w:val="00CC4263"/>
    <w:rsid w:val="00CC4AD2"/>
    <w:rsid w:val="00CE3676"/>
    <w:rsid w:val="00D00FAB"/>
    <w:rsid w:val="00D14B43"/>
    <w:rsid w:val="00D340C2"/>
    <w:rsid w:val="00D6752F"/>
    <w:rsid w:val="00D8349F"/>
    <w:rsid w:val="00D84F38"/>
    <w:rsid w:val="00DA63BD"/>
    <w:rsid w:val="00DF4227"/>
    <w:rsid w:val="00DF7BC3"/>
    <w:rsid w:val="00E003B4"/>
    <w:rsid w:val="00E0678F"/>
    <w:rsid w:val="00E50270"/>
    <w:rsid w:val="00E7537F"/>
    <w:rsid w:val="00E84B2B"/>
    <w:rsid w:val="00E86C5A"/>
    <w:rsid w:val="00E91585"/>
    <w:rsid w:val="00EA2913"/>
    <w:rsid w:val="00EB439C"/>
    <w:rsid w:val="00EC6EF3"/>
    <w:rsid w:val="00EF08AB"/>
    <w:rsid w:val="00F01D92"/>
    <w:rsid w:val="00F27786"/>
    <w:rsid w:val="00F33A12"/>
    <w:rsid w:val="00F7653C"/>
    <w:rsid w:val="00F969E1"/>
    <w:rsid w:val="00FA40B0"/>
    <w:rsid w:val="00FA598D"/>
    <w:rsid w:val="00FA6370"/>
    <w:rsid w:val="00FC699C"/>
    <w:rsid w:val="00FE1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1D3DEE8B"/>
  <w15:chartTrackingRefBased/>
  <w15:docId w15:val="{BFF8DE6C-4E8F-4AA2-BB49-93ED07746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ter"/>
    <w:autoRedefine/>
    <w:uiPriority w:val="9"/>
    <w:qFormat/>
    <w:rsid w:val="003E50CB"/>
    <w:pPr>
      <w:keepNext/>
      <w:keepLines/>
      <w:spacing w:before="240" w:after="12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lang w:val="pt-PT"/>
    </w:rPr>
  </w:style>
  <w:style w:type="paragraph" w:styleId="Ttulo2">
    <w:name w:val="heading 2"/>
    <w:basedOn w:val="Normal"/>
    <w:next w:val="Normal"/>
    <w:link w:val="Ttulo2Carter"/>
    <w:autoRedefine/>
    <w:uiPriority w:val="9"/>
    <w:unhideWhenUsed/>
    <w:qFormat/>
    <w:rsid w:val="00DA63BD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tulo3">
    <w:name w:val="heading 3"/>
    <w:basedOn w:val="Normal"/>
    <w:next w:val="Normal"/>
    <w:link w:val="Ttulo3Carter"/>
    <w:uiPriority w:val="9"/>
    <w:unhideWhenUsed/>
    <w:qFormat/>
    <w:rsid w:val="005B4C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Ttulo4">
    <w:name w:val="heading 4"/>
    <w:basedOn w:val="Normal"/>
    <w:next w:val="Normal"/>
    <w:link w:val="Ttulo4Carter"/>
    <w:uiPriority w:val="9"/>
    <w:unhideWhenUsed/>
    <w:qFormat/>
    <w:rsid w:val="00EB439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"/>
    <w:rsid w:val="003E50CB"/>
    <w:rPr>
      <w:rFonts w:asciiTheme="majorHAnsi" w:eastAsiaTheme="majorEastAsia" w:hAnsiTheme="majorHAnsi" w:cstheme="majorBidi"/>
      <w:color w:val="2F5496" w:themeColor="accent1" w:themeShade="BF"/>
      <w:sz w:val="32"/>
      <w:lang w:val="pt-PT"/>
    </w:rPr>
  </w:style>
  <w:style w:type="paragraph" w:styleId="Cabealho">
    <w:name w:val="header"/>
    <w:basedOn w:val="Normal"/>
    <w:link w:val="Cabealho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E91585"/>
  </w:style>
  <w:style w:type="paragraph" w:styleId="Rodap">
    <w:name w:val="footer"/>
    <w:basedOn w:val="Normal"/>
    <w:link w:val="Rodap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E91585"/>
  </w:style>
  <w:style w:type="paragraph" w:styleId="SemEspaamento">
    <w:name w:val="No Spacing"/>
    <w:link w:val="SemEspaamentoCarter"/>
    <w:uiPriority w:val="1"/>
    <w:qFormat/>
    <w:rsid w:val="00E91585"/>
    <w:pPr>
      <w:spacing w:after="0" w:line="240" w:lineRule="auto"/>
    </w:pPr>
    <w:rPr>
      <w:rFonts w:eastAsiaTheme="minorEastAsia"/>
      <w:lang w:val="pt-PT" w:eastAsia="zh-TW"/>
    </w:rPr>
  </w:style>
  <w:style w:type="table" w:styleId="TabelacomGrelha">
    <w:name w:val="Table Grid"/>
    <w:basedOn w:val="Tabelanormal"/>
    <w:rsid w:val="00E91585"/>
    <w:pPr>
      <w:spacing w:after="0" w:line="240" w:lineRule="auto"/>
    </w:pPr>
    <w:rPr>
      <w:rFonts w:eastAsiaTheme="minorEastAsia"/>
      <w:lang w:val="pt-PT"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E91585"/>
    <w:rPr>
      <w:rFonts w:eastAsiaTheme="minorEastAsia"/>
      <w:lang w:val="pt-PT" w:eastAsia="zh-TW"/>
    </w:rPr>
  </w:style>
  <w:style w:type="character" w:styleId="TextodoMarcadordePosio">
    <w:name w:val="Placeholder Text"/>
    <w:basedOn w:val="Tipodeletrapredefinidodopargrafo"/>
    <w:uiPriority w:val="99"/>
    <w:semiHidden/>
    <w:rsid w:val="00E91585"/>
    <w:rPr>
      <w:color w:val="808080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DA63B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definies">
    <w:name w:val="definições"/>
    <w:basedOn w:val="SemEspaamento"/>
    <w:qFormat/>
    <w:rsid w:val="0028766B"/>
    <w:pPr>
      <w:numPr>
        <w:numId w:val="1"/>
      </w:numPr>
      <w:tabs>
        <w:tab w:val="left" w:pos="567"/>
      </w:tabs>
      <w:spacing w:before="240" w:after="240" w:line="360" w:lineRule="auto"/>
      <w:ind w:hanging="1429"/>
      <w:jc w:val="both"/>
    </w:pPr>
    <w:rPr>
      <w:rFonts w:cs="Times New Roman"/>
      <w:b/>
      <w:i/>
      <w:szCs w:val="28"/>
    </w:rPr>
  </w:style>
  <w:style w:type="paragraph" w:customStyle="1" w:styleId="Textocaixa">
    <w:name w:val="Texto_caixa"/>
    <w:basedOn w:val="SemEspaamento"/>
    <w:qFormat/>
    <w:rsid w:val="00521543"/>
    <w:pPr>
      <w:framePr w:hSpace="141" w:wrap="around" w:vAnchor="text" w:hAnchor="text" w:xAlign="center" w:y="1"/>
      <w:spacing w:line="360" w:lineRule="auto"/>
      <w:suppressOverlap/>
      <w:jc w:val="both"/>
    </w:pPr>
    <w:rPr>
      <w:rFonts w:cstheme="minorHAnsi"/>
    </w:rPr>
  </w:style>
  <w:style w:type="paragraph" w:customStyle="1" w:styleId="Texto">
    <w:name w:val="Texto"/>
    <w:basedOn w:val="Normal"/>
    <w:qFormat/>
    <w:rsid w:val="00780EEC"/>
    <w:pPr>
      <w:spacing w:line="360" w:lineRule="auto"/>
      <w:jc w:val="both"/>
    </w:pPr>
    <w:rPr>
      <w:rFonts w:cstheme="minorHAnsi"/>
      <w:lang w:val="pt-PT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5B4C4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PargrafodaLista">
    <w:name w:val="List Paragraph"/>
    <w:basedOn w:val="Normal"/>
    <w:uiPriority w:val="34"/>
    <w:qFormat/>
    <w:rsid w:val="004B36BE"/>
    <w:pPr>
      <w:spacing w:after="200" w:line="276" w:lineRule="auto"/>
      <w:ind w:left="720"/>
      <w:contextualSpacing/>
    </w:pPr>
    <w:rPr>
      <w:rFonts w:eastAsiaTheme="minorEastAsia"/>
      <w:lang w:val="pt-PT" w:eastAsia="zh-TW"/>
    </w:rPr>
  </w:style>
  <w:style w:type="paragraph" w:customStyle="1" w:styleId="textoproblemas">
    <w:name w:val="texto_problemas"/>
    <w:basedOn w:val="Normal"/>
    <w:link w:val="textoproblemasCarcter"/>
    <w:qFormat/>
    <w:rsid w:val="00215F5B"/>
    <w:pPr>
      <w:spacing w:before="240" w:after="480" w:line="312" w:lineRule="auto"/>
      <w:ind w:left="680"/>
      <w:jc w:val="both"/>
    </w:pPr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textoproblemasCarcter">
    <w:name w:val="texto_problemas Carácter"/>
    <w:basedOn w:val="Tipodeletrapredefinidodopargrafo"/>
    <w:link w:val="textoproblemas"/>
    <w:rsid w:val="00215F5B"/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MathematicaFormatStandardForm">
    <w:name w:val="MathematicaFormatStandardForm"/>
    <w:uiPriority w:val="99"/>
    <w:rsid w:val="00A13507"/>
    <w:rPr>
      <w:rFonts w:ascii="Courier" w:hAnsi="Courier" w:cs="Courier"/>
    </w:rPr>
  </w:style>
  <w:style w:type="paragraph" w:customStyle="1" w:styleId="EQcaixa">
    <w:name w:val="EQ_caixa"/>
    <w:basedOn w:val="Normal"/>
    <w:link w:val="EQcaixaCarcter"/>
    <w:qFormat/>
    <w:rsid w:val="00CC4263"/>
    <w:pPr>
      <w:framePr w:hSpace="141" w:wrap="around" w:vAnchor="text" w:hAnchor="text" w:xAlign="center" w:y="1"/>
      <w:spacing w:before="120" w:after="240" w:line="312" w:lineRule="auto"/>
      <w:suppressOverlap/>
      <w:jc w:val="center"/>
    </w:pPr>
    <w:rPr>
      <w:rFonts w:ascii="Arial" w:eastAsiaTheme="minorEastAsia" w:hAnsi="Arial"/>
      <w:sz w:val="18"/>
      <w:lang w:val="pt-PT" w:eastAsia="zh-TW"/>
    </w:rPr>
  </w:style>
  <w:style w:type="character" w:customStyle="1" w:styleId="EQcaixaCarcter">
    <w:name w:val="EQ_caixa Carácter"/>
    <w:basedOn w:val="Tipodeletrapredefinidodopargrafo"/>
    <w:link w:val="EQcaixa"/>
    <w:rsid w:val="00CC4263"/>
    <w:rPr>
      <w:rFonts w:ascii="Arial" w:eastAsiaTheme="minorEastAsia" w:hAnsi="Arial"/>
      <w:sz w:val="18"/>
      <w:lang w:val="pt-PT" w:eastAsia="zh-TW"/>
    </w:rPr>
  </w:style>
  <w:style w:type="paragraph" w:styleId="NormalWeb">
    <w:name w:val="Normal (Web)"/>
    <w:basedOn w:val="Normal"/>
    <w:uiPriority w:val="99"/>
    <w:semiHidden/>
    <w:unhideWhenUsed/>
    <w:rsid w:val="003D25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732211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732211"/>
    <w:rPr>
      <w:rFonts w:ascii="Arial" w:hAnsi="Arial" w:cs="Arial"/>
      <w:sz w:val="18"/>
      <w:szCs w:val="18"/>
    </w:rPr>
  </w:style>
  <w:style w:type="paragraph" w:customStyle="1" w:styleId="textobullet">
    <w:name w:val="texto bullet"/>
    <w:basedOn w:val="Normal"/>
    <w:qFormat/>
    <w:rsid w:val="00E84B2B"/>
    <w:pPr>
      <w:numPr>
        <w:numId w:val="2"/>
      </w:numPr>
      <w:spacing w:before="360" w:after="0" w:line="360" w:lineRule="auto"/>
      <w:ind w:left="714" w:hanging="357"/>
      <w:jc w:val="both"/>
    </w:pPr>
    <w:rPr>
      <w:rFonts w:ascii="Century Gothic" w:eastAsia="Times New Roman" w:hAnsi="Century Gothic" w:cs="Times New Roman"/>
      <w:sz w:val="28"/>
      <w:szCs w:val="24"/>
      <w:lang w:val="pt-PT" w:eastAsia="pt-PT"/>
    </w:rPr>
  </w:style>
  <w:style w:type="character" w:customStyle="1" w:styleId="Ttulo4Carter">
    <w:name w:val="Título 4 Caráter"/>
    <w:basedOn w:val="Tipodeletrapredefinidodopargrafo"/>
    <w:link w:val="Ttulo4"/>
    <w:uiPriority w:val="9"/>
    <w:rsid w:val="00EB439C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Numeraoalinea">
    <w:name w:val="Numeração alinea"/>
    <w:basedOn w:val="Normal"/>
    <w:link w:val="NumeraoalineaCarter"/>
    <w:autoRedefine/>
    <w:qFormat/>
    <w:rsid w:val="00EB439C"/>
    <w:pPr>
      <w:spacing w:after="120" w:line="360" w:lineRule="auto"/>
      <w:ind w:left="426"/>
      <w:jc w:val="both"/>
    </w:pPr>
    <w:rPr>
      <w:rFonts w:ascii="Arial" w:eastAsia="Arial Unicode MS" w:hAnsi="Arial" w:cs="Times New Roman"/>
      <w:sz w:val="20"/>
      <w:szCs w:val="20"/>
      <w:lang w:val="pt-PT" w:eastAsia="ko-KR"/>
    </w:rPr>
  </w:style>
  <w:style w:type="character" w:customStyle="1" w:styleId="NumeraoalineaCarter">
    <w:name w:val="Numeração alinea Caráter"/>
    <w:basedOn w:val="Tipodeletrapredefinidodopargrafo"/>
    <w:link w:val="Numeraoalinea"/>
    <w:rsid w:val="00EB439C"/>
    <w:rPr>
      <w:rFonts w:ascii="Arial" w:eastAsia="Arial Unicode MS" w:hAnsi="Arial" w:cs="Times New Roman"/>
      <w:sz w:val="20"/>
      <w:szCs w:val="20"/>
      <w:lang w:val="pt-PT" w:eastAsia="ko-KR"/>
    </w:rPr>
  </w:style>
  <w:style w:type="paragraph" w:customStyle="1" w:styleId="Questosecund">
    <w:name w:val="Questão secund"/>
    <w:basedOn w:val="PargrafodaLista"/>
    <w:link w:val="QuestosecundCarcter"/>
    <w:qFormat/>
    <w:rsid w:val="00EB439C"/>
    <w:pPr>
      <w:numPr>
        <w:ilvl w:val="1"/>
        <w:numId w:val="3"/>
      </w:numPr>
      <w:tabs>
        <w:tab w:val="left" w:pos="284"/>
        <w:tab w:val="left" w:pos="426"/>
      </w:tabs>
      <w:spacing w:after="120" w:line="360" w:lineRule="auto"/>
      <w:ind w:left="794" w:hanging="454"/>
      <w:contextualSpacing w:val="0"/>
      <w:jc w:val="both"/>
    </w:pPr>
    <w:rPr>
      <w:rFonts w:ascii="Arial" w:eastAsia="Times New Roman" w:hAnsi="Arial" w:cstheme="minorHAnsi"/>
      <w:sz w:val="20"/>
      <w:lang w:eastAsia="ko-KR"/>
    </w:rPr>
  </w:style>
  <w:style w:type="paragraph" w:customStyle="1" w:styleId="Questoprincipal">
    <w:name w:val="Questão principal"/>
    <w:basedOn w:val="PargrafodaLista"/>
    <w:link w:val="QuestoprincipalCarcter"/>
    <w:qFormat/>
    <w:rsid w:val="00EB439C"/>
    <w:pPr>
      <w:numPr>
        <w:numId w:val="3"/>
      </w:numPr>
      <w:tabs>
        <w:tab w:val="left" w:pos="10204"/>
      </w:tabs>
      <w:spacing w:before="240" w:after="120" w:line="360" w:lineRule="auto"/>
      <w:ind w:left="357" w:hanging="357"/>
      <w:jc w:val="both"/>
    </w:pPr>
    <w:rPr>
      <w:rFonts w:ascii="Arial" w:eastAsia="Times New Roman" w:hAnsi="Arial" w:cstheme="minorHAnsi"/>
      <w:sz w:val="20"/>
      <w:lang w:eastAsia="ko-KR"/>
    </w:rPr>
  </w:style>
  <w:style w:type="character" w:customStyle="1" w:styleId="QuestoprincipalCarcter">
    <w:name w:val="Questão principal Carácter"/>
    <w:basedOn w:val="Tipodeletrapredefinidodopargrafo"/>
    <w:link w:val="Questoprincipal"/>
    <w:rsid w:val="00EB439C"/>
    <w:rPr>
      <w:rFonts w:ascii="Arial" w:eastAsia="Times New Roman" w:hAnsi="Arial" w:cstheme="minorHAnsi"/>
      <w:sz w:val="20"/>
      <w:lang w:val="pt-PT" w:eastAsia="ko-KR"/>
    </w:rPr>
  </w:style>
  <w:style w:type="paragraph" w:customStyle="1" w:styleId="Exemplo">
    <w:name w:val="Exemplo"/>
    <w:basedOn w:val="Texto"/>
    <w:link w:val="ExemploCarter"/>
    <w:qFormat/>
    <w:rsid w:val="00E003B4"/>
    <w:pPr>
      <w:spacing w:after="0"/>
    </w:pPr>
    <w:rPr>
      <w:rFonts w:ascii="Century Gothic" w:eastAsia="Times New Roman" w:hAnsi="Century Gothic" w:cs="Times New Roman"/>
      <w:b/>
      <w:sz w:val="28"/>
      <w:szCs w:val="24"/>
      <w:lang w:eastAsia="pt-PT"/>
    </w:rPr>
  </w:style>
  <w:style w:type="character" w:customStyle="1" w:styleId="ExemploCarter">
    <w:name w:val="Exemplo Caráter"/>
    <w:basedOn w:val="Tipodeletrapredefinidodopargrafo"/>
    <w:link w:val="Exemplo"/>
    <w:rsid w:val="00E003B4"/>
    <w:rPr>
      <w:rFonts w:ascii="Century Gothic" w:eastAsia="Times New Roman" w:hAnsi="Century Gothic" w:cs="Times New Roman"/>
      <w:b/>
      <w:sz w:val="28"/>
      <w:szCs w:val="24"/>
      <w:lang w:val="pt-PT" w:eastAsia="pt-PT"/>
    </w:rPr>
  </w:style>
  <w:style w:type="paragraph" w:customStyle="1" w:styleId="texto0">
    <w:name w:val="texto"/>
    <w:basedOn w:val="Normal"/>
    <w:link w:val="textoCarter"/>
    <w:qFormat/>
    <w:rsid w:val="00E003B4"/>
    <w:pPr>
      <w:spacing w:after="0" w:line="360" w:lineRule="auto"/>
      <w:jc w:val="both"/>
    </w:pPr>
    <w:rPr>
      <w:rFonts w:ascii="Century Gothic" w:eastAsia="Times New Roman" w:hAnsi="Century Gothic" w:cs="Times New Roman"/>
      <w:sz w:val="28"/>
      <w:szCs w:val="24"/>
      <w:lang w:val="pt-PT" w:eastAsia="pt-PT"/>
    </w:rPr>
  </w:style>
  <w:style w:type="character" w:customStyle="1" w:styleId="textoCarter">
    <w:name w:val="texto Caráter"/>
    <w:basedOn w:val="Tipodeletrapredefinidodopargrafo"/>
    <w:link w:val="texto0"/>
    <w:rsid w:val="00E003B4"/>
    <w:rPr>
      <w:rFonts w:ascii="Century Gothic" w:eastAsia="Times New Roman" w:hAnsi="Century Gothic" w:cs="Times New Roman"/>
      <w:sz w:val="28"/>
      <w:szCs w:val="24"/>
      <w:lang w:val="pt-PT" w:eastAsia="pt-PT"/>
    </w:rPr>
  </w:style>
  <w:style w:type="character" w:customStyle="1" w:styleId="QuestosecundCarcter">
    <w:name w:val="Questão secund Carácter"/>
    <w:basedOn w:val="Tipodeletrapredefinidodopargrafo"/>
    <w:link w:val="Questosecund"/>
    <w:rsid w:val="003E269F"/>
    <w:rPr>
      <w:rFonts w:ascii="Arial" w:eastAsia="Times New Roman" w:hAnsi="Arial" w:cstheme="minorHAnsi"/>
      <w:sz w:val="20"/>
      <w:lang w:val="pt-PT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408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384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6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5858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2399711">
                  <w:marLeft w:val="1284"/>
                  <w:marRight w:val="0"/>
                  <w:marTop w:val="2076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8659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224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2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794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5113347">
                  <w:marLeft w:val="1284"/>
                  <w:marRight w:val="0"/>
                  <w:marTop w:val="2076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4.xml"/><Relationship Id="rId299" Type="http://schemas.openxmlformats.org/officeDocument/2006/relationships/customXml" Target="ink/ink143.xml"/><Relationship Id="rId671" Type="http://schemas.openxmlformats.org/officeDocument/2006/relationships/customXml" Target="ink/ink304.xml"/><Relationship Id="rId21" Type="http://schemas.openxmlformats.org/officeDocument/2006/relationships/customXml" Target="ink/ink7.xml"/><Relationship Id="rId63" Type="http://schemas.openxmlformats.org/officeDocument/2006/relationships/customXml" Target="ink/ink28.xml"/><Relationship Id="rId159" Type="http://schemas.openxmlformats.org/officeDocument/2006/relationships/image" Target="media/image78.png"/><Relationship Id="rId324" Type="http://schemas.openxmlformats.org/officeDocument/2006/relationships/image" Target="media/image161.png"/><Relationship Id="rId366" Type="http://schemas.openxmlformats.org/officeDocument/2006/relationships/image" Target="media/image182.png"/><Relationship Id="rId531" Type="http://schemas.openxmlformats.org/officeDocument/2006/relationships/customXml" Target="ink/ink240.xml"/><Relationship Id="rId573" Type="http://schemas.openxmlformats.org/officeDocument/2006/relationships/image" Target="media/image289.png"/><Relationship Id="rId629" Type="http://schemas.openxmlformats.org/officeDocument/2006/relationships/customXml" Target="ink/ink287.xml"/><Relationship Id="rId170" Type="http://schemas.openxmlformats.org/officeDocument/2006/relationships/image" Target="media/image84.png"/><Relationship Id="rId226" Type="http://schemas.openxmlformats.org/officeDocument/2006/relationships/image" Target="media/image112.png"/><Relationship Id="rId433" Type="http://schemas.openxmlformats.org/officeDocument/2006/relationships/customXml" Target="ink/ink194.xml"/><Relationship Id="rId268" Type="http://schemas.openxmlformats.org/officeDocument/2006/relationships/image" Target="media/image133.png"/><Relationship Id="rId475" Type="http://schemas.openxmlformats.org/officeDocument/2006/relationships/image" Target="media/image239.png"/><Relationship Id="rId640" Type="http://schemas.openxmlformats.org/officeDocument/2006/relationships/customXml" Target="ink/ink292.xml"/><Relationship Id="rId32" Type="http://schemas.openxmlformats.org/officeDocument/2006/relationships/image" Target="media/image13.png"/><Relationship Id="rId74" Type="http://schemas.openxmlformats.org/officeDocument/2006/relationships/customXml" Target="ink/ink33.xml"/><Relationship Id="rId128" Type="http://schemas.openxmlformats.org/officeDocument/2006/relationships/image" Target="media/image62.png"/><Relationship Id="rId335" Type="http://schemas.openxmlformats.org/officeDocument/2006/relationships/customXml" Target="ink/ink158.xml"/><Relationship Id="rId377" Type="http://schemas.openxmlformats.org/officeDocument/2006/relationships/image" Target="media/image188.wmf"/><Relationship Id="rId500" Type="http://schemas.openxmlformats.org/officeDocument/2006/relationships/customXml" Target="ink/ink225.xml"/><Relationship Id="rId542" Type="http://schemas.openxmlformats.org/officeDocument/2006/relationships/image" Target="media/image273.png"/><Relationship Id="rId584" Type="http://schemas.openxmlformats.org/officeDocument/2006/relationships/customXml" Target="ink/ink265.xml"/><Relationship Id="rId5" Type="http://schemas.openxmlformats.org/officeDocument/2006/relationships/webSettings" Target="webSettings.xml"/><Relationship Id="rId181" Type="http://schemas.openxmlformats.org/officeDocument/2006/relationships/customXml" Target="ink/ink84.xml"/><Relationship Id="rId237" Type="http://schemas.openxmlformats.org/officeDocument/2006/relationships/customXml" Target="ink/ink112.xml"/><Relationship Id="rId402" Type="http://schemas.openxmlformats.org/officeDocument/2006/relationships/oleObject" Target="embeddings/oleObject13.bin"/><Relationship Id="rId279" Type="http://schemas.openxmlformats.org/officeDocument/2006/relationships/customXml" Target="ink/ink133.xml"/><Relationship Id="rId444" Type="http://schemas.openxmlformats.org/officeDocument/2006/relationships/image" Target="media/image221.png"/><Relationship Id="rId486" Type="http://schemas.openxmlformats.org/officeDocument/2006/relationships/customXml" Target="ink/ink218.xml"/><Relationship Id="rId651" Type="http://schemas.openxmlformats.org/officeDocument/2006/relationships/customXml" Target="ink/ink297.xml"/><Relationship Id="rId43" Type="http://schemas.openxmlformats.org/officeDocument/2006/relationships/customXml" Target="ink/ink18.xml"/><Relationship Id="rId139" Type="http://schemas.openxmlformats.org/officeDocument/2006/relationships/customXml" Target="ink/ink64.xml"/><Relationship Id="rId290" Type="http://schemas.openxmlformats.org/officeDocument/2006/relationships/image" Target="media/image144.png"/><Relationship Id="rId304" Type="http://schemas.openxmlformats.org/officeDocument/2006/relationships/image" Target="media/image151.png"/><Relationship Id="rId346" Type="http://schemas.openxmlformats.org/officeDocument/2006/relationships/image" Target="media/image172.png"/><Relationship Id="rId388" Type="http://schemas.openxmlformats.org/officeDocument/2006/relationships/image" Target="media/image193.png"/><Relationship Id="rId511" Type="http://schemas.openxmlformats.org/officeDocument/2006/relationships/customXml" Target="ink/ink230.xml"/><Relationship Id="rId553" Type="http://schemas.openxmlformats.org/officeDocument/2006/relationships/customXml" Target="ink/ink251.xml"/><Relationship Id="rId609" Type="http://schemas.openxmlformats.org/officeDocument/2006/relationships/image" Target="media/image308.png"/><Relationship Id="rId85" Type="http://schemas.openxmlformats.org/officeDocument/2006/relationships/customXml" Target="ink/ink38.xml"/><Relationship Id="rId150" Type="http://schemas.openxmlformats.org/officeDocument/2006/relationships/image" Target="media/image73.png"/><Relationship Id="rId192" Type="http://schemas.openxmlformats.org/officeDocument/2006/relationships/image" Target="media/image95.png"/><Relationship Id="rId206" Type="http://schemas.openxmlformats.org/officeDocument/2006/relationships/image" Target="media/image102.png"/><Relationship Id="rId413" Type="http://schemas.openxmlformats.org/officeDocument/2006/relationships/image" Target="media/image206.wmf"/><Relationship Id="rId595" Type="http://schemas.openxmlformats.org/officeDocument/2006/relationships/image" Target="media/image301.png"/><Relationship Id="rId248" Type="http://schemas.openxmlformats.org/officeDocument/2006/relationships/image" Target="media/image123.png"/><Relationship Id="rId455" Type="http://schemas.openxmlformats.org/officeDocument/2006/relationships/customXml" Target="ink/ink203.xml"/><Relationship Id="rId497" Type="http://schemas.openxmlformats.org/officeDocument/2006/relationships/image" Target="media/image250.png"/><Relationship Id="rId620" Type="http://schemas.openxmlformats.org/officeDocument/2006/relationships/customXml" Target="ink/ink283.xml"/><Relationship Id="rId662" Type="http://schemas.openxmlformats.org/officeDocument/2006/relationships/image" Target="media/image338.png"/><Relationship Id="rId12" Type="http://schemas.openxmlformats.org/officeDocument/2006/relationships/customXml" Target="ink/ink3.xml"/><Relationship Id="rId108" Type="http://schemas.openxmlformats.org/officeDocument/2006/relationships/image" Target="media/image52.png"/><Relationship Id="rId315" Type="http://schemas.openxmlformats.org/officeDocument/2006/relationships/customXml" Target="ink/ink151.xml"/><Relationship Id="rId357" Type="http://schemas.openxmlformats.org/officeDocument/2006/relationships/customXml" Target="ink/ink169.xml"/><Relationship Id="rId522" Type="http://schemas.openxmlformats.org/officeDocument/2006/relationships/image" Target="media/image263.png"/><Relationship Id="rId54" Type="http://schemas.openxmlformats.org/officeDocument/2006/relationships/image" Target="media/image24.png"/><Relationship Id="rId96" Type="http://schemas.openxmlformats.org/officeDocument/2006/relationships/image" Target="media/image46.png"/><Relationship Id="rId161" Type="http://schemas.openxmlformats.org/officeDocument/2006/relationships/image" Target="media/image79.png"/><Relationship Id="rId217" Type="http://schemas.openxmlformats.org/officeDocument/2006/relationships/customXml" Target="ink/ink102.xml"/><Relationship Id="rId399" Type="http://schemas.openxmlformats.org/officeDocument/2006/relationships/customXml" Target="ink/ink182.xml"/><Relationship Id="rId564" Type="http://schemas.openxmlformats.org/officeDocument/2006/relationships/image" Target="media/image284.png"/><Relationship Id="rId259" Type="http://schemas.openxmlformats.org/officeDocument/2006/relationships/customXml" Target="ink/ink123.xml"/><Relationship Id="rId424" Type="http://schemas.openxmlformats.org/officeDocument/2006/relationships/oleObject" Target="embeddings/oleObject17.bin"/><Relationship Id="rId466" Type="http://schemas.openxmlformats.org/officeDocument/2006/relationships/customXml" Target="ink/ink208.xml"/><Relationship Id="rId631" Type="http://schemas.openxmlformats.org/officeDocument/2006/relationships/customXml" Target="ink/ink288.xml"/><Relationship Id="rId673" Type="http://schemas.openxmlformats.org/officeDocument/2006/relationships/header" Target="header1.xml"/><Relationship Id="rId23" Type="http://schemas.openxmlformats.org/officeDocument/2006/relationships/customXml" Target="ink/ink8.xml"/><Relationship Id="rId119" Type="http://schemas.openxmlformats.org/officeDocument/2006/relationships/customXml" Target="ink/ink55.xml"/><Relationship Id="rId270" Type="http://schemas.openxmlformats.org/officeDocument/2006/relationships/image" Target="media/image134.png"/><Relationship Id="rId326" Type="http://schemas.openxmlformats.org/officeDocument/2006/relationships/oleObject" Target="embeddings/oleObject3.bin"/><Relationship Id="rId533" Type="http://schemas.openxmlformats.org/officeDocument/2006/relationships/customXml" Target="ink/ink241.xml"/><Relationship Id="rId65" Type="http://schemas.openxmlformats.org/officeDocument/2006/relationships/customXml" Target="ink/ink29.xml"/><Relationship Id="rId130" Type="http://schemas.openxmlformats.org/officeDocument/2006/relationships/image" Target="media/image63.png"/><Relationship Id="rId368" Type="http://schemas.openxmlformats.org/officeDocument/2006/relationships/image" Target="media/image183.png"/><Relationship Id="rId575" Type="http://schemas.openxmlformats.org/officeDocument/2006/relationships/image" Target="media/image290.png"/><Relationship Id="rId172" Type="http://schemas.openxmlformats.org/officeDocument/2006/relationships/image" Target="media/image85.png"/><Relationship Id="rId228" Type="http://schemas.openxmlformats.org/officeDocument/2006/relationships/image" Target="media/image113.png"/><Relationship Id="rId435" Type="http://schemas.openxmlformats.org/officeDocument/2006/relationships/customXml" Target="ink/ink195.xml"/><Relationship Id="rId477" Type="http://schemas.openxmlformats.org/officeDocument/2006/relationships/image" Target="media/image240.png"/><Relationship Id="rId600" Type="http://schemas.openxmlformats.org/officeDocument/2006/relationships/customXml" Target="ink/ink273.xml"/><Relationship Id="rId642" Type="http://schemas.openxmlformats.org/officeDocument/2006/relationships/customXml" Target="ink/ink293.xml"/><Relationship Id="rId281" Type="http://schemas.openxmlformats.org/officeDocument/2006/relationships/customXml" Target="ink/ink134.xml"/><Relationship Id="rId337" Type="http://schemas.openxmlformats.org/officeDocument/2006/relationships/customXml" Target="ink/ink159.xml"/><Relationship Id="rId502" Type="http://schemas.openxmlformats.org/officeDocument/2006/relationships/customXml" Target="ink/ink226.xml"/><Relationship Id="rId34" Type="http://schemas.openxmlformats.org/officeDocument/2006/relationships/image" Target="media/image14.png"/><Relationship Id="rId76" Type="http://schemas.openxmlformats.org/officeDocument/2006/relationships/customXml" Target="ink/ink34.xml"/><Relationship Id="rId141" Type="http://schemas.openxmlformats.org/officeDocument/2006/relationships/customXml" Target="ink/ink65.xml"/><Relationship Id="rId379" Type="http://schemas.openxmlformats.org/officeDocument/2006/relationships/customXml" Target="ink/ink176.xml"/><Relationship Id="rId544" Type="http://schemas.openxmlformats.org/officeDocument/2006/relationships/image" Target="media/image274.png"/><Relationship Id="rId586" Type="http://schemas.openxmlformats.org/officeDocument/2006/relationships/customXml" Target="ink/ink266.xml"/><Relationship Id="rId7" Type="http://schemas.openxmlformats.org/officeDocument/2006/relationships/endnotes" Target="endnotes.xml"/><Relationship Id="rId183" Type="http://schemas.openxmlformats.org/officeDocument/2006/relationships/customXml" Target="ink/ink85.xml"/><Relationship Id="rId239" Type="http://schemas.openxmlformats.org/officeDocument/2006/relationships/customXml" Target="ink/ink113.xml"/><Relationship Id="rId390" Type="http://schemas.openxmlformats.org/officeDocument/2006/relationships/image" Target="media/image194.png"/><Relationship Id="rId404" Type="http://schemas.openxmlformats.org/officeDocument/2006/relationships/image" Target="media/image201.png"/><Relationship Id="rId446" Type="http://schemas.openxmlformats.org/officeDocument/2006/relationships/image" Target="media/image222.png"/><Relationship Id="rId611" Type="http://schemas.openxmlformats.org/officeDocument/2006/relationships/image" Target="media/image309.png"/><Relationship Id="rId653" Type="http://schemas.openxmlformats.org/officeDocument/2006/relationships/image" Target="media/image332.png"/><Relationship Id="rId250" Type="http://schemas.openxmlformats.org/officeDocument/2006/relationships/image" Target="media/image124.png"/><Relationship Id="rId292" Type="http://schemas.openxmlformats.org/officeDocument/2006/relationships/image" Target="media/image145.png"/><Relationship Id="rId306" Type="http://schemas.openxmlformats.org/officeDocument/2006/relationships/image" Target="media/image152.png"/><Relationship Id="rId488" Type="http://schemas.openxmlformats.org/officeDocument/2006/relationships/customXml" Target="ink/ink219.xml"/><Relationship Id="rId45" Type="http://schemas.openxmlformats.org/officeDocument/2006/relationships/customXml" Target="ink/ink19.xml"/><Relationship Id="rId87" Type="http://schemas.openxmlformats.org/officeDocument/2006/relationships/customXml" Target="ink/ink39.xml"/><Relationship Id="rId110" Type="http://schemas.openxmlformats.org/officeDocument/2006/relationships/image" Target="media/image53.png"/><Relationship Id="rId348" Type="http://schemas.openxmlformats.org/officeDocument/2006/relationships/image" Target="media/image173.png"/><Relationship Id="rId513" Type="http://schemas.openxmlformats.org/officeDocument/2006/relationships/customXml" Target="ink/ink231.xml"/><Relationship Id="rId555" Type="http://schemas.openxmlformats.org/officeDocument/2006/relationships/customXml" Target="ink/ink252.xml"/><Relationship Id="rId597" Type="http://schemas.openxmlformats.org/officeDocument/2006/relationships/image" Target="media/image302.png"/><Relationship Id="rId152" Type="http://schemas.openxmlformats.org/officeDocument/2006/relationships/image" Target="media/image74.png"/><Relationship Id="rId194" Type="http://schemas.openxmlformats.org/officeDocument/2006/relationships/image" Target="media/image96.png"/><Relationship Id="rId208" Type="http://schemas.openxmlformats.org/officeDocument/2006/relationships/image" Target="media/image103.png"/><Relationship Id="rId415" Type="http://schemas.openxmlformats.org/officeDocument/2006/relationships/image" Target="media/image207.wmf"/><Relationship Id="rId457" Type="http://schemas.openxmlformats.org/officeDocument/2006/relationships/customXml" Target="ink/ink204.xml"/><Relationship Id="rId622" Type="http://schemas.openxmlformats.org/officeDocument/2006/relationships/customXml" Target="ink/ink284.xml"/><Relationship Id="rId261" Type="http://schemas.openxmlformats.org/officeDocument/2006/relationships/customXml" Target="ink/ink124.xml"/><Relationship Id="rId499" Type="http://schemas.openxmlformats.org/officeDocument/2006/relationships/image" Target="media/image251.png"/><Relationship Id="rId664" Type="http://schemas.openxmlformats.org/officeDocument/2006/relationships/customXml" Target="ink/ink301.xml"/><Relationship Id="rId14" Type="http://schemas.openxmlformats.org/officeDocument/2006/relationships/customXml" Target="ink/ink4.xml"/><Relationship Id="rId56" Type="http://schemas.openxmlformats.org/officeDocument/2006/relationships/image" Target="media/image25.png"/><Relationship Id="rId317" Type="http://schemas.openxmlformats.org/officeDocument/2006/relationships/customXml" Target="ink/ink152.xml"/><Relationship Id="rId359" Type="http://schemas.openxmlformats.org/officeDocument/2006/relationships/customXml" Target="ink/ink170.xml"/><Relationship Id="rId524" Type="http://schemas.openxmlformats.org/officeDocument/2006/relationships/image" Target="media/image264.png"/><Relationship Id="rId566" Type="http://schemas.openxmlformats.org/officeDocument/2006/relationships/image" Target="media/image285.png"/><Relationship Id="rId98" Type="http://schemas.openxmlformats.org/officeDocument/2006/relationships/image" Target="media/image47.png"/><Relationship Id="rId121" Type="http://schemas.openxmlformats.org/officeDocument/2006/relationships/customXml" Target="ink/ink56.xml"/><Relationship Id="rId163" Type="http://schemas.openxmlformats.org/officeDocument/2006/relationships/image" Target="media/image80.png"/><Relationship Id="rId219" Type="http://schemas.openxmlformats.org/officeDocument/2006/relationships/customXml" Target="ink/ink103.xml"/><Relationship Id="rId370" Type="http://schemas.openxmlformats.org/officeDocument/2006/relationships/oleObject" Target="embeddings/oleObject6.bin"/><Relationship Id="rId426" Type="http://schemas.openxmlformats.org/officeDocument/2006/relationships/image" Target="media/image212.png"/><Relationship Id="rId633" Type="http://schemas.openxmlformats.org/officeDocument/2006/relationships/customXml" Target="ink/ink289.xml"/><Relationship Id="rId230" Type="http://schemas.openxmlformats.org/officeDocument/2006/relationships/image" Target="media/image114.png"/><Relationship Id="rId468" Type="http://schemas.openxmlformats.org/officeDocument/2006/relationships/customXml" Target="ink/ink209.xml"/><Relationship Id="rId675" Type="http://schemas.openxmlformats.org/officeDocument/2006/relationships/fontTable" Target="fontTable.xml"/><Relationship Id="rId25" Type="http://schemas.openxmlformats.org/officeDocument/2006/relationships/customXml" Target="ink/ink9.xml"/><Relationship Id="rId67" Type="http://schemas.openxmlformats.org/officeDocument/2006/relationships/customXml" Target="ink/ink30.xml"/><Relationship Id="rId272" Type="http://schemas.openxmlformats.org/officeDocument/2006/relationships/image" Target="media/image135.png"/><Relationship Id="rId328" Type="http://schemas.openxmlformats.org/officeDocument/2006/relationships/image" Target="media/image163.png"/><Relationship Id="rId535" Type="http://schemas.openxmlformats.org/officeDocument/2006/relationships/customXml" Target="ink/ink242.xml"/><Relationship Id="rId577" Type="http://schemas.openxmlformats.org/officeDocument/2006/relationships/image" Target="media/image291.png"/><Relationship Id="rId132" Type="http://schemas.openxmlformats.org/officeDocument/2006/relationships/image" Target="media/image64.png"/><Relationship Id="rId174" Type="http://schemas.openxmlformats.org/officeDocument/2006/relationships/image" Target="media/image86.png"/><Relationship Id="rId381" Type="http://schemas.openxmlformats.org/officeDocument/2006/relationships/image" Target="media/image190.wmf"/><Relationship Id="rId602" Type="http://schemas.openxmlformats.org/officeDocument/2006/relationships/customXml" Target="ink/ink274.xml"/><Relationship Id="rId241" Type="http://schemas.openxmlformats.org/officeDocument/2006/relationships/customXml" Target="ink/ink114.xml"/><Relationship Id="rId437" Type="http://schemas.openxmlformats.org/officeDocument/2006/relationships/customXml" Target="ink/ink196.xml"/><Relationship Id="rId479" Type="http://schemas.openxmlformats.org/officeDocument/2006/relationships/image" Target="media/image241.png"/><Relationship Id="rId644" Type="http://schemas.openxmlformats.org/officeDocument/2006/relationships/customXml" Target="ink/ink294.xml"/><Relationship Id="rId36" Type="http://schemas.openxmlformats.org/officeDocument/2006/relationships/image" Target="media/image15.png"/><Relationship Id="rId283" Type="http://schemas.openxmlformats.org/officeDocument/2006/relationships/customXml" Target="ink/ink135.xml"/><Relationship Id="rId339" Type="http://schemas.openxmlformats.org/officeDocument/2006/relationships/customXml" Target="ink/ink160.xml"/><Relationship Id="rId490" Type="http://schemas.openxmlformats.org/officeDocument/2006/relationships/customXml" Target="ink/ink220.xml"/><Relationship Id="rId504" Type="http://schemas.openxmlformats.org/officeDocument/2006/relationships/image" Target="media/image254.png"/><Relationship Id="rId546" Type="http://schemas.openxmlformats.org/officeDocument/2006/relationships/image" Target="media/image275.png"/><Relationship Id="rId78" Type="http://schemas.openxmlformats.org/officeDocument/2006/relationships/customXml" Target="ink/ink35.xml"/><Relationship Id="rId101" Type="http://schemas.openxmlformats.org/officeDocument/2006/relationships/customXml" Target="ink/ink46.xml"/><Relationship Id="rId143" Type="http://schemas.openxmlformats.org/officeDocument/2006/relationships/customXml" Target="ink/ink66.xml"/><Relationship Id="rId185" Type="http://schemas.openxmlformats.org/officeDocument/2006/relationships/customXml" Target="ink/ink86.xml"/><Relationship Id="rId350" Type="http://schemas.openxmlformats.org/officeDocument/2006/relationships/image" Target="media/image174.png"/><Relationship Id="rId406" Type="http://schemas.openxmlformats.org/officeDocument/2006/relationships/image" Target="media/image202.png"/><Relationship Id="rId588" Type="http://schemas.openxmlformats.org/officeDocument/2006/relationships/customXml" Target="ink/ink267.xml"/><Relationship Id="rId9" Type="http://schemas.openxmlformats.org/officeDocument/2006/relationships/image" Target="media/image1.png"/><Relationship Id="rId210" Type="http://schemas.openxmlformats.org/officeDocument/2006/relationships/image" Target="media/image104.png"/><Relationship Id="rId392" Type="http://schemas.openxmlformats.org/officeDocument/2006/relationships/oleObject" Target="embeddings/oleObject11.bin"/><Relationship Id="rId448" Type="http://schemas.openxmlformats.org/officeDocument/2006/relationships/image" Target="media/image223.png"/><Relationship Id="rId613" Type="http://schemas.openxmlformats.org/officeDocument/2006/relationships/image" Target="media/image310.png"/><Relationship Id="rId655" Type="http://schemas.openxmlformats.org/officeDocument/2006/relationships/image" Target="media/image334.png"/><Relationship Id="rId252" Type="http://schemas.openxmlformats.org/officeDocument/2006/relationships/image" Target="media/image125.png"/><Relationship Id="rId294" Type="http://schemas.openxmlformats.org/officeDocument/2006/relationships/image" Target="media/image146.png"/><Relationship Id="rId308" Type="http://schemas.openxmlformats.org/officeDocument/2006/relationships/image" Target="media/image153.png"/><Relationship Id="rId515" Type="http://schemas.openxmlformats.org/officeDocument/2006/relationships/customXml" Target="ink/ink232.xml"/><Relationship Id="rId47" Type="http://schemas.openxmlformats.org/officeDocument/2006/relationships/customXml" Target="ink/ink20.xml"/><Relationship Id="rId89" Type="http://schemas.openxmlformats.org/officeDocument/2006/relationships/customXml" Target="ink/ink40.xml"/><Relationship Id="rId112" Type="http://schemas.openxmlformats.org/officeDocument/2006/relationships/image" Target="media/image54.png"/><Relationship Id="rId154" Type="http://schemas.openxmlformats.org/officeDocument/2006/relationships/image" Target="media/image75.png"/><Relationship Id="rId361" Type="http://schemas.openxmlformats.org/officeDocument/2006/relationships/customXml" Target="ink/ink171.xml"/><Relationship Id="rId557" Type="http://schemas.openxmlformats.org/officeDocument/2006/relationships/customXml" Target="ink/ink253.xml"/><Relationship Id="rId599" Type="http://schemas.openxmlformats.org/officeDocument/2006/relationships/image" Target="media/image303.png"/><Relationship Id="rId196" Type="http://schemas.openxmlformats.org/officeDocument/2006/relationships/image" Target="media/image97.png"/><Relationship Id="rId417" Type="http://schemas.openxmlformats.org/officeDocument/2006/relationships/image" Target="media/image208.wmf"/><Relationship Id="rId459" Type="http://schemas.openxmlformats.org/officeDocument/2006/relationships/customXml" Target="ink/ink205.xml"/><Relationship Id="rId624" Type="http://schemas.openxmlformats.org/officeDocument/2006/relationships/customXml" Target="ink/ink285.xml"/><Relationship Id="rId666" Type="http://schemas.openxmlformats.org/officeDocument/2006/relationships/image" Target="media/image341.png"/><Relationship Id="rId16" Type="http://schemas.openxmlformats.org/officeDocument/2006/relationships/image" Target="media/image5.png"/><Relationship Id="rId221" Type="http://schemas.openxmlformats.org/officeDocument/2006/relationships/customXml" Target="ink/ink104.xml"/><Relationship Id="rId263" Type="http://schemas.openxmlformats.org/officeDocument/2006/relationships/customXml" Target="ink/ink125.xml"/><Relationship Id="rId319" Type="http://schemas.openxmlformats.org/officeDocument/2006/relationships/image" Target="media/image159.wmf"/><Relationship Id="rId470" Type="http://schemas.openxmlformats.org/officeDocument/2006/relationships/customXml" Target="ink/ink210.xml"/><Relationship Id="rId526" Type="http://schemas.openxmlformats.org/officeDocument/2006/relationships/image" Target="media/image265.png"/><Relationship Id="rId58" Type="http://schemas.openxmlformats.org/officeDocument/2006/relationships/image" Target="media/image26.png"/><Relationship Id="rId123" Type="http://schemas.openxmlformats.org/officeDocument/2006/relationships/customXml" Target="ink/ink57.xml"/><Relationship Id="rId330" Type="http://schemas.openxmlformats.org/officeDocument/2006/relationships/image" Target="media/image164.png"/><Relationship Id="rId568" Type="http://schemas.openxmlformats.org/officeDocument/2006/relationships/image" Target="media/image286.png"/><Relationship Id="rId165" Type="http://schemas.openxmlformats.org/officeDocument/2006/relationships/image" Target="media/image81.png"/><Relationship Id="rId372" Type="http://schemas.openxmlformats.org/officeDocument/2006/relationships/image" Target="media/image185.png"/><Relationship Id="rId428" Type="http://schemas.openxmlformats.org/officeDocument/2006/relationships/image" Target="media/image213.png"/><Relationship Id="rId635" Type="http://schemas.openxmlformats.org/officeDocument/2006/relationships/image" Target="media/image322.png"/><Relationship Id="rId232" Type="http://schemas.openxmlformats.org/officeDocument/2006/relationships/image" Target="media/image115.png"/><Relationship Id="rId274" Type="http://schemas.openxmlformats.org/officeDocument/2006/relationships/image" Target="media/image136.png"/><Relationship Id="rId481" Type="http://schemas.openxmlformats.org/officeDocument/2006/relationships/image" Target="media/image242.png"/><Relationship Id="rId27" Type="http://schemas.openxmlformats.org/officeDocument/2006/relationships/customXml" Target="ink/ink10.xml"/><Relationship Id="rId69" Type="http://schemas.openxmlformats.org/officeDocument/2006/relationships/image" Target="media/image32.png"/><Relationship Id="rId134" Type="http://schemas.openxmlformats.org/officeDocument/2006/relationships/oleObject" Target="embeddings/oleObject1.bin"/><Relationship Id="rId537" Type="http://schemas.openxmlformats.org/officeDocument/2006/relationships/customXml" Target="ink/ink243.xml"/><Relationship Id="rId579" Type="http://schemas.openxmlformats.org/officeDocument/2006/relationships/image" Target="media/image293.png"/><Relationship Id="rId80" Type="http://schemas.openxmlformats.org/officeDocument/2006/relationships/customXml" Target="ink/ink36.xml"/><Relationship Id="rId176" Type="http://schemas.openxmlformats.org/officeDocument/2006/relationships/image" Target="media/image87.png"/><Relationship Id="rId341" Type="http://schemas.openxmlformats.org/officeDocument/2006/relationships/customXml" Target="ink/ink161.xml"/><Relationship Id="rId383" Type="http://schemas.openxmlformats.org/officeDocument/2006/relationships/customXml" Target="ink/ink177.xml"/><Relationship Id="rId439" Type="http://schemas.openxmlformats.org/officeDocument/2006/relationships/customXml" Target="ink/ink197.xml"/><Relationship Id="rId590" Type="http://schemas.openxmlformats.org/officeDocument/2006/relationships/customXml" Target="ink/ink268.xml"/><Relationship Id="rId604" Type="http://schemas.openxmlformats.org/officeDocument/2006/relationships/customXml" Target="ink/ink275.xml"/><Relationship Id="rId646" Type="http://schemas.openxmlformats.org/officeDocument/2006/relationships/customXml" Target="ink/ink295.xml"/><Relationship Id="rId201" Type="http://schemas.openxmlformats.org/officeDocument/2006/relationships/customXml" Target="ink/ink94.xml"/><Relationship Id="rId243" Type="http://schemas.openxmlformats.org/officeDocument/2006/relationships/customXml" Target="ink/ink115.xml"/><Relationship Id="rId285" Type="http://schemas.openxmlformats.org/officeDocument/2006/relationships/customXml" Target="ink/ink136.xml"/><Relationship Id="rId450" Type="http://schemas.openxmlformats.org/officeDocument/2006/relationships/image" Target="media/image224.png"/><Relationship Id="rId506" Type="http://schemas.openxmlformats.org/officeDocument/2006/relationships/image" Target="media/image255.png"/><Relationship Id="rId38" Type="http://schemas.openxmlformats.org/officeDocument/2006/relationships/image" Target="media/image16.png"/><Relationship Id="rId103" Type="http://schemas.openxmlformats.org/officeDocument/2006/relationships/customXml" Target="ink/ink47.xml"/><Relationship Id="rId310" Type="http://schemas.openxmlformats.org/officeDocument/2006/relationships/image" Target="media/image154.png"/><Relationship Id="rId492" Type="http://schemas.openxmlformats.org/officeDocument/2006/relationships/customXml" Target="ink/ink221.xml"/><Relationship Id="rId548" Type="http://schemas.openxmlformats.org/officeDocument/2006/relationships/image" Target="media/image276.png"/><Relationship Id="rId91" Type="http://schemas.openxmlformats.org/officeDocument/2006/relationships/customXml" Target="ink/ink41.xml"/><Relationship Id="rId145" Type="http://schemas.openxmlformats.org/officeDocument/2006/relationships/customXml" Target="ink/ink67.xml"/><Relationship Id="rId187" Type="http://schemas.openxmlformats.org/officeDocument/2006/relationships/customXml" Target="ink/ink87.xml"/><Relationship Id="rId352" Type="http://schemas.openxmlformats.org/officeDocument/2006/relationships/image" Target="media/image175.png"/><Relationship Id="rId394" Type="http://schemas.openxmlformats.org/officeDocument/2006/relationships/image" Target="media/image196.png"/><Relationship Id="rId408" Type="http://schemas.openxmlformats.org/officeDocument/2006/relationships/image" Target="media/image203.png"/><Relationship Id="rId615" Type="http://schemas.openxmlformats.org/officeDocument/2006/relationships/image" Target="media/image311.png"/><Relationship Id="rId212" Type="http://schemas.openxmlformats.org/officeDocument/2006/relationships/image" Target="media/image105.png"/><Relationship Id="rId254" Type="http://schemas.openxmlformats.org/officeDocument/2006/relationships/image" Target="media/image126.png"/><Relationship Id="rId657" Type="http://schemas.openxmlformats.org/officeDocument/2006/relationships/image" Target="media/image335.png"/><Relationship Id="rId49" Type="http://schemas.openxmlformats.org/officeDocument/2006/relationships/customXml" Target="ink/ink21.xml"/><Relationship Id="rId114" Type="http://schemas.openxmlformats.org/officeDocument/2006/relationships/image" Target="media/image55.png"/><Relationship Id="rId296" Type="http://schemas.openxmlformats.org/officeDocument/2006/relationships/image" Target="media/image147.png"/><Relationship Id="rId461" Type="http://schemas.openxmlformats.org/officeDocument/2006/relationships/image" Target="media/image232.png"/><Relationship Id="rId517" Type="http://schemas.openxmlformats.org/officeDocument/2006/relationships/customXml" Target="ink/ink233.xml"/><Relationship Id="rId559" Type="http://schemas.openxmlformats.org/officeDocument/2006/relationships/customXml" Target="ink/ink254.xml"/><Relationship Id="rId60" Type="http://schemas.openxmlformats.org/officeDocument/2006/relationships/image" Target="media/image27.png"/><Relationship Id="rId156" Type="http://schemas.openxmlformats.org/officeDocument/2006/relationships/image" Target="media/image76.png"/><Relationship Id="rId198" Type="http://schemas.openxmlformats.org/officeDocument/2006/relationships/image" Target="media/image98.png"/><Relationship Id="rId321" Type="http://schemas.openxmlformats.org/officeDocument/2006/relationships/customXml" Target="ink/ink153.xml"/><Relationship Id="rId363" Type="http://schemas.openxmlformats.org/officeDocument/2006/relationships/image" Target="media/image181.wmf"/><Relationship Id="rId419" Type="http://schemas.openxmlformats.org/officeDocument/2006/relationships/customXml" Target="ink/ink188.xml"/><Relationship Id="rId570" Type="http://schemas.openxmlformats.org/officeDocument/2006/relationships/image" Target="media/image287.png"/><Relationship Id="rId626" Type="http://schemas.openxmlformats.org/officeDocument/2006/relationships/customXml" Target="ink/ink286.xml"/><Relationship Id="rId223" Type="http://schemas.openxmlformats.org/officeDocument/2006/relationships/customXml" Target="ink/ink105.xml"/><Relationship Id="rId430" Type="http://schemas.openxmlformats.org/officeDocument/2006/relationships/image" Target="media/image214.png"/><Relationship Id="rId668" Type="http://schemas.openxmlformats.org/officeDocument/2006/relationships/image" Target="media/image342.png"/><Relationship Id="rId18" Type="http://schemas.openxmlformats.org/officeDocument/2006/relationships/image" Target="media/image6.png"/><Relationship Id="rId265" Type="http://schemas.openxmlformats.org/officeDocument/2006/relationships/customXml" Target="ink/ink126.xml"/><Relationship Id="rId472" Type="http://schemas.openxmlformats.org/officeDocument/2006/relationships/customXml" Target="ink/ink211.xml"/><Relationship Id="rId528" Type="http://schemas.openxmlformats.org/officeDocument/2006/relationships/image" Target="media/image266.png"/><Relationship Id="rId50" Type="http://schemas.openxmlformats.org/officeDocument/2006/relationships/image" Target="media/image22.png"/><Relationship Id="rId104" Type="http://schemas.openxmlformats.org/officeDocument/2006/relationships/image" Target="media/image50.png"/><Relationship Id="rId125" Type="http://schemas.openxmlformats.org/officeDocument/2006/relationships/customXml" Target="ink/ink58.xml"/><Relationship Id="rId146" Type="http://schemas.openxmlformats.org/officeDocument/2006/relationships/image" Target="media/image71.png"/><Relationship Id="rId167" Type="http://schemas.openxmlformats.org/officeDocument/2006/relationships/image" Target="media/image82.png"/><Relationship Id="rId188" Type="http://schemas.openxmlformats.org/officeDocument/2006/relationships/image" Target="media/image93.png"/><Relationship Id="rId311" Type="http://schemas.openxmlformats.org/officeDocument/2006/relationships/customXml" Target="ink/ink149.xml"/><Relationship Id="rId332" Type="http://schemas.openxmlformats.org/officeDocument/2006/relationships/oleObject" Target="embeddings/oleObject4.bin"/><Relationship Id="rId353" Type="http://schemas.openxmlformats.org/officeDocument/2006/relationships/customXml" Target="ink/ink167.xml"/><Relationship Id="rId374" Type="http://schemas.openxmlformats.org/officeDocument/2006/relationships/oleObject" Target="embeddings/oleObject7.bin"/><Relationship Id="rId395" Type="http://schemas.openxmlformats.org/officeDocument/2006/relationships/customXml" Target="ink/ink181.xml"/><Relationship Id="rId409" Type="http://schemas.openxmlformats.org/officeDocument/2006/relationships/customXml" Target="ink/ink186.xml"/><Relationship Id="rId560" Type="http://schemas.openxmlformats.org/officeDocument/2006/relationships/image" Target="media/image282.png"/><Relationship Id="rId581" Type="http://schemas.openxmlformats.org/officeDocument/2006/relationships/image" Target="media/image294.png"/><Relationship Id="rId71" Type="http://schemas.openxmlformats.org/officeDocument/2006/relationships/image" Target="media/image33.png"/><Relationship Id="rId92" Type="http://schemas.openxmlformats.org/officeDocument/2006/relationships/image" Target="media/image44.png"/><Relationship Id="rId213" Type="http://schemas.openxmlformats.org/officeDocument/2006/relationships/customXml" Target="ink/ink100.xml"/><Relationship Id="rId234" Type="http://schemas.openxmlformats.org/officeDocument/2006/relationships/image" Target="media/image116.png"/><Relationship Id="rId420" Type="http://schemas.openxmlformats.org/officeDocument/2006/relationships/image" Target="media/image209.png"/><Relationship Id="rId616" Type="http://schemas.openxmlformats.org/officeDocument/2006/relationships/customXml" Target="ink/ink281.xml"/><Relationship Id="rId637" Type="http://schemas.openxmlformats.org/officeDocument/2006/relationships/image" Target="media/image323.png"/><Relationship Id="rId658" Type="http://schemas.openxmlformats.org/officeDocument/2006/relationships/image" Target="media/image336.png"/><Relationship Id="rId2" Type="http://schemas.openxmlformats.org/officeDocument/2006/relationships/numbering" Target="numbering.xml"/><Relationship Id="rId29" Type="http://schemas.openxmlformats.org/officeDocument/2006/relationships/customXml" Target="ink/ink11.xml"/><Relationship Id="rId255" Type="http://schemas.openxmlformats.org/officeDocument/2006/relationships/customXml" Target="ink/ink121.xml"/><Relationship Id="rId276" Type="http://schemas.openxmlformats.org/officeDocument/2006/relationships/image" Target="media/image137.png"/><Relationship Id="rId297" Type="http://schemas.openxmlformats.org/officeDocument/2006/relationships/customXml" Target="ink/ink142.xml"/><Relationship Id="rId441" Type="http://schemas.openxmlformats.org/officeDocument/2006/relationships/customXml" Target="ink/ink198.xml"/><Relationship Id="rId462" Type="http://schemas.openxmlformats.org/officeDocument/2006/relationships/customXml" Target="ink/ink206.xml"/><Relationship Id="rId483" Type="http://schemas.openxmlformats.org/officeDocument/2006/relationships/image" Target="media/image243.png"/><Relationship Id="rId518" Type="http://schemas.openxmlformats.org/officeDocument/2006/relationships/image" Target="media/image261.png"/><Relationship Id="rId539" Type="http://schemas.openxmlformats.org/officeDocument/2006/relationships/customXml" Target="ink/ink244.xml"/><Relationship Id="rId40" Type="http://schemas.openxmlformats.org/officeDocument/2006/relationships/image" Target="media/image17.png"/><Relationship Id="rId115" Type="http://schemas.openxmlformats.org/officeDocument/2006/relationships/customXml" Target="ink/ink53.xml"/><Relationship Id="rId136" Type="http://schemas.openxmlformats.org/officeDocument/2006/relationships/image" Target="media/image66.png"/><Relationship Id="rId157" Type="http://schemas.openxmlformats.org/officeDocument/2006/relationships/image" Target="media/image77.png"/><Relationship Id="rId178" Type="http://schemas.openxmlformats.org/officeDocument/2006/relationships/image" Target="media/image88.png"/><Relationship Id="rId301" Type="http://schemas.openxmlformats.org/officeDocument/2006/relationships/customXml" Target="ink/ink144.xml"/><Relationship Id="rId322" Type="http://schemas.openxmlformats.org/officeDocument/2006/relationships/image" Target="media/image160.png"/><Relationship Id="rId343" Type="http://schemas.openxmlformats.org/officeDocument/2006/relationships/customXml" Target="ink/ink162.xml"/><Relationship Id="rId364" Type="http://schemas.openxmlformats.org/officeDocument/2006/relationships/oleObject" Target="embeddings/oleObject5.bin"/><Relationship Id="rId550" Type="http://schemas.openxmlformats.org/officeDocument/2006/relationships/image" Target="media/image277.png"/><Relationship Id="rId61" Type="http://schemas.openxmlformats.org/officeDocument/2006/relationships/customXml" Target="ink/ink27.xml"/><Relationship Id="rId82" Type="http://schemas.openxmlformats.org/officeDocument/2006/relationships/customXml" Target="ink/ink37.xml"/><Relationship Id="rId199" Type="http://schemas.openxmlformats.org/officeDocument/2006/relationships/customXml" Target="ink/ink93.xml"/><Relationship Id="rId203" Type="http://schemas.openxmlformats.org/officeDocument/2006/relationships/customXml" Target="ink/ink95.xml"/><Relationship Id="rId385" Type="http://schemas.openxmlformats.org/officeDocument/2006/relationships/image" Target="media/image192.wmf"/><Relationship Id="rId571" Type="http://schemas.openxmlformats.org/officeDocument/2006/relationships/customXml" Target="ink/ink260.xml"/><Relationship Id="rId592" Type="http://schemas.openxmlformats.org/officeDocument/2006/relationships/customXml" Target="ink/ink269.xml"/><Relationship Id="rId606" Type="http://schemas.openxmlformats.org/officeDocument/2006/relationships/customXml" Target="ink/ink276.xml"/><Relationship Id="rId627" Type="http://schemas.openxmlformats.org/officeDocument/2006/relationships/image" Target="media/image317.png"/><Relationship Id="rId648" Type="http://schemas.openxmlformats.org/officeDocument/2006/relationships/image" Target="media/image329.png"/><Relationship Id="rId669" Type="http://schemas.openxmlformats.org/officeDocument/2006/relationships/customXml" Target="ink/ink303.xml"/><Relationship Id="rId19" Type="http://schemas.openxmlformats.org/officeDocument/2006/relationships/customXml" Target="ink/ink6.xml"/><Relationship Id="rId224" Type="http://schemas.openxmlformats.org/officeDocument/2006/relationships/image" Target="media/image111.png"/><Relationship Id="rId245" Type="http://schemas.openxmlformats.org/officeDocument/2006/relationships/customXml" Target="ink/ink116.xml"/><Relationship Id="rId266" Type="http://schemas.openxmlformats.org/officeDocument/2006/relationships/image" Target="media/image132.png"/><Relationship Id="rId287" Type="http://schemas.openxmlformats.org/officeDocument/2006/relationships/customXml" Target="ink/ink137.xml"/><Relationship Id="rId410" Type="http://schemas.openxmlformats.org/officeDocument/2006/relationships/image" Target="media/image204.png"/><Relationship Id="rId431" Type="http://schemas.openxmlformats.org/officeDocument/2006/relationships/customXml" Target="ink/ink193.xml"/><Relationship Id="rId452" Type="http://schemas.openxmlformats.org/officeDocument/2006/relationships/image" Target="media/image226.png"/><Relationship Id="rId473" Type="http://schemas.openxmlformats.org/officeDocument/2006/relationships/image" Target="media/image238.png"/><Relationship Id="rId494" Type="http://schemas.openxmlformats.org/officeDocument/2006/relationships/customXml" Target="ink/ink222.xml"/><Relationship Id="rId508" Type="http://schemas.openxmlformats.org/officeDocument/2006/relationships/image" Target="media/image256.png"/><Relationship Id="rId529" Type="http://schemas.openxmlformats.org/officeDocument/2006/relationships/customXml" Target="ink/ink239.xml"/><Relationship Id="rId30" Type="http://schemas.openxmlformats.org/officeDocument/2006/relationships/image" Target="media/image12.png"/><Relationship Id="rId105" Type="http://schemas.openxmlformats.org/officeDocument/2006/relationships/customXml" Target="ink/ink48.xml"/><Relationship Id="rId126" Type="http://schemas.openxmlformats.org/officeDocument/2006/relationships/image" Target="media/image61.png"/><Relationship Id="rId147" Type="http://schemas.openxmlformats.org/officeDocument/2006/relationships/customXml" Target="ink/ink68.xml"/><Relationship Id="rId168" Type="http://schemas.openxmlformats.org/officeDocument/2006/relationships/customXml" Target="ink/ink78.xml"/><Relationship Id="rId312" Type="http://schemas.openxmlformats.org/officeDocument/2006/relationships/image" Target="media/image155.png"/><Relationship Id="rId333" Type="http://schemas.openxmlformats.org/officeDocument/2006/relationships/customXml" Target="ink/ink157.xml"/><Relationship Id="rId354" Type="http://schemas.openxmlformats.org/officeDocument/2006/relationships/image" Target="media/image176.png"/><Relationship Id="rId540" Type="http://schemas.openxmlformats.org/officeDocument/2006/relationships/image" Target="media/image272.png"/><Relationship Id="rId51" Type="http://schemas.openxmlformats.org/officeDocument/2006/relationships/customXml" Target="ink/ink22.xml"/><Relationship Id="rId72" Type="http://schemas.openxmlformats.org/officeDocument/2006/relationships/customXml" Target="ink/ink32.xml"/><Relationship Id="rId93" Type="http://schemas.openxmlformats.org/officeDocument/2006/relationships/customXml" Target="ink/ink42.xml"/><Relationship Id="rId189" Type="http://schemas.openxmlformats.org/officeDocument/2006/relationships/customXml" Target="ink/ink88.xml"/><Relationship Id="rId375" Type="http://schemas.openxmlformats.org/officeDocument/2006/relationships/customXml" Target="ink/ink175.xml"/><Relationship Id="rId396" Type="http://schemas.openxmlformats.org/officeDocument/2006/relationships/image" Target="media/image197.png"/><Relationship Id="rId561" Type="http://schemas.openxmlformats.org/officeDocument/2006/relationships/customXml" Target="ink/ink255.xml"/><Relationship Id="rId582" Type="http://schemas.openxmlformats.org/officeDocument/2006/relationships/customXml" Target="ink/ink264.xml"/><Relationship Id="rId617" Type="http://schemas.openxmlformats.org/officeDocument/2006/relationships/image" Target="media/image312.png"/><Relationship Id="rId638" Type="http://schemas.openxmlformats.org/officeDocument/2006/relationships/customXml" Target="ink/ink291.xml"/><Relationship Id="rId659" Type="http://schemas.openxmlformats.org/officeDocument/2006/relationships/customXml" Target="ink/ink299.xml"/><Relationship Id="rId3" Type="http://schemas.openxmlformats.org/officeDocument/2006/relationships/styles" Target="styles.xml"/><Relationship Id="rId214" Type="http://schemas.openxmlformats.org/officeDocument/2006/relationships/image" Target="media/image106.png"/><Relationship Id="rId235" Type="http://schemas.openxmlformats.org/officeDocument/2006/relationships/customXml" Target="ink/ink111.xml"/><Relationship Id="rId256" Type="http://schemas.openxmlformats.org/officeDocument/2006/relationships/image" Target="media/image127.png"/><Relationship Id="rId277" Type="http://schemas.openxmlformats.org/officeDocument/2006/relationships/customXml" Target="ink/ink132.xml"/><Relationship Id="rId298" Type="http://schemas.openxmlformats.org/officeDocument/2006/relationships/image" Target="media/image148.png"/><Relationship Id="rId400" Type="http://schemas.openxmlformats.org/officeDocument/2006/relationships/image" Target="media/image199.png"/><Relationship Id="rId421" Type="http://schemas.openxmlformats.org/officeDocument/2006/relationships/customXml" Target="ink/ink189.xml"/><Relationship Id="rId442" Type="http://schemas.openxmlformats.org/officeDocument/2006/relationships/image" Target="media/image220.png"/><Relationship Id="rId463" Type="http://schemas.openxmlformats.org/officeDocument/2006/relationships/image" Target="media/image233.png"/><Relationship Id="rId484" Type="http://schemas.openxmlformats.org/officeDocument/2006/relationships/customXml" Target="ink/ink217.xml"/><Relationship Id="rId519" Type="http://schemas.openxmlformats.org/officeDocument/2006/relationships/customXml" Target="ink/ink234.xml"/><Relationship Id="rId670" Type="http://schemas.openxmlformats.org/officeDocument/2006/relationships/image" Target="media/image343.png"/><Relationship Id="rId116" Type="http://schemas.openxmlformats.org/officeDocument/2006/relationships/image" Target="media/image56.png"/><Relationship Id="rId137" Type="http://schemas.openxmlformats.org/officeDocument/2006/relationships/customXml" Target="ink/ink63.xml"/><Relationship Id="rId158" Type="http://schemas.openxmlformats.org/officeDocument/2006/relationships/customXml" Target="ink/ink73.xml"/><Relationship Id="rId302" Type="http://schemas.openxmlformats.org/officeDocument/2006/relationships/image" Target="media/image150.png"/><Relationship Id="rId323" Type="http://schemas.openxmlformats.org/officeDocument/2006/relationships/customXml" Target="ink/ink154.xml"/><Relationship Id="rId344" Type="http://schemas.openxmlformats.org/officeDocument/2006/relationships/image" Target="media/image171.png"/><Relationship Id="rId530" Type="http://schemas.openxmlformats.org/officeDocument/2006/relationships/image" Target="media/image267.png"/><Relationship Id="rId20" Type="http://schemas.openxmlformats.org/officeDocument/2006/relationships/image" Target="media/image7.png"/><Relationship Id="rId41" Type="http://schemas.openxmlformats.org/officeDocument/2006/relationships/customXml" Target="ink/ink17.xml"/><Relationship Id="rId62" Type="http://schemas.openxmlformats.org/officeDocument/2006/relationships/image" Target="media/image28.png"/><Relationship Id="rId83" Type="http://schemas.openxmlformats.org/officeDocument/2006/relationships/image" Target="media/image39.png"/><Relationship Id="rId179" Type="http://schemas.openxmlformats.org/officeDocument/2006/relationships/customXml" Target="ink/ink83.xml"/><Relationship Id="rId365" Type="http://schemas.openxmlformats.org/officeDocument/2006/relationships/customXml" Target="ink/ink172.xml"/><Relationship Id="rId386" Type="http://schemas.openxmlformats.org/officeDocument/2006/relationships/oleObject" Target="embeddings/oleObject10.bin"/><Relationship Id="rId551" Type="http://schemas.openxmlformats.org/officeDocument/2006/relationships/customXml" Target="ink/ink250.xml"/><Relationship Id="rId572" Type="http://schemas.openxmlformats.org/officeDocument/2006/relationships/image" Target="media/image288.png"/><Relationship Id="rId593" Type="http://schemas.openxmlformats.org/officeDocument/2006/relationships/image" Target="media/image300.png"/><Relationship Id="rId607" Type="http://schemas.openxmlformats.org/officeDocument/2006/relationships/image" Target="media/image307.png"/><Relationship Id="rId628" Type="http://schemas.openxmlformats.org/officeDocument/2006/relationships/image" Target="media/image318.png"/><Relationship Id="rId649" Type="http://schemas.openxmlformats.org/officeDocument/2006/relationships/customXml" Target="ink/ink296.xml"/><Relationship Id="rId190" Type="http://schemas.openxmlformats.org/officeDocument/2006/relationships/image" Target="media/image94.png"/><Relationship Id="rId204" Type="http://schemas.openxmlformats.org/officeDocument/2006/relationships/image" Target="media/image101.png"/><Relationship Id="rId225" Type="http://schemas.openxmlformats.org/officeDocument/2006/relationships/customXml" Target="ink/ink106.xml"/><Relationship Id="rId246" Type="http://schemas.openxmlformats.org/officeDocument/2006/relationships/image" Target="media/image122.png"/><Relationship Id="rId267" Type="http://schemas.openxmlformats.org/officeDocument/2006/relationships/customXml" Target="ink/ink127.xml"/><Relationship Id="rId288" Type="http://schemas.openxmlformats.org/officeDocument/2006/relationships/image" Target="media/image143.png"/><Relationship Id="rId411" Type="http://schemas.openxmlformats.org/officeDocument/2006/relationships/customXml" Target="ink/ink187.xml"/><Relationship Id="rId432" Type="http://schemas.openxmlformats.org/officeDocument/2006/relationships/image" Target="media/image215.png"/><Relationship Id="rId453" Type="http://schemas.openxmlformats.org/officeDocument/2006/relationships/image" Target="media/image227.png"/><Relationship Id="rId474" Type="http://schemas.openxmlformats.org/officeDocument/2006/relationships/customXml" Target="ink/ink212.xml"/><Relationship Id="rId509" Type="http://schemas.openxmlformats.org/officeDocument/2006/relationships/customXml" Target="ink/ink229.xml"/><Relationship Id="rId660" Type="http://schemas.openxmlformats.org/officeDocument/2006/relationships/image" Target="media/image337.png"/><Relationship Id="rId106" Type="http://schemas.openxmlformats.org/officeDocument/2006/relationships/image" Target="media/image51.png"/><Relationship Id="rId127" Type="http://schemas.openxmlformats.org/officeDocument/2006/relationships/customXml" Target="ink/ink59.xml"/><Relationship Id="rId313" Type="http://schemas.openxmlformats.org/officeDocument/2006/relationships/customXml" Target="ink/ink150.xml"/><Relationship Id="rId495" Type="http://schemas.openxmlformats.org/officeDocument/2006/relationships/image" Target="media/image249.png"/><Relationship Id="rId10" Type="http://schemas.openxmlformats.org/officeDocument/2006/relationships/customXml" Target="ink/ink2.xml"/><Relationship Id="rId31" Type="http://schemas.openxmlformats.org/officeDocument/2006/relationships/customXml" Target="ink/ink12.xml"/><Relationship Id="rId52" Type="http://schemas.openxmlformats.org/officeDocument/2006/relationships/image" Target="media/image23.png"/><Relationship Id="rId73" Type="http://schemas.openxmlformats.org/officeDocument/2006/relationships/image" Target="media/image34.png"/><Relationship Id="rId94" Type="http://schemas.openxmlformats.org/officeDocument/2006/relationships/image" Target="media/image45.png"/><Relationship Id="rId148" Type="http://schemas.openxmlformats.org/officeDocument/2006/relationships/image" Target="media/image72.png"/><Relationship Id="rId169" Type="http://schemas.openxmlformats.org/officeDocument/2006/relationships/image" Target="media/image83.png"/><Relationship Id="rId334" Type="http://schemas.openxmlformats.org/officeDocument/2006/relationships/image" Target="media/image166.png"/><Relationship Id="rId355" Type="http://schemas.openxmlformats.org/officeDocument/2006/relationships/customXml" Target="ink/ink168.xml"/><Relationship Id="rId376" Type="http://schemas.openxmlformats.org/officeDocument/2006/relationships/image" Target="media/image187.png"/><Relationship Id="rId397" Type="http://schemas.openxmlformats.org/officeDocument/2006/relationships/image" Target="media/image198.wmf"/><Relationship Id="rId520" Type="http://schemas.openxmlformats.org/officeDocument/2006/relationships/image" Target="media/image262.png"/><Relationship Id="rId541" Type="http://schemas.openxmlformats.org/officeDocument/2006/relationships/customXml" Target="ink/ink245.xml"/><Relationship Id="rId562" Type="http://schemas.openxmlformats.org/officeDocument/2006/relationships/image" Target="media/image283.png"/><Relationship Id="rId583" Type="http://schemas.openxmlformats.org/officeDocument/2006/relationships/image" Target="media/image295.png"/><Relationship Id="rId618" Type="http://schemas.openxmlformats.org/officeDocument/2006/relationships/customXml" Target="ink/ink282.xml"/><Relationship Id="rId639" Type="http://schemas.openxmlformats.org/officeDocument/2006/relationships/image" Target="media/image324.png"/><Relationship Id="rId4" Type="http://schemas.openxmlformats.org/officeDocument/2006/relationships/settings" Target="settings.xml"/><Relationship Id="rId180" Type="http://schemas.openxmlformats.org/officeDocument/2006/relationships/image" Target="media/image89.png"/><Relationship Id="rId215" Type="http://schemas.openxmlformats.org/officeDocument/2006/relationships/customXml" Target="ink/ink101.xml"/><Relationship Id="rId236" Type="http://schemas.openxmlformats.org/officeDocument/2006/relationships/image" Target="media/image117.png"/><Relationship Id="rId257" Type="http://schemas.openxmlformats.org/officeDocument/2006/relationships/customXml" Target="ink/ink122.xml"/><Relationship Id="rId278" Type="http://schemas.openxmlformats.org/officeDocument/2006/relationships/image" Target="media/image138.png"/><Relationship Id="rId401" Type="http://schemas.openxmlformats.org/officeDocument/2006/relationships/image" Target="media/image200.wmf"/><Relationship Id="rId422" Type="http://schemas.openxmlformats.org/officeDocument/2006/relationships/image" Target="media/image210.png"/><Relationship Id="rId443" Type="http://schemas.openxmlformats.org/officeDocument/2006/relationships/customXml" Target="ink/ink199.xml"/><Relationship Id="rId464" Type="http://schemas.openxmlformats.org/officeDocument/2006/relationships/customXml" Target="ink/ink207.xml"/><Relationship Id="rId650" Type="http://schemas.openxmlformats.org/officeDocument/2006/relationships/image" Target="media/image330.png"/><Relationship Id="rId303" Type="http://schemas.openxmlformats.org/officeDocument/2006/relationships/customXml" Target="ink/ink145.xml"/><Relationship Id="rId485" Type="http://schemas.openxmlformats.org/officeDocument/2006/relationships/image" Target="media/image244.png"/><Relationship Id="rId42" Type="http://schemas.openxmlformats.org/officeDocument/2006/relationships/image" Target="media/image18.png"/><Relationship Id="rId84" Type="http://schemas.openxmlformats.org/officeDocument/2006/relationships/image" Target="media/image40.png"/><Relationship Id="rId138" Type="http://schemas.openxmlformats.org/officeDocument/2006/relationships/image" Target="media/image67.png"/><Relationship Id="rId345" Type="http://schemas.openxmlformats.org/officeDocument/2006/relationships/customXml" Target="ink/ink163.xml"/><Relationship Id="rId387" Type="http://schemas.openxmlformats.org/officeDocument/2006/relationships/customXml" Target="ink/ink178.xml"/><Relationship Id="rId510" Type="http://schemas.openxmlformats.org/officeDocument/2006/relationships/image" Target="media/image257.png"/><Relationship Id="rId552" Type="http://schemas.openxmlformats.org/officeDocument/2006/relationships/image" Target="media/image278.png"/><Relationship Id="rId594" Type="http://schemas.openxmlformats.org/officeDocument/2006/relationships/customXml" Target="ink/ink270.xml"/><Relationship Id="rId608" Type="http://schemas.openxmlformats.org/officeDocument/2006/relationships/customXml" Target="ink/ink277.xml"/><Relationship Id="rId191" Type="http://schemas.openxmlformats.org/officeDocument/2006/relationships/customXml" Target="ink/ink89.xml"/><Relationship Id="rId205" Type="http://schemas.openxmlformats.org/officeDocument/2006/relationships/customXml" Target="ink/ink96.xml"/><Relationship Id="rId247" Type="http://schemas.openxmlformats.org/officeDocument/2006/relationships/customXml" Target="ink/ink117.xml"/><Relationship Id="rId412" Type="http://schemas.openxmlformats.org/officeDocument/2006/relationships/image" Target="media/image205.png"/><Relationship Id="rId107" Type="http://schemas.openxmlformats.org/officeDocument/2006/relationships/customXml" Target="ink/ink49.xml"/><Relationship Id="rId289" Type="http://schemas.openxmlformats.org/officeDocument/2006/relationships/customXml" Target="ink/ink138.xml"/><Relationship Id="rId454" Type="http://schemas.openxmlformats.org/officeDocument/2006/relationships/image" Target="media/image228.png"/><Relationship Id="rId496" Type="http://schemas.openxmlformats.org/officeDocument/2006/relationships/customXml" Target="ink/ink223.xml"/><Relationship Id="rId661" Type="http://schemas.openxmlformats.org/officeDocument/2006/relationships/customXml" Target="ink/ink300.xml"/><Relationship Id="rId11" Type="http://schemas.openxmlformats.org/officeDocument/2006/relationships/image" Target="media/image2.png"/><Relationship Id="rId53" Type="http://schemas.openxmlformats.org/officeDocument/2006/relationships/customXml" Target="ink/ink23.xml"/><Relationship Id="rId149" Type="http://schemas.openxmlformats.org/officeDocument/2006/relationships/customXml" Target="ink/ink69.xml"/><Relationship Id="rId314" Type="http://schemas.openxmlformats.org/officeDocument/2006/relationships/image" Target="media/image156.png"/><Relationship Id="rId356" Type="http://schemas.openxmlformats.org/officeDocument/2006/relationships/image" Target="media/image177.png"/><Relationship Id="rId398" Type="http://schemas.openxmlformats.org/officeDocument/2006/relationships/oleObject" Target="embeddings/oleObject12.bin"/><Relationship Id="rId521" Type="http://schemas.openxmlformats.org/officeDocument/2006/relationships/customXml" Target="ink/ink235.xml"/><Relationship Id="rId563" Type="http://schemas.openxmlformats.org/officeDocument/2006/relationships/customXml" Target="ink/ink256.xml"/><Relationship Id="rId619" Type="http://schemas.openxmlformats.org/officeDocument/2006/relationships/image" Target="media/image313.png"/><Relationship Id="rId95" Type="http://schemas.openxmlformats.org/officeDocument/2006/relationships/customXml" Target="ink/ink43.xml"/><Relationship Id="rId160" Type="http://schemas.openxmlformats.org/officeDocument/2006/relationships/customXml" Target="ink/ink74.xml"/><Relationship Id="rId216" Type="http://schemas.openxmlformats.org/officeDocument/2006/relationships/image" Target="media/image107.png"/><Relationship Id="rId423" Type="http://schemas.openxmlformats.org/officeDocument/2006/relationships/image" Target="media/image211.wmf"/><Relationship Id="rId258" Type="http://schemas.openxmlformats.org/officeDocument/2006/relationships/image" Target="media/image128.png"/><Relationship Id="rId465" Type="http://schemas.openxmlformats.org/officeDocument/2006/relationships/image" Target="media/image234.png"/><Relationship Id="rId630" Type="http://schemas.openxmlformats.org/officeDocument/2006/relationships/image" Target="media/image319.png"/><Relationship Id="rId672" Type="http://schemas.openxmlformats.org/officeDocument/2006/relationships/image" Target="media/image344.png"/><Relationship Id="rId22" Type="http://schemas.openxmlformats.org/officeDocument/2006/relationships/image" Target="media/image8.png"/><Relationship Id="rId64" Type="http://schemas.openxmlformats.org/officeDocument/2006/relationships/image" Target="media/image29.png"/><Relationship Id="rId118" Type="http://schemas.openxmlformats.org/officeDocument/2006/relationships/image" Target="media/image57.png"/><Relationship Id="rId325" Type="http://schemas.openxmlformats.org/officeDocument/2006/relationships/image" Target="media/image162.wmf"/><Relationship Id="rId367" Type="http://schemas.openxmlformats.org/officeDocument/2006/relationships/customXml" Target="ink/ink173.xml"/><Relationship Id="rId532" Type="http://schemas.openxmlformats.org/officeDocument/2006/relationships/image" Target="media/image268.png"/><Relationship Id="rId574" Type="http://schemas.openxmlformats.org/officeDocument/2006/relationships/customXml" Target="ink/ink261.xml"/><Relationship Id="rId171" Type="http://schemas.openxmlformats.org/officeDocument/2006/relationships/customXml" Target="ink/ink79.xml"/><Relationship Id="rId227" Type="http://schemas.openxmlformats.org/officeDocument/2006/relationships/customXml" Target="ink/ink107.xml"/><Relationship Id="rId269" Type="http://schemas.openxmlformats.org/officeDocument/2006/relationships/customXml" Target="ink/ink128.xml"/><Relationship Id="rId434" Type="http://schemas.openxmlformats.org/officeDocument/2006/relationships/image" Target="media/image216.png"/><Relationship Id="rId476" Type="http://schemas.openxmlformats.org/officeDocument/2006/relationships/customXml" Target="ink/ink213.xml"/><Relationship Id="rId641" Type="http://schemas.openxmlformats.org/officeDocument/2006/relationships/image" Target="media/image325.png"/><Relationship Id="rId33" Type="http://schemas.openxmlformats.org/officeDocument/2006/relationships/customXml" Target="ink/ink13.xml"/><Relationship Id="rId129" Type="http://schemas.openxmlformats.org/officeDocument/2006/relationships/customXml" Target="ink/ink60.xml"/><Relationship Id="rId280" Type="http://schemas.openxmlformats.org/officeDocument/2006/relationships/image" Target="media/image139.png"/><Relationship Id="rId336" Type="http://schemas.openxmlformats.org/officeDocument/2006/relationships/image" Target="media/image167.png"/><Relationship Id="rId501" Type="http://schemas.openxmlformats.org/officeDocument/2006/relationships/image" Target="media/image252.png"/><Relationship Id="rId543" Type="http://schemas.openxmlformats.org/officeDocument/2006/relationships/customXml" Target="ink/ink246.xml"/><Relationship Id="rId75" Type="http://schemas.openxmlformats.org/officeDocument/2006/relationships/image" Target="media/image35.png"/><Relationship Id="rId140" Type="http://schemas.openxmlformats.org/officeDocument/2006/relationships/image" Target="media/image68.png"/><Relationship Id="rId182" Type="http://schemas.openxmlformats.org/officeDocument/2006/relationships/image" Target="media/image90.png"/><Relationship Id="rId378" Type="http://schemas.openxmlformats.org/officeDocument/2006/relationships/oleObject" Target="embeddings/oleObject8.bin"/><Relationship Id="rId403" Type="http://schemas.openxmlformats.org/officeDocument/2006/relationships/customXml" Target="ink/ink183.xml"/><Relationship Id="rId585" Type="http://schemas.openxmlformats.org/officeDocument/2006/relationships/image" Target="media/image296.png"/><Relationship Id="rId6" Type="http://schemas.openxmlformats.org/officeDocument/2006/relationships/footnotes" Target="footnotes.xml"/><Relationship Id="rId238" Type="http://schemas.openxmlformats.org/officeDocument/2006/relationships/image" Target="media/image118.png"/><Relationship Id="rId445" Type="http://schemas.openxmlformats.org/officeDocument/2006/relationships/customXml" Target="ink/ink200.xml"/><Relationship Id="rId487" Type="http://schemas.openxmlformats.org/officeDocument/2006/relationships/image" Target="media/image245.png"/><Relationship Id="rId610" Type="http://schemas.openxmlformats.org/officeDocument/2006/relationships/customXml" Target="ink/ink278.xml"/><Relationship Id="rId652" Type="http://schemas.openxmlformats.org/officeDocument/2006/relationships/image" Target="media/image331.png"/><Relationship Id="rId291" Type="http://schemas.openxmlformats.org/officeDocument/2006/relationships/customXml" Target="ink/ink139.xml"/><Relationship Id="rId305" Type="http://schemas.openxmlformats.org/officeDocument/2006/relationships/customXml" Target="ink/ink146.xml"/><Relationship Id="rId347" Type="http://schemas.openxmlformats.org/officeDocument/2006/relationships/customXml" Target="ink/ink164.xml"/><Relationship Id="rId512" Type="http://schemas.openxmlformats.org/officeDocument/2006/relationships/image" Target="media/image258.png"/><Relationship Id="rId44" Type="http://schemas.openxmlformats.org/officeDocument/2006/relationships/image" Target="media/image19.png"/><Relationship Id="rId86" Type="http://schemas.openxmlformats.org/officeDocument/2006/relationships/image" Target="media/image41.png"/><Relationship Id="rId151" Type="http://schemas.openxmlformats.org/officeDocument/2006/relationships/customXml" Target="ink/ink70.xml"/><Relationship Id="rId389" Type="http://schemas.openxmlformats.org/officeDocument/2006/relationships/customXml" Target="ink/ink179.xml"/><Relationship Id="rId554" Type="http://schemas.openxmlformats.org/officeDocument/2006/relationships/image" Target="media/image279.png"/><Relationship Id="rId596" Type="http://schemas.openxmlformats.org/officeDocument/2006/relationships/customXml" Target="ink/ink271.xml"/><Relationship Id="rId193" Type="http://schemas.openxmlformats.org/officeDocument/2006/relationships/customXml" Target="ink/ink90.xml"/><Relationship Id="rId207" Type="http://schemas.openxmlformats.org/officeDocument/2006/relationships/customXml" Target="ink/ink97.xml"/><Relationship Id="rId249" Type="http://schemas.openxmlformats.org/officeDocument/2006/relationships/customXml" Target="ink/ink118.xml"/><Relationship Id="rId414" Type="http://schemas.openxmlformats.org/officeDocument/2006/relationships/oleObject" Target="embeddings/oleObject14.bin"/><Relationship Id="rId456" Type="http://schemas.openxmlformats.org/officeDocument/2006/relationships/image" Target="media/image229.png"/><Relationship Id="rId498" Type="http://schemas.openxmlformats.org/officeDocument/2006/relationships/customXml" Target="ink/ink224.xml"/><Relationship Id="rId621" Type="http://schemas.openxmlformats.org/officeDocument/2006/relationships/image" Target="media/image314.png"/><Relationship Id="rId663" Type="http://schemas.openxmlformats.org/officeDocument/2006/relationships/image" Target="media/image339.png"/><Relationship Id="rId13" Type="http://schemas.openxmlformats.org/officeDocument/2006/relationships/image" Target="media/image3.png"/><Relationship Id="rId109" Type="http://schemas.openxmlformats.org/officeDocument/2006/relationships/customXml" Target="ink/ink50.xml"/><Relationship Id="rId260" Type="http://schemas.openxmlformats.org/officeDocument/2006/relationships/image" Target="media/image129.png"/><Relationship Id="rId316" Type="http://schemas.openxmlformats.org/officeDocument/2006/relationships/image" Target="media/image157.png"/><Relationship Id="rId523" Type="http://schemas.openxmlformats.org/officeDocument/2006/relationships/customXml" Target="ink/ink236.xml"/><Relationship Id="rId55" Type="http://schemas.openxmlformats.org/officeDocument/2006/relationships/customXml" Target="ink/ink24.xml"/><Relationship Id="rId97" Type="http://schemas.openxmlformats.org/officeDocument/2006/relationships/customXml" Target="ink/ink44.xml"/><Relationship Id="rId120" Type="http://schemas.openxmlformats.org/officeDocument/2006/relationships/image" Target="media/image58.png"/><Relationship Id="rId358" Type="http://schemas.openxmlformats.org/officeDocument/2006/relationships/image" Target="media/image178.png"/><Relationship Id="rId565" Type="http://schemas.openxmlformats.org/officeDocument/2006/relationships/customXml" Target="ink/ink257.xml"/><Relationship Id="rId162" Type="http://schemas.openxmlformats.org/officeDocument/2006/relationships/customXml" Target="ink/ink75.xml"/><Relationship Id="rId218" Type="http://schemas.openxmlformats.org/officeDocument/2006/relationships/image" Target="media/image108.png"/><Relationship Id="rId425" Type="http://schemas.openxmlformats.org/officeDocument/2006/relationships/customXml" Target="ink/ink190.xml"/><Relationship Id="rId467" Type="http://schemas.openxmlformats.org/officeDocument/2006/relationships/image" Target="media/image235.png"/><Relationship Id="rId632" Type="http://schemas.openxmlformats.org/officeDocument/2006/relationships/image" Target="media/image320.png"/><Relationship Id="rId271" Type="http://schemas.openxmlformats.org/officeDocument/2006/relationships/customXml" Target="ink/ink129.xml"/><Relationship Id="rId674" Type="http://schemas.openxmlformats.org/officeDocument/2006/relationships/footer" Target="footer1.xml"/><Relationship Id="rId24" Type="http://schemas.openxmlformats.org/officeDocument/2006/relationships/image" Target="media/image9.png"/><Relationship Id="rId66" Type="http://schemas.openxmlformats.org/officeDocument/2006/relationships/image" Target="media/image30.png"/><Relationship Id="rId131" Type="http://schemas.openxmlformats.org/officeDocument/2006/relationships/customXml" Target="ink/ink61.xml"/><Relationship Id="rId327" Type="http://schemas.openxmlformats.org/officeDocument/2006/relationships/customXml" Target="ink/ink155.xml"/><Relationship Id="rId369" Type="http://schemas.openxmlformats.org/officeDocument/2006/relationships/image" Target="media/image184.wmf"/><Relationship Id="rId534" Type="http://schemas.openxmlformats.org/officeDocument/2006/relationships/image" Target="media/image269.png"/><Relationship Id="rId576" Type="http://schemas.openxmlformats.org/officeDocument/2006/relationships/customXml" Target="ink/ink262.xml"/><Relationship Id="rId173" Type="http://schemas.openxmlformats.org/officeDocument/2006/relationships/customXml" Target="ink/ink80.xml"/><Relationship Id="rId229" Type="http://schemas.openxmlformats.org/officeDocument/2006/relationships/customXml" Target="ink/ink108.xml"/><Relationship Id="rId380" Type="http://schemas.openxmlformats.org/officeDocument/2006/relationships/image" Target="media/image189.png"/><Relationship Id="rId436" Type="http://schemas.openxmlformats.org/officeDocument/2006/relationships/image" Target="media/image217.png"/><Relationship Id="rId601" Type="http://schemas.openxmlformats.org/officeDocument/2006/relationships/image" Target="media/image304.png"/><Relationship Id="rId643" Type="http://schemas.openxmlformats.org/officeDocument/2006/relationships/image" Target="media/image326.png"/><Relationship Id="rId240" Type="http://schemas.openxmlformats.org/officeDocument/2006/relationships/image" Target="media/image119.png"/><Relationship Id="rId478" Type="http://schemas.openxmlformats.org/officeDocument/2006/relationships/customXml" Target="ink/ink214.xml"/><Relationship Id="rId35" Type="http://schemas.openxmlformats.org/officeDocument/2006/relationships/customXml" Target="ink/ink14.xml"/><Relationship Id="rId77" Type="http://schemas.openxmlformats.org/officeDocument/2006/relationships/image" Target="media/image36.png"/><Relationship Id="rId100" Type="http://schemas.openxmlformats.org/officeDocument/2006/relationships/image" Target="media/image48.png"/><Relationship Id="rId282" Type="http://schemas.openxmlformats.org/officeDocument/2006/relationships/image" Target="media/image140.png"/><Relationship Id="rId338" Type="http://schemas.openxmlformats.org/officeDocument/2006/relationships/image" Target="media/image168.png"/><Relationship Id="rId503" Type="http://schemas.openxmlformats.org/officeDocument/2006/relationships/image" Target="media/image253.png"/><Relationship Id="rId545" Type="http://schemas.openxmlformats.org/officeDocument/2006/relationships/customXml" Target="ink/ink247.xml"/><Relationship Id="rId587" Type="http://schemas.openxmlformats.org/officeDocument/2006/relationships/image" Target="media/image297.png"/><Relationship Id="rId8" Type="http://schemas.openxmlformats.org/officeDocument/2006/relationships/customXml" Target="ink/ink1.xml"/><Relationship Id="rId142" Type="http://schemas.openxmlformats.org/officeDocument/2006/relationships/image" Target="media/image69.png"/><Relationship Id="rId184" Type="http://schemas.openxmlformats.org/officeDocument/2006/relationships/image" Target="media/image91.png"/><Relationship Id="rId391" Type="http://schemas.openxmlformats.org/officeDocument/2006/relationships/image" Target="media/image195.wmf"/><Relationship Id="rId405" Type="http://schemas.openxmlformats.org/officeDocument/2006/relationships/customXml" Target="ink/ink184.xml"/><Relationship Id="rId447" Type="http://schemas.openxmlformats.org/officeDocument/2006/relationships/customXml" Target="ink/ink201.xml"/><Relationship Id="rId612" Type="http://schemas.openxmlformats.org/officeDocument/2006/relationships/customXml" Target="ink/ink279.xml"/><Relationship Id="rId251" Type="http://schemas.openxmlformats.org/officeDocument/2006/relationships/customXml" Target="ink/ink119.xml"/><Relationship Id="rId489" Type="http://schemas.openxmlformats.org/officeDocument/2006/relationships/image" Target="media/image246.png"/><Relationship Id="rId654" Type="http://schemas.openxmlformats.org/officeDocument/2006/relationships/image" Target="media/image333.png"/><Relationship Id="rId46" Type="http://schemas.openxmlformats.org/officeDocument/2006/relationships/image" Target="media/image20.png"/><Relationship Id="rId293" Type="http://schemas.openxmlformats.org/officeDocument/2006/relationships/customXml" Target="ink/ink140.xml"/><Relationship Id="rId307" Type="http://schemas.openxmlformats.org/officeDocument/2006/relationships/customXml" Target="ink/ink147.xml"/><Relationship Id="rId349" Type="http://schemas.openxmlformats.org/officeDocument/2006/relationships/customXml" Target="ink/ink165.xml"/><Relationship Id="rId514" Type="http://schemas.openxmlformats.org/officeDocument/2006/relationships/image" Target="media/image259.png"/><Relationship Id="rId556" Type="http://schemas.openxmlformats.org/officeDocument/2006/relationships/image" Target="media/image280.png"/><Relationship Id="rId88" Type="http://schemas.openxmlformats.org/officeDocument/2006/relationships/image" Target="media/image42.png"/><Relationship Id="rId111" Type="http://schemas.openxmlformats.org/officeDocument/2006/relationships/customXml" Target="ink/ink51.xml"/><Relationship Id="rId153" Type="http://schemas.openxmlformats.org/officeDocument/2006/relationships/customXml" Target="ink/ink71.xml"/><Relationship Id="rId195" Type="http://schemas.openxmlformats.org/officeDocument/2006/relationships/customXml" Target="ink/ink91.xml"/><Relationship Id="rId209" Type="http://schemas.openxmlformats.org/officeDocument/2006/relationships/customXml" Target="ink/ink98.xml"/><Relationship Id="rId360" Type="http://schemas.openxmlformats.org/officeDocument/2006/relationships/image" Target="media/image179.png"/><Relationship Id="rId416" Type="http://schemas.openxmlformats.org/officeDocument/2006/relationships/oleObject" Target="embeddings/oleObject15.bin"/><Relationship Id="rId598" Type="http://schemas.openxmlformats.org/officeDocument/2006/relationships/customXml" Target="ink/ink272.xml"/><Relationship Id="rId220" Type="http://schemas.openxmlformats.org/officeDocument/2006/relationships/image" Target="media/image109.png"/><Relationship Id="rId458" Type="http://schemas.openxmlformats.org/officeDocument/2006/relationships/image" Target="media/image230.png"/><Relationship Id="rId623" Type="http://schemas.openxmlformats.org/officeDocument/2006/relationships/image" Target="media/image315.png"/><Relationship Id="rId665" Type="http://schemas.openxmlformats.org/officeDocument/2006/relationships/image" Target="media/image340.png"/><Relationship Id="rId15" Type="http://schemas.openxmlformats.org/officeDocument/2006/relationships/image" Target="media/image4.png"/><Relationship Id="rId57" Type="http://schemas.openxmlformats.org/officeDocument/2006/relationships/customXml" Target="ink/ink25.xml"/><Relationship Id="rId262" Type="http://schemas.openxmlformats.org/officeDocument/2006/relationships/image" Target="media/image130.png"/><Relationship Id="rId318" Type="http://schemas.openxmlformats.org/officeDocument/2006/relationships/image" Target="media/image158.png"/><Relationship Id="rId525" Type="http://schemas.openxmlformats.org/officeDocument/2006/relationships/customXml" Target="ink/ink237.xml"/><Relationship Id="rId567" Type="http://schemas.openxmlformats.org/officeDocument/2006/relationships/customXml" Target="ink/ink258.xml"/><Relationship Id="rId99" Type="http://schemas.openxmlformats.org/officeDocument/2006/relationships/customXml" Target="ink/ink45.xml"/><Relationship Id="rId122" Type="http://schemas.openxmlformats.org/officeDocument/2006/relationships/image" Target="media/image59.png"/><Relationship Id="rId164" Type="http://schemas.openxmlformats.org/officeDocument/2006/relationships/customXml" Target="ink/ink76.xml"/><Relationship Id="rId371" Type="http://schemas.openxmlformats.org/officeDocument/2006/relationships/customXml" Target="ink/ink174.xml"/><Relationship Id="rId427" Type="http://schemas.openxmlformats.org/officeDocument/2006/relationships/customXml" Target="ink/ink191.xml"/><Relationship Id="rId469" Type="http://schemas.openxmlformats.org/officeDocument/2006/relationships/image" Target="media/image236.png"/><Relationship Id="rId634" Type="http://schemas.openxmlformats.org/officeDocument/2006/relationships/image" Target="media/image321.png"/><Relationship Id="rId676" Type="http://schemas.openxmlformats.org/officeDocument/2006/relationships/theme" Target="theme/theme1.xml"/><Relationship Id="rId26" Type="http://schemas.openxmlformats.org/officeDocument/2006/relationships/image" Target="media/image10.png"/><Relationship Id="rId231" Type="http://schemas.openxmlformats.org/officeDocument/2006/relationships/customXml" Target="ink/ink109.xml"/><Relationship Id="rId273" Type="http://schemas.openxmlformats.org/officeDocument/2006/relationships/customXml" Target="ink/ink130.xml"/><Relationship Id="rId329" Type="http://schemas.openxmlformats.org/officeDocument/2006/relationships/customXml" Target="ink/ink156.xml"/><Relationship Id="rId480" Type="http://schemas.openxmlformats.org/officeDocument/2006/relationships/customXml" Target="ink/ink215.xml"/><Relationship Id="rId536" Type="http://schemas.openxmlformats.org/officeDocument/2006/relationships/image" Target="media/image270.png"/><Relationship Id="rId68" Type="http://schemas.openxmlformats.org/officeDocument/2006/relationships/image" Target="media/image31.png"/><Relationship Id="rId133" Type="http://schemas.openxmlformats.org/officeDocument/2006/relationships/image" Target="media/image65.wmf"/><Relationship Id="rId175" Type="http://schemas.openxmlformats.org/officeDocument/2006/relationships/customXml" Target="ink/ink81.xml"/><Relationship Id="rId340" Type="http://schemas.openxmlformats.org/officeDocument/2006/relationships/image" Target="media/image169.png"/><Relationship Id="rId578" Type="http://schemas.openxmlformats.org/officeDocument/2006/relationships/image" Target="media/image292.png"/><Relationship Id="rId200" Type="http://schemas.openxmlformats.org/officeDocument/2006/relationships/image" Target="media/image99.png"/><Relationship Id="rId382" Type="http://schemas.openxmlformats.org/officeDocument/2006/relationships/oleObject" Target="embeddings/oleObject9.bin"/><Relationship Id="rId438" Type="http://schemas.openxmlformats.org/officeDocument/2006/relationships/image" Target="media/image218.png"/><Relationship Id="rId603" Type="http://schemas.openxmlformats.org/officeDocument/2006/relationships/image" Target="media/image305.png"/><Relationship Id="rId645" Type="http://schemas.openxmlformats.org/officeDocument/2006/relationships/image" Target="media/image327.png"/><Relationship Id="rId242" Type="http://schemas.openxmlformats.org/officeDocument/2006/relationships/image" Target="media/image120.png"/><Relationship Id="rId284" Type="http://schemas.openxmlformats.org/officeDocument/2006/relationships/image" Target="media/image141.png"/><Relationship Id="rId491" Type="http://schemas.openxmlformats.org/officeDocument/2006/relationships/image" Target="media/image247.png"/><Relationship Id="rId505" Type="http://schemas.openxmlformats.org/officeDocument/2006/relationships/customXml" Target="ink/ink227.xml"/><Relationship Id="rId37" Type="http://schemas.openxmlformats.org/officeDocument/2006/relationships/customXml" Target="ink/ink15.xml"/><Relationship Id="rId79" Type="http://schemas.openxmlformats.org/officeDocument/2006/relationships/image" Target="media/image37.png"/><Relationship Id="rId102" Type="http://schemas.openxmlformats.org/officeDocument/2006/relationships/image" Target="media/image49.png"/><Relationship Id="rId144" Type="http://schemas.openxmlformats.org/officeDocument/2006/relationships/image" Target="media/image70.png"/><Relationship Id="rId547" Type="http://schemas.openxmlformats.org/officeDocument/2006/relationships/customXml" Target="ink/ink248.xml"/><Relationship Id="rId589" Type="http://schemas.openxmlformats.org/officeDocument/2006/relationships/image" Target="media/image298.png"/><Relationship Id="rId90" Type="http://schemas.openxmlformats.org/officeDocument/2006/relationships/image" Target="media/image43.png"/><Relationship Id="rId186" Type="http://schemas.openxmlformats.org/officeDocument/2006/relationships/image" Target="media/image92.png"/><Relationship Id="rId351" Type="http://schemas.openxmlformats.org/officeDocument/2006/relationships/customXml" Target="ink/ink166.xml"/><Relationship Id="rId393" Type="http://schemas.openxmlformats.org/officeDocument/2006/relationships/customXml" Target="ink/ink180.xml"/><Relationship Id="rId407" Type="http://schemas.openxmlformats.org/officeDocument/2006/relationships/customXml" Target="ink/ink185.xml"/><Relationship Id="rId449" Type="http://schemas.openxmlformats.org/officeDocument/2006/relationships/customXml" Target="ink/ink202.xml"/><Relationship Id="rId614" Type="http://schemas.openxmlformats.org/officeDocument/2006/relationships/customXml" Target="ink/ink280.xml"/><Relationship Id="rId656" Type="http://schemas.openxmlformats.org/officeDocument/2006/relationships/customXml" Target="ink/ink298.xml"/><Relationship Id="rId211" Type="http://schemas.openxmlformats.org/officeDocument/2006/relationships/customXml" Target="ink/ink99.xml"/><Relationship Id="rId253" Type="http://schemas.openxmlformats.org/officeDocument/2006/relationships/customXml" Target="ink/ink120.xml"/><Relationship Id="rId295" Type="http://schemas.openxmlformats.org/officeDocument/2006/relationships/customXml" Target="ink/ink141.xml"/><Relationship Id="rId309" Type="http://schemas.openxmlformats.org/officeDocument/2006/relationships/customXml" Target="ink/ink148.xml"/><Relationship Id="rId460" Type="http://schemas.openxmlformats.org/officeDocument/2006/relationships/image" Target="media/image231.png"/><Relationship Id="rId516" Type="http://schemas.openxmlformats.org/officeDocument/2006/relationships/image" Target="media/image260.png"/><Relationship Id="rId48" Type="http://schemas.openxmlformats.org/officeDocument/2006/relationships/image" Target="media/image21.png"/><Relationship Id="rId113" Type="http://schemas.openxmlformats.org/officeDocument/2006/relationships/customXml" Target="ink/ink52.xml"/><Relationship Id="rId320" Type="http://schemas.openxmlformats.org/officeDocument/2006/relationships/oleObject" Target="embeddings/oleObject2.bin"/><Relationship Id="rId558" Type="http://schemas.openxmlformats.org/officeDocument/2006/relationships/image" Target="media/image281.png"/><Relationship Id="rId155" Type="http://schemas.openxmlformats.org/officeDocument/2006/relationships/customXml" Target="ink/ink72.xml"/><Relationship Id="rId197" Type="http://schemas.openxmlformats.org/officeDocument/2006/relationships/customXml" Target="ink/ink92.xml"/><Relationship Id="rId362" Type="http://schemas.openxmlformats.org/officeDocument/2006/relationships/image" Target="media/image180.png"/><Relationship Id="rId418" Type="http://schemas.openxmlformats.org/officeDocument/2006/relationships/oleObject" Target="embeddings/oleObject16.bin"/><Relationship Id="rId625" Type="http://schemas.openxmlformats.org/officeDocument/2006/relationships/image" Target="media/image316.png"/><Relationship Id="rId222" Type="http://schemas.openxmlformats.org/officeDocument/2006/relationships/image" Target="media/image110.png"/><Relationship Id="rId264" Type="http://schemas.openxmlformats.org/officeDocument/2006/relationships/image" Target="media/image131.png"/><Relationship Id="rId471" Type="http://schemas.openxmlformats.org/officeDocument/2006/relationships/image" Target="media/image237.png"/><Relationship Id="rId667" Type="http://schemas.openxmlformats.org/officeDocument/2006/relationships/customXml" Target="ink/ink302.xml"/><Relationship Id="rId17" Type="http://schemas.openxmlformats.org/officeDocument/2006/relationships/customXml" Target="ink/ink5.xml"/><Relationship Id="rId59" Type="http://schemas.openxmlformats.org/officeDocument/2006/relationships/customXml" Target="ink/ink26.xml"/><Relationship Id="rId124" Type="http://schemas.openxmlformats.org/officeDocument/2006/relationships/image" Target="media/image60.png"/><Relationship Id="rId527" Type="http://schemas.openxmlformats.org/officeDocument/2006/relationships/customXml" Target="ink/ink238.xml"/><Relationship Id="rId569" Type="http://schemas.openxmlformats.org/officeDocument/2006/relationships/customXml" Target="ink/ink259.xml"/><Relationship Id="rId70" Type="http://schemas.openxmlformats.org/officeDocument/2006/relationships/customXml" Target="ink/ink31.xml"/><Relationship Id="rId166" Type="http://schemas.openxmlformats.org/officeDocument/2006/relationships/customXml" Target="ink/ink77.xml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customXml" Target="ink/ink192.xml"/><Relationship Id="rId580" Type="http://schemas.openxmlformats.org/officeDocument/2006/relationships/customXml" Target="ink/ink263.xml"/><Relationship Id="rId636" Type="http://schemas.openxmlformats.org/officeDocument/2006/relationships/customXml" Target="ink/ink290.xml"/><Relationship Id="rId1" Type="http://schemas.openxmlformats.org/officeDocument/2006/relationships/customXml" Target="../customXml/item1.xml"/><Relationship Id="rId233" Type="http://schemas.openxmlformats.org/officeDocument/2006/relationships/customXml" Target="ink/ink110.xml"/><Relationship Id="rId440" Type="http://schemas.openxmlformats.org/officeDocument/2006/relationships/image" Target="media/image219.png"/><Relationship Id="rId28" Type="http://schemas.openxmlformats.org/officeDocument/2006/relationships/image" Target="media/image11.png"/><Relationship Id="rId275" Type="http://schemas.openxmlformats.org/officeDocument/2006/relationships/customXml" Target="ink/ink131.xml"/><Relationship Id="rId300" Type="http://schemas.openxmlformats.org/officeDocument/2006/relationships/image" Target="media/image149.png"/><Relationship Id="rId482" Type="http://schemas.openxmlformats.org/officeDocument/2006/relationships/customXml" Target="ink/ink216.xml"/><Relationship Id="rId538" Type="http://schemas.openxmlformats.org/officeDocument/2006/relationships/image" Target="media/image271.png"/><Relationship Id="rId81" Type="http://schemas.openxmlformats.org/officeDocument/2006/relationships/image" Target="media/image38.png"/><Relationship Id="rId135" Type="http://schemas.openxmlformats.org/officeDocument/2006/relationships/customXml" Target="ink/ink62.xml"/><Relationship Id="rId177" Type="http://schemas.openxmlformats.org/officeDocument/2006/relationships/customXml" Target="ink/ink82.xml"/><Relationship Id="rId342" Type="http://schemas.openxmlformats.org/officeDocument/2006/relationships/image" Target="media/image170.png"/><Relationship Id="rId384" Type="http://schemas.openxmlformats.org/officeDocument/2006/relationships/image" Target="media/image191.png"/><Relationship Id="rId591" Type="http://schemas.openxmlformats.org/officeDocument/2006/relationships/image" Target="media/image299.png"/><Relationship Id="rId605" Type="http://schemas.openxmlformats.org/officeDocument/2006/relationships/image" Target="media/image306.png"/><Relationship Id="rId202" Type="http://schemas.openxmlformats.org/officeDocument/2006/relationships/image" Target="media/image100.png"/><Relationship Id="rId244" Type="http://schemas.openxmlformats.org/officeDocument/2006/relationships/image" Target="media/image121.png"/><Relationship Id="rId647" Type="http://schemas.openxmlformats.org/officeDocument/2006/relationships/image" Target="media/image328.png"/><Relationship Id="rId39" Type="http://schemas.openxmlformats.org/officeDocument/2006/relationships/customXml" Target="ink/ink16.xml"/><Relationship Id="rId286" Type="http://schemas.openxmlformats.org/officeDocument/2006/relationships/image" Target="media/image142.png"/><Relationship Id="rId451" Type="http://schemas.openxmlformats.org/officeDocument/2006/relationships/image" Target="media/image225.png"/><Relationship Id="rId493" Type="http://schemas.openxmlformats.org/officeDocument/2006/relationships/image" Target="media/image248.png"/><Relationship Id="rId507" Type="http://schemas.openxmlformats.org/officeDocument/2006/relationships/customXml" Target="ink/ink228.xml"/><Relationship Id="rId549" Type="http://schemas.openxmlformats.org/officeDocument/2006/relationships/customXml" Target="ink/ink249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0:1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 956 4560,'0'0'1490,"-13"-4"6551,13 3-7743,1 1 0,-1-1 1,1 0-1,0 0 0,-1 1 0,1-1 1,0 0-1,0 1 0,-1-1 0,1 0 0,0 1 1,0-1-1,0 1 0,0 0 0,0-1 1,0 1-1,0 0 0,0-1 0,28-8-439,-17 6 918,206-91 2904,-31 13-3226,-128 61-2429,-58 20 1608,-1 0 0,1-1 1,-1 1-1,1 0 0,-1-1 0,1 1 1,-1-1-1,1 1 0,-1-1 0,0 1 1,1-1-1,-1 1 0,0-1 0,1 1 0,-1-1 1,0 1-1,0-1 0,0 0 0,1 1 1,-1-1-1,0 1 0,0-1 0,0-1 1,0-6-4835</inkml:trace>
  <inkml:trace contextRef="#ctx0" brushRef="#br0" timeOffset="445.01">363 618 7961,'0'0'3694,"8"-2"-2340,-2 0-1228,8-2 577,0 1 0,25-3-1,-35 6-588,0 0-1,0 0 0,1 0 0,-1 0 0,0 1 0,0-1 0,1 1 1,-1 0-1,0 1 0,0-1 0,0 1 0,0-1 0,0 1 0,-1 0 1,6 4-1,-3-1-19,-1 0 0,0 0 0,0 1 0,-1 0 1,1 0-1,-1 0 0,-1 0 0,1 0 0,-1 1 1,0 0-1,-1-1 0,1 1 0,1 8 0,-3-9 9,-1 0 0,1-1 0,-1 1 0,0 0 0,0 0 0,0-1 0,-1 1 0,0 0 0,0-1 1,0 1-1,-1-1 0,0 1 0,0-1 0,0 0 0,-1 1 0,0-1 0,-3 5 0,-3 1-53,1 0 0,-2-1 0,1 0 0,-1-1 0,-1 0 0,0 0 1,0-1-1,0-1 0,-17 9 0,28-18-372,0 0-1,1-1 1,-1 1 0,0 0-1,1 0 1,-1 0-1,1 0 1,0 1 0,1-4-1,13-21-4240,1-3-3425</inkml:trace>
  <inkml:trace contextRef="#ctx0" brushRef="#br0" timeOffset="978.74">749 261 9754,'0'0'9025,"-2"18"-8076,0 1-637,-5 93 1480,6-20 21,4 113 607,-2-191-2327,2 1 1,4 17-1,-6-28-21,0 0-1,1 1 0,-1-1 0,1 0 0,0 0 1,0 0-1,1 0 0,-1-1 0,1 1 0,0 0 0,4 4 1,-6-8 9,0 1 1,1-1 0,-1 1-1,0 0 1,0-1 0,0 0-1,0 1 1,0-1 0,0 0-1,1 1 1,-1-1-1,0 0 1,0 0 0,0 0-1,1 0 1,-1 0 0,0 0-1,0-1 1,0 1 0,0 0-1,1-1 1,-1 1 0,0-1-1,0 1 1,0-1 0,2 0-1,27-24 201,-17 14-294,70-45-3943,2 7-7725,-55 33 1897</inkml:trace>
  <inkml:trace contextRef="#ctx0" brushRef="#br0" timeOffset="1415.04">1231 586 8601,'0'-3'1844,"0"1"-1711,0 1 1,0-1 0,0 1 0,0 0 0,0-1 0,-1 1 0,1-1 0,-1 1 0,1 0-1,-1-1 1,1 1 0,-1 0 0,0-1 0,0 1 0,0 0 0,0 0 0,0 0 0,0 0-1,0 0 1,0 0 0,0 0 0,0 0 0,0 0 0,-1 0 0,1 1 0,0-1 0,-1 0-1,1 1 1,0-1 0,-1 1 0,1 0 0,-1-1 0,1 1 0,-1 0 0,1 0 0,-1 0 0,1 0-1,-3 0 1,-1 1-102,0-1 0,0 1-1,0 0 1,0 0 0,1 0 0,-1 0-1,0 1 1,0 0 0,1 0 0,-1 0-1,-4 4 1,8-5-30,-16 11 29,0 1 1,-27 27-1,40-36 86,0 1-1,0 0 0,1-1 1,-1 1-1,1 0 1,0 0-1,1 1 0,-1-1 1,1 1-1,0-1 1,1 1-1,-1 0 0,1-1 1,0 1-1,0 7 1,4-12 88,-1 0-1,1-1 1,0 1 0,-1-1 0,1 0 0,0 0 0,-1 0 0,1 0-1,0 0 1,0-1 0,2 0 0,27-17 855,-28 16-1027,0-1-1,0 0 1,0 1 0,0 0-1,0 0 1,0 0 0,1 1-1,-1-1 1,1 1 0,-1 0-1,8 0 1,1 1-124,0 2 0,0 0 0,0 0 0,17 6 0,-15-3-467,1-1 0,0-1 0,20 2 0,-18-5-984,0 0 1,0-1-1,27-5 0,-4-6-3759</inkml:trace>
  <inkml:trace contextRef="#ctx0" brushRef="#br0" timeOffset="2261.04">1613 421 8953,'-2'-1'583,"0"0"-1,1 0 1,-1 1-1,0-1 1,0 0-1,0 1 1,0-1 0,0 1-1,0 0 1,1 0-1,-4 0 1,4 0-470,0 0 1,0 0-1,-1 1 0,1-1 1,0 0-1,0 1 1,0-1-1,0 1 0,-1-1 1,1 1-1,0 0 1,0 0-1,0-1 1,0 2-1,-3 2-159,1 1 1,0-1-1,0 1 1,0 0-1,1 0 0,-4 10 1,3-7 108,0 1 0,0 0 0,1-1 0,0 1 0,1 0 0,0 0 1,0 0-1,2 15 0,-1-20 10,1 0 0,-1 0 0,1-1 1,0 1-1,0 0 0,0-1 0,1 1 0,-1-1 1,1 1-1,0-1 0,0 0 0,0 1 0,0-1 1,1 0-1,-1-1 0,1 1 0,0 0 0,-1-1 1,1 1-1,1-1 0,-1 0 0,5 3 0,3-1 133,0 0-1,0-1 0,0 0 0,0-1 0,1 0 1,-1 0-1,1-2 0,-1 1 0,1-1 1,-1-1-1,14-2 0,-11 1-49,-1-1 0,0 0-1,1-1 1,-1-1 0,-1 0 0,1-1 0,-1 0 0,0-1-1,12-8 1,-21 13-122,-1 0 1,1-1-1,0 1 0,-1-1 1,1 0-1,-1 0 0,0 0 0,0 0 1,0 0-1,0-1 0,-1 1 0,1 0 1,-1-1-1,0 0 0,0 1 1,0-1-1,0 1 0,-1-1 0,1 0 1,-1 0-1,0 1 0,-1-5 0,1 5-93,-1 1 0,1-1 0,-1 1-1,0-1 1,0 1 0,0-1-1,0 1 1,0 0 0,0 0 0,-1-1-1,1 1 1,-1 0 0,0 0-1,1 0 1,-1 1 0,0-1 0,0 0-1,0 1 1,-1-1 0,1 1-1,0 0 1,0 0 0,-1-1 0,1 2-1,-1-1 1,1 0 0,-1 0-1,1 1 1,-1-1 0,1 1 0,-5 0-1,5-1 35,0 1 0,-1 0-1,1 0 1,-1 0 0,1 0-1,-1 0 1,1 1 0,-1-1-1,1 1 1,0 0 0,-1-1-1,1 1 1,0 0 0,0 0-1,-1 1 1,1-1 0,0 0-1,0 1 1,0-1 0,1 1-1,-1 0 1,0-1 0,1 1-1,-1 0 1,1 0 0,-1 0-1,1 0 1,0 0 0,0 1-1,0-1 1,0 0 0,0 1-1,0-1 1,1 0 0,-1 1-1,1-1 1,0 1 0,-1 3-1,1-1 16,-1 1 0,0 0 0,1 0 0,0 0-1,1 0 1,-1 0 0,1 0 0,0 0 0,4 10-1,-4-14 18,0 0-1,1 1 1,-1-1-1,1 0 0,-1 0 1,1 0-1,0 0 0,0 0 1,0 0-1,0-1 0,0 1 1,0 0-1,0-1 1,0 0-1,1 1 0,-1-1 1,1 0-1,-1 0 0,1-1 1,-1 1-1,1 0 1,-1-1-1,1 0 0,3 1 1,4-1 211,0 1 0,0-2 0,0 1 0,0-1 0,0-1 0,0 0 0,0 0 0,0-1 0,-1 0 1,16-7-1,-9 1 4,0-1 1,0 0 0,-1-1 0,25-23 0,-26 21-131,-1-1 0,-1-1 0,0 0-1,-1 0 1,-1-1 0,0-1 0,-1 0 0,-1 0 0,10-29 0,-10 18-94,0-1-1,-2 0 0,-2 0 1,0-1-1,-1-41 1,-3 65 9,0-1 0,-1 0 1,0 0-1,0 0 0,0 1 0,-1-1 1,0 1-1,0-1 0,-1 1 1,0 0-1,0 0 0,0 0 1,-1 0-1,0 0 0,0 1 0,0 0 1,-1 0-1,-10-9 0,15 13-25,-1 1 0,0-1 0,0 1 0,1 0 0,-1-1 0,0 1 0,0 0 0,1 0 0,-1-1 0,0 1 0,0 0 0,0 0 0,1 0 0,-1 0 0,0 0 0,0 0 0,0 0 0,1 0 0,-1 0 0,0 0 0,0 1 0,0-1 0,1 0 0,-1 1 0,0-1 0,0 0 0,1 1 0,-1-1 0,0 1 0,1-1 0,-1 1 0,0-1 0,1 1 0,-1-1 0,1 1 0,-1 0 0,1-1 0,-1 2 0,-19 34-229,16-28 246,-6 13-5,1 0 1,1 1-1,1 0 1,1 0-1,1 1 1,0 0 0,2 0-1,1 0 1,1 0-1,0 1 1,6 37-1,-3-49 78,1 0 1,1-1-1,0 0 0,0 0 0,1 0 0,1 0 0,0-1 0,0 1 1,1-2-1,0 1 0,1-1 0,0 0 0,0 0 0,1-1 0,0 0 0,1-1 1,10 7-1,-13-10-7,1 0 1,0 0 0,-1 0-1,1-1 1,0-1 0,1 1-1,-1-1 1,0 0 0,1-1-1,15 1 1,-17-3-10,0 1 1,0-1-1,-1 0 1,1-1-1,0 0 1,-1 0-1,1 0 1,-1-1-1,0 1 1,1-2-1,-1 1 1,-1-1-1,1 0 1,8-7-1,-7 5-10,-2 0 0,1 0-1,-1-1 1,0 1-1,7-12 1,-10 15-48,0 0 1,-1-1-1,1 0 0,-1 1 1,0-1-1,1 0 0,-2 0 1,1 0-1,0 1 0,-1-1 0,0 0 1,0 0-1,0-8 0,-1 11-35,1 0-1,0 0 0,-1 0 0,1 0 0,-1 0 0,0 0 0,1 0 1,-1 1-1,0-1 0,1 0 0,-1 0 0,0 0 0,0 1 0,0-1 0,1 0 1,-1 1-1,0-1 0,0 1 0,0-1 0,0 1 0,0-1 0,0 1 0,0 0 1,-1-1-1,1 1 0,0 0 0,0 0 0,0 0 0,0 0 0,0 0 0,0 0 1,0 0-1,0 0 0,0 1 0,-1-1 0,1 0 0,-1 1 0,-1 0-31,0-1 0,0 1-1,0 0 1,0 0 0,1 1-1,-1-1 1,0 0-1,1 1 1,-1 0 0,1-1-1,-1 1 1,-2 4 0,2-2 51,0 1 1,0 0 0,1 0 0,0 0-1,0 0 1,1 0 0,-1 0 0,1 1 0,0-1-1,0 0 1,1 1 0,0-1 0,0 1-1,1 7 1,-1-10 22,0 0 0,1 0-1,-1-1 1,1 1 0,0 0 0,0 0-1,0-1 1,0 1 0,0-1 0,1 1-1,-1-1 1,1 1 0,0-1 0,-1 0-1,1 0 1,0 0 0,0 0 0,1 0-1,-1 0 1,0 0 0,1-1 0,-1 1-1,1-1 1,-1 0 0,1 0 0,-1 0-1,1 0 1,0 0 0,3 0 0,3 1-140,1-2 0,-1 1 0,1-1 0,-1 0 0,1-1 0,-1 0 1,1-1-1,-1 0 0,12-4 0,-9 2-1159,-1-1 0,0-1 1,18-10-1,3-9-4436</inkml:trace>
  <inkml:trace contextRef="#ctx0" brushRef="#br0" timeOffset="2774.5">1768 279 10490,'0'0'8174,"9"0"-6786,181-47 5241,85-56-1376,-258 96-4975,-12 4-209,1 0 0,0 1 1,-1-1-1,1 1 1,1 1-1,-1-1 1,12 0-1,-16 1-69,-2 0-185,-4 3-995,-51 26-8548,19-16 216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03.1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4 1 3816,'0'1'17485,"0"9"-17739,-1 12 384,-1-1 1,0 1 0,-2-1 0,-1 0-1,0 0 1,-14 34 0,-1-11 240,-47 79 0,-20 2 46,87-124 119,-1-3-318,1 0 1,0 0-1,-1 0 1,1 0-1,0 1 0,0-1 1,0 0-1,1 0 1,-1 0-1,0 0 1,1 1-1,-1-1 1,1 0-1,0 0 0,0-1 1,14-26-399,-15 28 253,1 0-88,-1 0 0,0 0 1,1 0-1,-1 0 0,1 0 0,-1 0 0,1 0 0,-1 0 1,1 1-1,0-1 0,0 0 0,-1 1 0,1-1 0,0 0 1,0 1-1,0-1 0,-1 1 0,1-1 0,0 1 0,0-1 1,0 1-1,0 0 0,0-1 0,2 1 0,-2 0-6,0 1-1,0-1 1,-1 1-1,1-1 1,0 1-1,0-1 1,0 1-1,0 0 1,0-1-1,-1 1 1,1 0-1,0 0 1,-1-1-1,1 1 1,0 0-1,-1 0 1,1 0-1,0 2 1,2 5-31,1 1 1,-1 0 0,3 17 0,2 40 501,-2-1-1,-4 73 1,-2-132-388,13-9-4100,-5-7-1267,0-2-2574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7:47.12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720 284 7209,'0'0'7241,"2"4"-6073,2 3-422,0 2 1,-1-1-1,0 0 0,-1 1 1,1-1-1,-2 1 1,1 0-1,-1 0 1,-1 0-1,1 0 0,-2-1 1,0 13-1,-4 12 1746,-19 64 0,8-35-854,14-53-1408,0-1-81,0 1-1,1-1 1,-1 12-1,2-20-201,0 0 0,0 0 1,-1 0-1,1 1 0,0-1 0,0 0 0,0 0 0,0 0 0,0 0 1,-1 0-1,1 1 0,0-1 0,0 0 0,0 0 0,0 0 1,-1 0-1,1 0 0,0 0 0,0 0 0,0 0 0,-1 0 1,1 0-1,0 0 0,0 0 0,0 0 0,-1 0 0,1 0 1,0 0-1,0 0 0,-1 0 0,1 0 0,0 0 0,0 0 1,0 0-1,0 0 0,-1 0 0,1 0 0,0 0 0,0 0 1,0-1-1,-1 1 0,1 0 0,0 0 0,0 0 0,0 0 1,0 0-1,0-1 0,0 1 0,-1 0 0,1 0 1,-29-30-11563,13 10-3067</inkml:trace>
  <inkml:trace contextRef="#ctx0" brushRef="#br0" timeOffset="1334.15">0 1 8793,'0'0'12563,"7"19"-9202,25 53 1114,7 40-2137,-20-56-1578,0 7-259,-13-39-509,1 0 0,21 45 0,-28-69 8,0 1 0,0-1 0,0 1 0,0-1 0,1 0 0,-1 1 0,0-1 0,0 0 0,0 1 0,1-1 0,-1 0 0,0 1 0,0-1 0,1 0 0,-1 0 0,0 1 0,0-1 0,1 0 0,-1 0 0,0 1 0,1-1 0,-1 0 0,1 0 0,-1 0 0,0 0 0,1 0 0,-1 1 0,0-1 0,1 0 0,-1 0 0,1 0 0,-1 0 0,0 0 0,1 0 0,-1 0 0,1 0 0,-1-1 0,0 1 0,1 0 0,-1 0 0,0 0 0,1 0 0,-1 0 0,1-1 0,-1 1 0,0 0 0,1 0 0,-1-1 0,13-17 0,-10 13 0,43-62 0,52-86 0,-67 82 0,-24 57-132,-5 10-1685,2-2-3392,4-7-1083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7:43.66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34 1 6897,'-4'0'14252,"-6"1"-12410,-1 8-1413,1 0 0,1 0 0,-1 1-1,2 0 1,-1 0 0,1 1 0,1 0 0,0 1 0,1 0 0,0 0 0,0 0 0,2 1 0,-1-1 0,2 1 0,-1 0 0,2 1 0,0-1 0,0 15 0,1-5-158,1 0 0,2 0 0,0 0 0,2 0 0,10 39 0,-1-27-271,1-1 0,1 0 0,3-1 0,25 39 0,-28-51 0,1 1 0,1-2 0,1 0 0,0-1 0,2-1 0,37 27 0,-56-45 0,0 0 0,0 1 0,0-1 0,-1 1 0,1-1 0,0 1 0,0 0 0,0-1 0,0 1 0,0 0 0,-1 0 0,2 1 0,-2 0 0,-2-2 0,0 0 0,1-7-151,1-19-2178,0-3-7242,0-4-903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8:36.94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 412 6929,'0'0'11901,"3"13"-11190,-1-10-602,0 0 0,1-1-1,0 1 1,0-1-1,-1 0 1,1 0 0,0 0-1,1 0 1,-1 0 0,0-1-1,0 0 1,1 1-1,-1-1 1,1 0 0,5 0-1,-5 0 148,0 0-1,0-1 0,0 1 1,0-1-1,0 0 0,0 0 1,0-1-1,0 1 1,0-1-1,0 0 0,0 0 1,0 0-1,5-2 0,-8 2-223,0 1 0,0-1 1,0 0-1,0 1 0,0-1 0,0 0 0,0 1 0,0-1 0,-1 0 0,1 0 0,0 0 0,0 0 0,-1 0 0,1 0 0,-1 0 0,1 0 0,-1 0 0,1 0 1,-1 0-1,0 0 0,1 0 0,-1 0 0,0 0 0,0 0 0,0-1 0,0 1 0,0 0 0,0 0 0,0 0 0,0 0 0,0 0 0,-1-1 0,1 1 0,0 0 1,-1 0-1,1 0 0,-1 0 0,1 0 0,-1 0 0,0 0 0,1 0 0,-1 0 0,0 1 0,0-1 0,1 0 0,-1 0 0,0 0 0,0 1 0,0-1 1,0 1-1,0-1 0,0 1 0,0-1 0,0 1 0,0-1 0,0 1 0,-1 0 0,1 0 0,0-1 0,0 1 0,0 0 0,-2 0 0,-4 1-108,-1-1-1,1 1 0,0 1 0,0 0 0,-1 0 1,1 0-1,1 0 0,-1 1 0,0 1 0,1-1 1,-1 1-1,1 0 0,0 0 0,-7 7 707,28-28 1716,84 17-692,129-18 0,-143 9-1312,116 3 0,112-6-342,75-7 0,-383 18 0,313-5 0,-221 6 0,-31-2 0,-97 4-16220,20-2 5578</inkml:trace>
  <inkml:trace contextRef="#ctx0" brushRef="#br0" timeOffset="453.03">1651 149 5881,'0'0'5833,"-45"-4"-5913,22 3-800,2 1-1193,0-2-1823</inkml:trace>
  <inkml:trace contextRef="#ctx0" brushRef="#br0" timeOffset="1026.07">1061 198 7801,'0'0'15405,"-6"1"-5991,177 82-9276,-114-58-129,-3-4-9,-38-15 0,1 0 0,-1 1 0,-1 1 0,30 19 0,-43-25 0,-1 0 0,1-1 0,-1 1 0,0 0 0,0-1 0,1 1 0,-1 0 0,-1 0 0,1 0 0,0 0 0,0 0 0,-1 0 0,1 0 0,-1 1 0,0-1 0,0 0 0,1 0 0,-1 0 0,-1 0 0,1 0 0,-1 4 0,0 0 0,0-1 0,0 0 0,-1 1 0,1-1 0,-1 0 0,-1 0 0,-2 5 0,-10 11 0,-1 0 0,0-1 0,-1-1 0,-39 32 0,-86 55 0,141-104-25,6-4-104,12-5-1311,-2-2-542,39-22-8584,-17 8-714</inkml:trace>
  <inkml:trace contextRef="#ctx0" brushRef="#br0" timeOffset="1950.13">1820 308 7761,'0'0'7989,"-1"2"-4106,1 9-464,4-10-3020,0 0 0,0 0 0,0 0 0,0-1 0,0 0-1,0 1 1,0-1 0,0-1 0,0 1 0,0-1 0,6-1 0,-8 2-268,0-1 0,0 1 1,0-1-1,0 1 0,-1-1 1,1 0-1,0 0 0,0 0 0,-1 0 1,1 0-1,0 0 0,-1 0 1,0-1-1,1 1 0,-1 0 1,0-1-1,1 1 0,-1-1 1,0 0-1,0 1 0,0-1 0,0 0 1,-1 0-1,1 0 0,0-3 1,0 4-119,-1 0-1,0-1 1,1 1 0,-1 0 0,0-1 0,0 1 0,0 0 0,0-1 0,-1 1-1,1 0 1,0-1 0,-1 1 0,1 0 0,0-1 0,-1 1 0,1 0 0,-1 0-1,0 0 1,1-1 0,-1 1 0,0 0 0,0 0 0,0 0 0,0 0 0,0 0-1,0 1 1,0-1 0,0 0 0,0 0 0,0 1 0,0-1 0,-1 0 0,1 1-1,0-1 1,0 1 0,-1 0 0,1-1 0,0 1 0,-1 0 0,1 0 0,0 0-1,-1 0 1,1 0 0,0 0 0,-1 0 0,1 0 0,-2 1 0,-2 0-72,-1 0-1,1 0 1,0 0 0,-1 1 0,1 0-1,0 0 1,0 0 0,0 1 0,1-1 0,-8 7-1,6-4 36,1 1 0,-1 0 0,1 0 0,1 0 0,-1 1 0,-3 8 0,6-12 25,0 0-1,1 1 1,-1-1-1,1 1 0,0-1 1,0 1-1,0 0 1,1-1-1,-1 1 0,1 0 1,0-1-1,0 1 1,0 0-1,1 0 1,0 3-1,0-5 30,-1-1 1,1 0-1,0 0 0,0 0 0,0 0 1,0 0-1,0 0 0,0 0 0,0 0 1,0 0-1,0-1 0,1 1 1,-1 0-1,0-1 0,1 1 0,-1-1 1,0 1-1,1-1 0,-1 0 0,0 1 1,1-1-1,-1 0 0,1 0 0,1 0 1,35-3 570,-33 2-567,0-1 0,-1 1 0,1-1 0,0-1 0,-1 1 0,0-1 1,1 0-1,-1 0 0,0 0 0,4-4 0,-6 5-35,1-1-1,-1 1 1,0-1-1,0 0 1,0 1-1,0-1 1,0 0-1,0 0 1,-1 0-1,0-1 1,1 1-1,-1 0 1,-1 0-1,1-1 1,1-5-1,-3 8 2,1 1 0,0-1 0,0 1 0,0-1 0,-1 1 0,1-1 0,0 1 0,-1-1 0,1 1 0,0-1 0,-1 1 0,1 0 0,0-1 0,-1 1 0,1-1 0,-1 1 0,1 0 0,-1 0 0,1-1 0,-1 1 0,1 0 0,-1 0 0,1-1 0,-1 1 0,1 0 0,-1 0 0,1 0 0,-1 0 0,0 0 0,1 0 0,-1 0 0,1 0 0,-1 0 0,1 0 0,-1 0 0,1 0 0,-1 1 0,0-1 0,-24 8 0,20-5-18,0 0 0,0 1-1,1 0 1,0 0 0,0 0 0,0 1-1,0-1 1,0 1 0,1 0 0,0 0-1,0 0 1,1 0 0,-1 0 0,1 1-1,0-1 1,0 1 0,1 0 0,0-1-1,-1 8 1,3-13 31,-1 1-1,1-1 1,-1 0 0,1 1-1,0-1 1,-1 0 0,1 0-1,0 1 1,-1-1 0,1 0-1,0 0 1,-1 0 0,1 0-1,0 0 1,-1 0 0,1 0-1,0 0 1,-1-1 0,1 1-1,0 0 1,-1 0 0,1 0-1,0-1 1,0 0 0,6-2-7,-1 0-1,-1-1 1,1 0 0,0-1 0,-1 1 0,0-1 0,0 0-1,4-6 1,-5 7-6,-2 0 0,1 1-1,0-1 1,-1-1 0,0 1-1,0 0 1,0-1 0,0 1-1,-1-1 1,1 1 0,-1-1-1,0-9 1,0 14 0,-1-1 1,0 0-1,-1 0 0,1 1 0,0-1 1,0 0-1,0 1 0,0-1 0,0 0 1,-1 1-1,1-1 0,0 0 0,-1 1 1,1-1-1,-1 0 0,1 1 0,0-1 1,-1 1-1,1-1 0,-1 1 0,1-1 1,-1 1-1,0-1 0,1 1 0,-1 0 1,1-1-1,-1 1 0,0 0 0,1 0 1,-1-1-1,0 1 0,1 0 1,-1 0-1,0 0 0,0 0 0,1 0 1,-1 0-1,0 0 0,1 0 0,-1 0 1,0 0-1,0 0 0,1 0 0,-2 1 1,-1-1-91,1 1 0,-1 0 0,0 0 0,1 0 0,-1 0 0,1 0 0,-1 0 0,1 1 0,0-1 0,-4 4 0,2 0-817,0 0 0,0 1 0,0-1 0,1 1 1,0 0-1,0 0 0,1 1 0,-1-1 0,1 0 0,1 1 0,-1-1 0,1 1 1,0 0-1,1-1 0,0 11 0,-1 12-6010</inkml:trace>
  <inkml:trace contextRef="#ctx0" brushRef="#br0" timeOffset="2406.33">1914 623 10058,'0'0'18474,"0"14"-15253,3 17-3034,0-1 0,2 0 0,2 0 1,16 48-1,-17-59-109,-3-6-78,-1-6 0,0 0 0,0 0 0,0-1 0,1 1 0,0 0 0,0-1 0,7 9 0,-10-14 0,1-1 0,-1 0 0,1 0 0,-1 0 0,0 0 0,1 0 0,-1 1 0,1-1 0,-1 0 0,0 0 0,1 0 0,-1 0 0,1 0 0,-1 0 0,1 0 0,-1 0 0,0 0 0,1-1 0,-1 1 0,1 0 0,-1 0 0,0 0 0,1 0 0,-1-1 0,0 1 0,1 0 0,-1 0 0,0-1 0,1 1 0,-1 0 0,0 0 0,1-1 0,-1 1 0,0 0 0,0-1 0,1 1 0,-1-1 0,0 1 0,0 0 0,0-1 0,1 0 0,11-22 0,-10 18 0,121-250 0,-122 252 0,2-1 0,-1-1 0,-1 1 0,1-1 0,0 0 0,-1 0 0,0 1 0,1-10 0,0 20-5391,5 0-5163</inkml:trace>
  <inkml:trace contextRef="#ctx0" brushRef="#br0" timeOffset="3422.75">2353 115 8673,'-30'-44'10116,"24"36"-9141,0 0 0,-1 1 0,-8-6-1,10 9-790,0 0 0,0 0 0,-1 1 0,1 0 0,-1 0 0,1 1 0,-1 0 0,0 0 0,0 0 0,0 0 0,0 1 0,0 0 0,-1 0 0,-8 1 0,-12 1 101,0 2 0,0 1 0,0 1 0,1 1 0,-48 18 0,10 0 180,2 3-1,0 2 0,-78 52 0,122-70-180,1 2 0,0 0 0,1 1 0,-20 22 0,28-27-81,0 1-1,0 0 1,1 0-1,1 0 1,0 1-1,0 0 1,1 0 0,1 1-1,-4 12 1,5-3-145,0-1 1,2 1-1,0 0 1,3 24-1,-1-31-44,0 0-14,1 1 0,1-1 0,0 0 0,1 0 0,1 0 0,0-1 0,1 1 0,0-1 0,16 24 0,-4-10 0,1-2 0,2-1 0,34 34 0,-35-40 0,1 0 0,0-1 0,1-2 0,1 0 0,30 14 0,-34-20 0,-1-2 0,1 0 0,1-1 0,-1-1 0,1-1 0,0 0 0,35 0 0,-42-4 0,1 0 0,0-1 0,-1-1 0,1 0 0,-1-1 0,1 0 0,-1-1 0,0-1 0,-1 0 0,1-1 0,-1 0 0,0-1 0,0 0 0,-1-1 0,20-17 0,-7 4 0,-1-1 0,-1-1 0,-1-1 0,-1 0 0,25-43 0,-34 49 0,-1-1 0,-1-1 0,-1 0 0,0 0 0,-2 0 0,0-1 0,-1 0 0,-2 0 0,2-24 0,-3 23 0,-2 0 0,-1 0 0,-1 0 0,-8-42 0,7 53 0,-1 0 0,0 0 0,0 0 0,-1 0 0,-1 0 0,0 1 0,0 0 0,-1 0 0,0 1 0,-16-16 0,-3 2 3,-2 1-1,0 2 1,-40-22-1,28 17-3132,1 0-3811,6 1-8468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8:30.06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109 13 6409,'0'0'5096,"7"-2"-3308,-2 0-1508,0 0 0,0 0 0,0 1 0,0 0 0,1 0 0,-1 0-1,1 1 1,-1-1 0,0 1 0,1 1 0,-1-1 0,0 1 0,1 0 0,-1 0 0,0 0 0,0 1 0,1 0 0,-1 0 0,5 3 0,3 5 144,-1 0 1,0 1 0,-1 0-1,0 1 1,-1 0-1,0 1 1,-1 0 0,-1 1-1,0-1 1,0 2-1,-1-1 1,-1 1 0,4 15-1,3 17 686,-2 0 0,10 96 0,-16-100-297,-3 74 1,-3-102-724,0 0 1,-1 1-1,-1-1 1,0 0-1,-1-1 1,-1 1-1,0-1 1,-11 20-1,15-31-449,-1 0 0,0-1 0,0 1-1,0-1 1,0 0 0,-1 1 0,1-1-1,-1 0 1,1-1 0,-1 1 0,0 0-1,1-1 1,-5 2 0,-41 10-6658,36-10 4392,-25 3-10007</inkml:trace>
  <inkml:trace contextRef="#ctx0" brushRef="#br0" timeOffset="579.26">0 528 12042,'0'0'4689,"28"68"-3017,-18-37-55,-1 7-369,0 1-208,-2-2-320,-4-1-175,-1-5-233,0 1-208,-2-2-96,0-4-16,0 2-376,0 0-1193,0-6-2248,0-7-4080</inkml:trace>
  <inkml:trace contextRef="#ctx0" brushRef="#br0" timeOffset="1550.79">370 330 6873,'1'-3'21837,"1"2"-20452,2 1-5218,1 0 1909,0 0 0,0-1-1,0 0 1,0 0-1,9-2 1,6-8-8536</inkml:trace>
  <inkml:trace contextRef="#ctx0" brushRef="#br0" timeOffset="3780.2">575 316 9858,'0'0'13723,"6"12"-12808,86 225 2819,-87-223-3637,-4-9-40,0 0 0,1 0 0,0-1 0,-1 1 0,2-1 0,-1 1 0,0-1 0,1 0 0,0 0 0,5 6 0,-7-10 52,-1 0 0,1 0 1,-1 0-1,1 0 0,-1 0 0,1 0 1,-1 0-1,1 0 0,-1-1 0,1 1 1,-1 0-1,0 0 0,1 0 0,-1-1 1,1 1-1,-1 0 0,0-1 0,1 1 1,-1 0-1,0-1 0,1 1 0,-1 0 1,0-1-1,0 1 0,1-1 0,-1 1 1,0 0-1,0-1 0,0 1 0,1-1 1,-1 0-1,10-21 116,-8 18-133,45-99-92,48-94 0,-91 191 0,-2 3 0,0 0 0,0 0 0,0-1 0,0 1 0,-1 0 0,0-1 0,2-6 0,-4 14 0,0 1 0,0-1 0,-1 0 0,0 1 0,-4 6 0,0 1 0,-124 323 0,141-366 0,1 1 0,26-48 0,43-53 0,-6 11 0,-145 246 0,69-123-114,-26 41 206,-24 53 1,27-31-6277,21-59 197,-1-2-1462</inkml:trace>
  <inkml:trace contextRef="#ctx0" brushRef="#br0" timeOffset="4305.66">627 887 9826,'0'0'3895,"6"0"-127,3-2-2694,1 1 0,0-1 0,-1-1 0,1 0 0,12-6 0,-3 2 205,129-56 4447,-140 62-13276,-10 9 3458,-11 10-2366,-1-4-1491</inkml:trace>
  <inkml:trace contextRef="#ctx0" brushRef="#br0" timeOffset="4731.25">700 1020 8889,'0'0'20458,"14"-2"-18908,100-18 320,-94 15-1873,-14 3-16,1 0 0,0 0 0,0 1 0,-1 0 0,9 1-1,16 5-7148,-16-1 2883,8 0-245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8:29.28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19 67 1240,'0'0'7512,"0"-7"-6389,1-5-638,2-16 1263,-2 8 9372,-15 38-10075,-4 15-618,2 1-1,1 0 1,2 1 0,1 1-1,2 0 1,2 1-1,1 0 1,2 0 0,1 0-1,2 0 1,5 66 0,1-81-284,1 0 0,0-1 1,2 0-1,0 0 1,1-1-1,1 0 0,1 0 1,1-1-1,1 0 0,1-1 1,0-1-1,1 0 1,1 0-1,17 14 0,-29-29-303,0 1 0,0-1 0,1 0-1,-1 0 1,1 0 0,-1 0 0,1-1 0,0 1-1,0-1 1,-1 0 0,1 0 0,0 0-1,0-1 1,0 1 0,0-1 0,5 0 0,2-1-1186,0-1 0,0 0 0,1-1 0,12-4 1,11-4-4127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8:59.54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90 433 10402,'0'0'10155,"-6"4"-9687,1 1-298,0-1 0,0 1 0,1 1 0,-1-1-1,1 1 1,1-1 0,-1 1 0,1 0-1,0 0 1,0 1 0,-3 11 0,-2 7 305,1 0 0,1 1 0,1-1 1,2 1-1,0 0 0,2 0 0,1 1 0,3 28 1,-2-50-577,-1 0 1,1 0 0,0 0-1,1 0 1,-1 0 0,1-1-1,0 1 1,0-1 0,1 1-1,-1-1 1,1 0 0,0 0-1,0 0 1,0 0 0,1-1-1,-1 1 1,1-1 0,0 0-1,7 5 1,-2-4-1086,-1 0-1,1 0 1,-1-1 0,1-1-1,0 1 1,0-1 0,0-1 0,0 1-1,15-1 1,4-1-4395</inkml:trace>
  <inkml:trace contextRef="#ctx0" brushRef="#br0" timeOffset="516.07">435 788 7313,'0'0'5057,"10"-15"-1588,-2 5-2833,18-25 2631,31-55-1,-5-21 1280,-47 99-3677,-1 0 0,0 0 0,0-1-1,-1 0 1,2-23 0,-7 104-869,0-36 0,2 0 0,1 1 0,1-1 0,11 51 0,-4-62 834,-8-20-1038,0 0 0,-1 0 1,1 0-1,0 0 1,0 0-1,0 0 0,0-1 1,0 1-1,0 0 1,0-1-1,0 1 0,2 0 1,-2-1-219,1 1-1,0-1 1,0 0 0,-1 0 0,1 0-1,0 0 1,0 0 0,-1 0 0,1-1-1,0 1 1,0-1 0,-1 1 0,1-1-1,-1 0 1,1 1 0,0-1 0,-1 0-1,1 0 1,-1 0 0,3-2 0,18-17-5449,1-2-5360</inkml:trace>
  <inkml:trace contextRef="#ctx0" brushRef="#br0" timeOffset="1018.32">933 614 7633,'0'0'11371,"0"62"-8995,0-40 73,0 1-961,0-1-768,0 2-280,5 0-248,2 1-192,3-3-48,4-1-1280,2-6-1065,5-10-1599,-2-5-1786,-3 0-2904</inkml:trace>
  <inkml:trace contextRef="#ctx0" brushRef="#br0" timeOffset="1019.32">1310 568 13866,'0'0'3600,"4"-11"-827,0-4-1816,37-135 6710,-39 136-4362,-3 35-2706,1 12-599,1-1 0,2 1 0,1-1 0,2 1 0,19 61 0,-25-93-108,0-1-1,1 1 1,-1-1 0,0 1-1,0 0 1,1-1 0,-1 1-1,0-1 1,1 1 0,-1-1-1,0 1 1,1-1 0,-1 1-1,1-1 1,-1 1 0,1-1-1,-1 0 1,2 1 0,5-5-3773,5-20-3517,-10 20 6772,7-21-6672</inkml:trace>
  <inkml:trace contextRef="#ctx0" brushRef="#br0" timeOffset="1426.98">1672 0 13314,'0'0'6175,"9"13"-4114,-2-3-1603,12 17 1230,21 39 1,-25-36-524,-2 0 0,-1 0 1,-2 1-1,-1 1 0,6 36 0,-7-10-1034,-2 0-1,-2 59 0,-5-31-130,1-84-11,0-1 1,-1 1-1,1-1 0,-1 1 0,1-1 1,-1 1-1,0-1 0,0 1 1,1-1-1,-1 0 0,0 0 1,0 1-1,0-1 0,0 0 0,-1 0 1,1 0-1,0 0 0,0 0 1,-2 1-1,-28 12-1567,22-11 473,-26 11-4539,-2-4-2707</inkml:trace>
  <inkml:trace contextRef="#ctx0" brushRef="#br0" timeOffset="1950.74">200 1155 9273,'0'0'13431,"4"0"-11578,25-3 1447,35-8 0,32-13-1585,24-4-1820,-92 23 105,-10 2 0,-1 0 0,30-11 0,-45 14-34,-1 0-461,-21 4-10157,-9 9 6290,7-2 345,-8 0-2405</inkml:trace>
  <inkml:trace contextRef="#ctx0" brushRef="#br0" timeOffset="2561.32">174 1313 8489,'0'0'9533,"10"0"-6061,61-5 3514,-1-7-3599,69-25-2510,-60 15-854,29-4-23,-155 30-4145,4-2-4725,-7 3-7954</inkml:trace>
  <inkml:trace contextRef="#ctx0" brushRef="#br0" timeOffset="5705.55">432 706 5881,'15'-4'14381,"0"-6"-9507,12-17-5189,-20 21 1972,5-9-1203,-1 1 0,0-2 0,0 1 0,-2-2 0,0 1 0,-1-1 1,0 0-1,-2-1 0,0 0 0,-1 0 0,0 0 0,1-19 0,3 64-508,6 31 1,-10-35 228,34 186 143,-38-203-391,0 12-1549,-4-9-8361,-5-3 58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9:06.72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1 849 4993,'0'0'4350,"8"-2"1020,15-4-3992,4 3-743,-1-2 1,1-1-1,-1 0 0,0-3 0,36-15 1,-27 7-584,-17 8 4,1 0 0,25-18 1,-38 23-41,-1 0 0,0-1 0,0 0 0,0 0 0,0 0 0,-1-1 1,0 1-1,0-1 0,0 0 0,-1-1 0,4-8 0,60-181 815,-61 173-558,-2 0 0,0-1 0,-2 0 0,0 0 0,-4-46 0,1 15-44,1 48-243,-1 0 0,0 0 0,0 0 0,-1 0 0,0 1 0,0-1 0,-1 0 0,1 1 0,-1-1 0,-1 1 0,1 0 0,-1 0 0,0 0 0,-1 1 0,1-1 0,-1 1 0,-9-7 0,-6-5-590,-1 1-1,-1 2 1,-30-17-1,46 29 316,0-1-1,1 1 1,-1 0-1,0 0 1,0 1-1,0 0 1,0 0-1,0 0 0,0 0 1,0 1-1,0 0 1,-1 1-1,1-1 1,0 1-1,-9 3 1,3 0-568,0 0 1,0 0 0,0 2 0,0-1 0,1 2-1,-14 9 1,3 1-1596,-20 18 1,26-20 267</inkml:trace>
  <inkml:trace contextRef="#ctx0" brushRef="#br0" timeOffset="411.03">0 162 232,'0'0'304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8:54.91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57 789 1032,'0'0'7639,"-12"-7"11302,19 6-17798,5-1-785,-1 0 1,0 0-1,0-2 0,0 1 0,0-1 0,12-6 0,56-39 1167,-75 47-1545,68-56 20,-35 25 0,-29 25 0,17-19 0,16-15 0,-31 32 0,-1-1 0,0 0 0,-1-1 0,12-19 0,-13 20 0,1-1 0,-1-1 0,1 0 0,-2 0 0,0-1 0,-1 0 0,6-22 0,-8 18 0,-2 0 0,0 0 0,0-1 0,-5-26 0,3 38 0,0 0 0,-1 1 0,-1-1 0,1 1 0,-1-1 0,0 1 0,0 0 0,-6-8 0,-4-2 0,-21-23 0,3 6 0,22 26 0,-1 0 0,1 1 0,-2-1 0,1 2 0,-18-7 0,15 8 0,-1 0 0,0 1 0,0 0 0,-1 1 0,1 1 0,0 1 0,-17 0 0,17 0 0,7 1 0,0 0 0,0 1 0,1-1 0,-1 1 0,1 1 0,-11 4 0,-17 6 0,17-8 0,1 2 0,-1 0 0,-15 9 0,4-3 0,9-2 0,13-7 0,0-1 0,1 0 0,-1 0 0,0-1 0,-10 3 0,2-2-478,-1-1 0,0 0 0,-23-1 0,-18 2-8442,49-1 7556,0 0-1,0 1 1,0 0 0,0 0-1,0 1 1,1 0 0,-1 0 0,1 0-1,-6 6 1,3-3-500,-4 5-206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8:50.860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32 975 7153,'0'0'7930,"0"10"-7293,4 30 114,-4-39-693,1 0 0,-1 0-1,0-1 1,1 1 0,-1 0 0,0-1-1,1 1 1,-1 0 0,1-1 0,-1 1-1,1 0 1,-1-1 0,1 1 0,0-1-1,-1 1 1,1-1 0,0 1 0,-1-1 0,1 0-1,0 1 1,-1-1 0,1 0 0,0 1-1,0-1 1,1 0 0,20 0 1431,-15-1-843,-5 1-471,-1 0 1,1 0-1,0 0 0,0 0 1,0-1-1,-1 1 0,1-1 1,0 1-1,-1-1 0,1 0 1,0 0-1,-1 0 1,1 0-1,-1 0 0,1 0 1,-1 0-1,1 0 0,-1 0 1,0-1-1,0 1 0,0-1 1,0 1-1,0-1 0,2-2 1,-2 1 5,1-1 1,-1 0-1,0 1 0,0-1 1,0 0-1,-1 0 1,1 0-1,-1 0 1,0 0-1,0-6 1,-1 8-178,1 1 0,-1-1 0,1 1 1,-1-1-1,0 1 0,0 0 0,1-1 1,-1 1-1,0 0 0,0-1 0,0 1 1,-1 0-1,1 0 0,0 0 0,0 0 1,-1 0-1,1 0 0,0 0 0,-1 1 1,1-1-1,-1 0 0,1 1 0,-1-1 1,1 1-1,-1-1 0,1 1 0,-1 0 0,0 0 1,1 0-1,-3 0 0,0-1-45,0 1-1,0 0 0,0 0 1,0 1-1,1-1 0,-1 1 1,0 0-1,0-1 1,1 2-1,-1-1 0,-6 4 1,6-3 23,0 1 1,0 0 0,0 0 0,1 0 0,0 1-1,-1-1 1,1 1 0,0 0 0,1 0 0,-1 0-1,1 0 1,0 0 0,0 1 0,0-1 0,0 1-1,1-1 1,0 1 0,0 0 0,0-1 0,0 9-1,1-13 12,0 1-1,0 0 0,0 0 0,0-1 0,0 1 0,0 0 1,0-1-1,1 1 0,-1 0 0,0-1 0,0 1 0,1 0 1,-1-1-1,0 1 0,1-1 0,-1 1 0,1 0 0,-1-1 1,0 1-1,1-1 0,-1 1 0,1-1 0,0 0 0,-1 1 1,1-1-1,0 1 0,1 0 45,-1-1 1,1 0-1,-1 1 1,1-1-1,0 0 0,-1 0 1,1 0-1,-1 0 1,1 0-1,0 0 1,1-1-1,1 0 136,0 0 1,0 0-1,0-1 0,0 1 1,-1-1-1,1 0 0,-1 0 1,7-5-1,-6 3-82,0 0-1,0-1 1,0 1 0,-1-1-1,0 0 1,0 0 0,-1-1-1,1 1 1,-1 0 0,0-1-1,0 1 1,-1-1 0,0 0-1,0 1 1,0-1 0,-1 0-1,0-9 1,0 14-94,0 1 0,0 0 0,0 0 0,0 0 0,0-1 0,0 1 0,0 0 1,0 0-1,0-1 0,0 1 0,0 0 0,0 0 0,0 0 0,-1 0 0,1-1 0,0 1 0,0 0 0,0 0 0,0 0 0,0-1 0,-1 1 0,1 0 0,0 0 1,0 0-1,0 0 0,0 0 0,-1 0 0,1 0 0,0-1 0,0 1 0,0 0 0,-1 0 0,1 0 0,0 0 0,0 0 0,0 0 0,-1 0 0,1 0 1,0 0-1,0 0 0,-1 0 0,1 0 0,0 0 0,0 0 0,0 0 0,-1 0 0,1 1 0,0-1 0,0 0 0,0 0 0,-1 0 0,1 0 0,0 0 0,0 0 1,0 1-1,0-1 0,-1 0 0,1 0 0,0 0 0,0 0 0,0 1 0,0-1 0,0 0 0,-12 12-181,9-8 158,1 0-1,-1-1 1,1 1-1,0 1 1,0-1-1,1 0 1,-1 0-1,1 1 0,0-1 1,0 1-1,1-1 1,-1 9 1255,1-14-799,0 1-430,0 0 1,1-1-1,-1 1 0,0-1 0,0 1 0,0 0 1,0-1-1,1 1 0,-1 0 0,0 0 1,0-1-1,1 1 0,-1 0 0,0-1 1,0 1-1,1 0 0,-1 0 0,0-1 0,1 1 1,-1 0-1,0 0 0,1 0 0,-1 0 1,0 0-1,1-1 0,13 1 68,-5 1 91,0-1 0,0 0 0,0 0 0,0-1 1,-1-1-1,1 1 0,0-2 0,0 1 0,12-6 1,42-20 215,-42 19-280,0 0 1,-1-1-1,28-19 1,-26 14-97,-2-2 0,0 0 0,32-36 0,-44 44 0,-1-1 0,0-1 0,0 1 0,-1-1 0,-1 0 0,0 0 0,0-1 0,-1 0 0,0 1 0,2-19 0,-3 9 0,-1-1 0,0 1 0,-2-1 0,-1 1 0,0 0 0,-2-1 0,0 1 0,-1 0 0,-1 0 0,-2 1 0,0-1 0,0 1 0,-2 1 0,-1 0 0,0 0 0,-22-29 0,26 41 0,-1 0 0,-1 0 0,1 0 0,-1 1 0,0 0 0,-1 1 0,1 0 0,-1 0 0,-10-3 0,2 1 0,0 1 0,0 1 0,0 0 0,-22-2 0,23 6 0,0 1 0,0 0 0,1 0 0,-1 2 0,0 0 0,0 1 0,1 0 0,-27 11 0,-7 5 0,-59 33 0,85-40 0,5-1 0,1-1 0,0 2 0,1 0 0,0 1 0,1 1 0,0 0 0,-18 24 0,7-4 0,2 1 0,-31 60 0,48-80 0,0-1 0,1 1 0,-5 17 0,9-26 0,1 1 0,0-1 0,0 0 0,0 1 0,1-1 0,0 1 0,0-1 0,1 0 0,-1 1 0,4 11 0,-1-10 0,1 0 0,0 0 0,0 0 0,0-1 0,1 1 0,0-1 0,0 0 0,7 6 0,57 50 0,-23-22 0,-32-29 0,1-1 0,0 0 0,1-1 0,0-1 0,0 0 0,1-1 0,27 9 0,-42-17 0,14 7 0,-8-3 0,0-1 0,1 0 0,-1 0 0,1-1 0,0 0 0,0 0 0,0-1 0,11 0 0,-19-1-20,-1-1-1,1 1 1,-1 0 0,1-1 0,-1 1-1,1 0 1,-1-1 0,1 1 0,-1-1-1,1 1 1,-1-1 0,1 1-1,-1-1 1,0 0 0,1 1 0,-1-1-1,0 1 1,1-1 0,-1 0 0,0 1-1,0-1 1,0-1 0,5-17-2017,-5 16 1290,5-19-5831,-3-3-4047</inkml:trace>
  <inkml:trace contextRef="#ctx0" brushRef="#br0" timeOffset="912.07">370 1 5825,'0'2'11796,"0"12"-10647,-1-5-417,0 1-1,0 0 1,-1-1-1,0 1 1,-1-1-1,0 0 1,0 0-1,-9 16 1,-6 7 550,-24 30 0,-3 8-197,38-59-967,2 0-1,0 0 0,0 1 1,1 0-1,0 0 0,1 1 1,0-1-1,1 0 0,1 1 1,-1 25-1,3-35-82,0 0 1,0 1-1,-1-1 0,2 0 1,-1 0-1,0 0 1,1 0-1,-1 0 0,1 0 1,0-1-1,0 1 0,0-1 1,0 1-1,1-1 0,-1 1 1,0-1-1,1 0 1,0 0-1,-1-1 0,1 1 1,5 2-1,1 1 182,1 0 0,0-1 1,0 0-1,1-1 0,14 4 1,1-4-179,0-1 0,1-1 0,-1-2 0,0 0 0,1-2 0,-1 0 1,0-2-1,-1-1 0,29-11 0,-53 19-725,0-1 0,0 1 0,0 0 0,0-1 0,-1 1-1,1 0 1,0-1 0,-1 1 0,1 0 0,-1 0 0,0 0 0,1 3 0,-1-2-1595,3 13-658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9:03.51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264 7177,'0'0'18641,"7"-13"-17196,-2 5-1285,40-78 1786,-40 75-1639,0 0 0,-1 0 0,-1 0 0,0-1 1,0 0-1,-1 1 0,0-15 0,-2-20 634,0 45-941,0 1 0,1 0 0,-1 0 0,0-1 0,0 1 0,0 0 0,0 0 0,0 0 0,0 0 0,0 0 0,0-1 0,-1 1 0,1 0 0,0 0 0,0 0 0,0 0 0,0 0 0,0 0 0,0-1 0,0 1 0,0 0 0,0 0 0,0 0 0,0 0 0,0 0 0,-1 0 0,1 0 0,0 0 0,0-1 0,0 1 0,0 0 0,0 0 0,0 0 0,0 0 0,-1 0 0,1 0 0,0 0 0,0 0 0,0 0 0,0 0 0,0 0 0,-1 0 0,1 0 0,0 0 0,0 0 0,0 0 0,0 0 0,0 0 0,-1 0 0,1 0 0,0 0 0,-1 1 0,1 0 0,0 0 0,-1 0 0,1 0 0,0 0 0,-1 0 0,1 0 0,0 0 0,0 0 0,0 1 0,0-1 0,0 0 0,0 0 0,0 1 0,0-1 0,2 23 0,1 0 0,1 1 0,0-1 0,12 31 0,-3-6 0,6 14 0,-13-47 0,-1 0 0,0 1 0,-1 0 0,-1 0 0,-1 0 0,0 0 0,-1 20 0,-1-34 0,-1-1 0,1 0 0,-1 1 0,1-1 0,-1 0 0,0 1 0,0-1 0,0 0 0,0 0 0,0 0 0,-1 0 0,1 0 0,-1 0 0,1 0 0,-1 0 0,0 0 0,1-1 0,-1 1 0,0-1 0,0 0 0,0 1 0,-3 0 0,-4 2 0,0 0 0,0-1 0,-1 0 0,-11 2 0,-15 5 0,62-12 0,74-37 0,-49 17 0,-86 37 0,0 0 0,-34 23 0,94-47 0,1-5 0,-14 7 0,0 0 0,1 1 0,0 0 0,25-7 0,-61 22 0,23-9-20,0 0-1,1 0 1,-1 0-1,0 0 1,0 0 0,0 0-1,0-1 1,0 1-1,0 0 1,0 0 0,0 0-1,0 0 1,1 0-1,-1 0 1,0 0 0,0 0-1,0 0 1,0 0-1,0 0 1,0 0 0,0 0-1,0 0 1,0 0-1,1 0 1,-1 0 0,0 1-1,0-1 1,0 0-1,0 0 1,0 0-1,0 0 1,0 0 0,0 0-1,0 0 1,0 0-1,1 0 1,-1 0 0,0 0-1,0 0 1,0 0-1,0 0 1,0 1 0,0-1-1,0 0 1,0 0-1,0 0 1,0 0 0,0 0-1,0 0 1,0 0-1,0 0 1,0 0 0,0 1-1,0-1 1,0 0-1,0 0 1,0 0 0,0 0-1,0 0 1,0 0-1,0 0 1,0 0 0,0 1-1,0-1 1,0 0-1,9 0-3549,6 0-597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13.7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 196 12938,'0'0'6510,"-1"17"-5562,-14 133 2185,14-143-2863,-1 2-28,0 0-1,1 0 1,0 1 0,1-1 0,0 0 0,0 1-1,3 15 1,-2-24-245,-1-1 0,1 1 0,-1 0 0,1 0 0,0-1 0,0 1 0,-1 0 0,1-1 0,0 1 0,0-1 0,0 1 0,-1-1 0,1 1 0,0-1 1,0 0-1,0 1 0,0-1 0,0 0 0,0 0 0,0 1 0,0-1 0,0 0 0,0 0 0,0 0 0,0-1 0,2 1 0,23-4-1772,-3-7-1596,0-4-2845</inkml:trace>
  <inkml:trace contextRef="#ctx0" brushRef="#br0" timeOffset="482.79">229 349 11562,'0'0'10002,"-3"86"-8266,3-62-591,0-1-425,0-4-368,0 0-256,0-4 128,0-2-224,0-7-464,0 0-912,0-10-4858,0-9 3146,0-8-6234</inkml:trace>
  <inkml:trace contextRef="#ctx0" brushRef="#br0" timeOffset="915.47">441 167 9434,'0'0'10714,"0"7"-10114,0 4-341,-1 1 0,0-1 1,-1 1-1,0-1 0,-1 0 0,-6 15 1,5-18-31,3-5-119,-1-1-1,1 0 1,0 1 0,0-1-1,0 1 1,1-1 0,-1 1-1,0-1 1,1 1 0,-1 4-1,24-6 439,-20-1-534,0 1 0,0 0 0,0-1 0,0 1 0,0 0 0,0 1 0,-1-1 1,1 0-1,0 1 0,0-1 0,-1 1 0,1 0 0,-1 0 0,0 0 0,1 0 0,-1 1 0,0-1 0,0 0 0,-1 1 0,1-1 0,0 1 0,-1 0 0,2 4 0,-2-4 57,0 1 0,0 0 0,-1-1 1,1 1-1,-1 0 0,0 0 0,0-1 0,0 1 0,-1 0 1,1 0-1,-1-1 0,0 1 0,0 0 0,0-1 0,-1 1 1,1-1-1,-1 0 0,0 1 0,-2 3 0,-2 1 172,1 0 0,-1 0 0,-1 0-1,1-1 1,-1 0 0,0 0 0,-15 10 0,16-14 496,-2 1-3458,12-18-1382,8-8-1580,1-4-3669</inkml:trace>
  <inkml:trace contextRef="#ctx0" brushRef="#br0" timeOffset="1366.12">781 0 12962,'0'0'8935,"-1"12"-8797,-1 8-55,-13 161 4027,15-181-4082,-1 1-1,1-1 1,0 0 0,0 1 0,0-1 0,0 0 0,0 0-1,0 1 1,0-1 0,0 0 0,0 1 0,0-1 0,0 0 0,0 1-1,0-1 1,0 0 0,0 1 0,0-1 0,0 0 0,0 1 0,0-1-1,1 0 1,-1 0 0,0 1 0,0-1 0,0 0 0,0 0 0,1 1-1,-1-1 1,0 0 0,0 0 0,1 1 0,-1-1 0,0 0 0,0 0-1,1 0 1,-1 0 0,0 1 0,1-1 0,-1 0 0,0 0 0,0 0-1,1 0 1,-1 0 0,0 0 0,1 0 0,-1 0 0,0 0 0,1 0-1,-1 0 1,0 0 0,1 0 0,-1 0 0,0 0 0,1 0 0,-1 0-1,0-1 1,0 1 0,1 0 0,-1 0 0,0 0 0,1 0 0,-1-1-1,0 1 1,1 0 0,13-16 805,-13 13-815,1 1-120,-1 0 0,0-1-1,0 1 1,0-1-1,0 0 1,0 1-1,0-1 1,-1 0 0,1-5-1,-1 8-470,-5 15-817,0 0 1312,1 0-1,1 0 0,0 0 1,-1 29-1,7 64 908,-1-34 611,-2-62-1310,1-5 150,-1-1 0,0 1 1,-1-1-1,0 1 0,0-1 0,-2 9 1,2-13-150,0 1 0,-1-1 0,1 0 0,-1 1 0,1-1 0,-1 0 1,0 0-1,0 0 0,0 0 0,0 0 0,0-1 0,-1 1 0,1-1 0,0 1 1,-1-1-1,1 0 0,-6 2 0,-32 8-184,24-12-6227,14-2 1650,2-4-1174</inkml:trace>
  <inkml:trace contextRef="#ctx0" brushRef="#br0" timeOffset="1902.47">933 485 9177,'0'0'9466,"-6"81"-7201,1-48-73,-3 3-423,3 3-289,-1-1-536,1 0-384,2-2-295,1-2-265,-1-5 0,-2-3-265,-24 3-1847,-1-10-3609,4-6-7354</inkml:trace>
  <inkml:trace contextRef="#ctx0" brushRef="#br0" timeOffset="2633.83">1139 54 3696,'0'0'424,"1"-1"0,0 1-1,0-1 1,-1 1 0,1-1 0,0 1-1,-1 0 1,1-1 0,0 1 0,0 0-1,0 0 1,0 0 0,-1 0 0,1-1-1,0 1 1,0 0 0,0 0 0,0 0 0,-1 1-1,1-1 1,0 0 0,0 0 0,0 0-1,-1 1 1,2-1 0,0 2-110,0-1 0,0 0-1,0 0 1,-1 1 0,1-1 0,-1 1 0,1-1 0,-1 1-1,3 3 1,-1-1-230,-1 0 0,0 0 0,0 1 0,0-1 0,0 0 0,-1 1 0,0-1 0,1 1 0,-1 6 1,-1 6 619,-1 1 0,-1-1 1,-1 0-1,-1 0 1,0 0-1,-1 0 1,0 0-1,-2-1 1,-14 28-1,-21 34 747,45-76 1612,9 2-3394,-4-2 44,0 1 274,-1 0 1,0 0-1,0 1 0,-1 0 1,1 0-1,-1 1 1,0-1-1,0 2 1,0-1-1,-1 0 0,0 1 1,0 0-1,0 0 1,-1 1-1,0-1 1,0 1-1,-1 0 1,1 0-1,-2 0 0,1 1 1,-1-1-1,0 1 1,0-1-1,-1 1 1,1 11-1,-1 0 22,-1-1 0,-1 1-1,0-1 1,-2 0 0,0 0 0,-5 20-1,8-61-15328,2 2 4793</inkml:trace>
  <inkml:trace contextRef="#ctx0" brushRef="#br0" timeOffset="3433.76">1469 190 5617,'0'0'11755,"12"0"-8868,-7 0-2657,0 0 1,0 0 0,0 1-1,0 0 1,0 0 0,0 0-1,0 0 1,-1 1 0,9 3-1,-11-3-202,1-1 0,-1 1-1,0 0 1,0-1 0,0 1 0,0 0-1,0 0 1,-1 0 0,1 1 0,-1-1-1,1 0 1,-1 1 0,0-1 0,1 1-1,-1-1 1,-1 1 0,1-1 0,0 1 0,-1 0-1,1 3 1,0-1 25,-1 0 0,0 1 0,0-1 0,-1 0 0,1 0 1,-1 0-1,0 1 0,-1-1 0,1 0 0,-1 0 0,0-1 0,0 1 0,0 0 0,-1-1 0,0 1 1,-3 4-1,-5 3 235,1 0-1,-2-1 1,-24 20 0,38-16 2205,3 22-2679,-4-27 263,-1-1 1,-1 1-1,0-1 1,0 0-1,-1 1 1,0-1-1,-1 0 0,0 0 1,0 0-1,-8 14 1,-23 31-831,36-60-4520,4-19 734,7 0-3639</inkml:trace>
  <inkml:trace contextRef="#ctx0" brushRef="#br0" timeOffset="3893.41">1647 424 10082,'0'10'2688,"-5"7"1529,-1 2-1728,1 5-825,3-3-280,2 0-632,0-2-575,0-6-177,0-1-225,2-5-1087,14-7-928,3-4-1705,-3-13-1568</inkml:trace>
  <inkml:trace contextRef="#ctx0" brushRef="#br0" timeOffset="4437.42">1859 299 9818,'0'0'4926,"-7"15"-2792,-20 50-597,24-57-1219,1-1-1,0 0 1,0 1-1,1-1 1,0 1-1,1 0 1,-1-1-1,1 1 1,1 0-1,1 8 1,-1-6 171,-1-10-432,0 1 0,0 0 0,0 0-1,0 0 1,0-1 0,0 1 0,0 0-1,1 0 1,-1-1 0,0 1 0,1 0-1,-1 0 1,0-1 0,1 1 0,-1 0-1,1-1 1,-1 1 0,1 0 0,0-1-1,-1 1 1,1-1 0,-1 1 0,1-1-1,0 0 1,-1 1 0,3 0 0,-2-1 42,1 0 0,0 1 0,-1-1 0,1 0 0,0 0 0,-1-1 0,1 1 0,0 0 1,-1 0-1,1-1 0,0 1 0,1-2 0,4-1 104,-1 0-1,1 0 1,-1-1 0,0 1 0,7-8-1,56-57 151,-31 29-371,-38 39 7,0-1-1,0 1 1,0 0-1,0 0 1,1 0-1,-1 0 1,0-1 0,0 1-1,0 0 1,0 0-1,1 0 1,-1 0-1,0 0 1,0 0 0,0 0-1,1 0 1,-1 0-1,0 0 1,0-1-1,0 1 1,1 0 0,-1 0-1,0 0 1,0 0-1,0 0 1,1 0-1,-1 1 1,0-1 0,0 0-1,0 0 1,1 0-1,-1 0 1,0 0-1,0 0 1,0 0 0,1 0-1,-1 0 1,0 0-1,0 1 1,0-1-1,0 0 1,0 0 0,1 0-1,-1 0 1,0 1-1,0-1 1,0 0-1,0 0 1,0 0 0,0 0-1,0 1 1,0-1-1,1 0 1,-1 0-1,0 1 1,0-1 0,0 0-1,0 0 1,0 0-1,0 1 1,2 24-239,-5 30 289,-13 61 502,13-94-9004,10-42 3651,3-5-3787</inkml:trace>
  <inkml:trace contextRef="#ctx0" brushRef="#br0" timeOffset="5023.99">2277 55 10114,'0'0'4142,"-6"12"-2068,-3 8-1152,1 0 0,1 1 0,1-1 0,0 1 0,2 1 0,-4 30 0,8-39-625,0-8-126,0 0 0,0 0 1,0 1-1,0-1 0,1 0 0,0 0 1,2 6-1,-2-10-133,-1 1 0,1-1 1,0 0-1,0 0 0,-1 0 0,1 0 1,0 0-1,0 0 0,0-1 0,0 1 0,0 0 1,0 0-1,1-1 0,-1 1 0,0-1 0,0 1 1,0-1-1,1 1 0,-1-1 0,0 0 1,1 1-1,-1-1 0,0 0 0,1 0 0,-1 0 1,0 0-1,1 0 0,-1 0 0,0-1 0,0 1 1,1 0-1,-1-1 0,3 0 0,-1-1-124,1 0 0,0 0 0,-1-1 0,0 1 0,1-1 0,-1 0 0,0 0 0,0 0 0,-1 0 0,1 0 0,-1-1 0,1 1 0,-1-1 0,0 0 0,-1 0 0,1 1 0,-1-1 0,1 0 0,-1 0 0,1-6 0,-2 10 10,-4 6-412,-2 8 534,0 0-1,1 0 1,1 0 0,0 0-1,1 1 1,0 0-1,2-1 1,-1 17 0,2 14 956,9 60 0,-4-70-216,-2 0 0,-1 0 0,-5 56 0,3-90-711,0 0 0,0 1 0,0-1 0,0 1 0,-1-1 0,1 0 0,0 1 0,-1-1 0,1 0 0,0 0 0,-1 1 0,0-1 0,1 0 0,-1 0 0,0 0 0,1 1 0,-1-1 0,0 0 0,0 0 0,0 0 0,0 0 0,0-1 0,0 1 0,0 0-1,0 0 1,0-1 0,-1 1 0,1 0 0,0-1 0,0 1 0,-1-1 0,1 0 0,0 1 0,-1-1 0,1 0 0,0 0 0,-1 0 0,1 0 0,-2 0 0,-13 0-40,-34-2-3283,46 1 1914,1 1 1,0-1-1,-1 0 1,1-1-1,0 1 1,0 0-1,-4-3 1,-8-8-1450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19.51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2 783 3984,'0'-2'9053,"-2"-4"-5486,-1-12-767,2-9-1529,-2 0 1,-8-34-1,5 29-831,3 18-316,-1-9 120,0-1 1,1 0 0,1 0-1,2-32 1,2 50-254,-1 0-1,1 1 1,0-1-1,0 0 1,0 1 0,1-1-1,0 1 1,0 0-1,5-7 1,39-44 81,-40 48-66,16-15 2,1 1 1,33-24-1,27-23 148,-69 55-138,1 0 0,1 2-1,0 0 1,1 1 0,0 1-1,33-14 1,-8 8 24,0 2 1,46-9-1,-63 19-37,0 2-1,0 0 1,0 1-1,39 5 1,-46-1-20,1 0 1,0 2 0,-1 0 0,0 1 0,24 11 0,-13-3 46,0 2 1,36 24 0,-51-29-23,-1 0 0,0 1 0,0 1 0,-2 0 0,1 1 0,10 15 0,-1 4 49,29 61 0,-19-34-13,-14-27 34,-1 1 0,-1 1 0,-2 0 1,11 41-1,-22-59 32,0 1 0,1 33 0,-4-42-41,-1-1-1,1 0 1,-1 1-1,-1-1 0,1 0 1,-1 0-1,-1 0 1,-4 10-1,2-4 286,5-12-111,0-1-1,-1 0 1,1 1 0,-1-1 0,1 0-1,-1 0 1,0 1 0,1-1-1,-1 0 1,0 0 0,0 0 0,0 0-1,0 0 1,-1 1 0,2-1-241,0 0 244,0 5-7729,-5 7 1851,-2-6-2598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16.85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40 0 5353,'0'0'3961,"-6"13"-2482,-75 146 3824,27-80-2993,30-45-1098,1 2 1,-25 50 0,44-68-1961,15-36-1267,-1-2 1,9-26-1,-16 38 942,14-34-7433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14.44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049 71 3200,'0'0'864,"-10"-7"-864,10 1-616</inkml:trace>
  <inkml:trace contextRef="#ctx0" brushRef="#br0" timeOffset="776.51">1050 71 3024,'48'-59'1296,"-38"48"1482,-25 12-2482,-1 1 0,1 1 0,0 0 0,0 1 0,0 1 0,-25 11 0,-12 4-146,5-8-102,-1-1 1,0-2-1,-94 3 1,95-6 40,-74 18 0,72-13 596,-62 6 1,90-14-416,0 1-1,0 1 0,-30 11 1,30-8 843,-1-2 1,-42 8 0,2-13 1910,34-2-1550,30 1-2493,0-1-1,0 0 1,1 0 0,-1 0 0,0 0-1,0 0 1,0 0 0,2-2 0,0 0-1614,8-6-316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16.11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86 402 4400,'0'0'4354,"-6"-1"505,-9-3-3546,-13-13-615,1-1 1,1-1 0,-25-23-1,5 4-648,0 4 28,29 22 47,1 0 1,1 0-1,0-2 1,-24-26-1,6 0 426,-55-50 0,76 81-128,7 10-1862,5 19-2988,1-7 3470,1 10-3042,0-3-87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0:13.60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044 1 624,'0'0'1175,"1"0"-1110,7 3 3279,-8 23-719,0-20-2594,0-6 115,0 0-90,0 11 1581,-5 14-1806,-7 0 35,0 0 0,-2-1 0,0 0 1,-2-2-1,0 1 0,-26 25 0,21-26-1141,-34 26 1,5-4-503,28-23 378</inkml:trace>
  <inkml:trace contextRef="#ctx0" brushRef="#br0" timeOffset="515.37">501 710 656,'0'0'469,"-1"2"-279,-1 3-134,-1 0-1,0 0 1,0-1 0,-1 1 0,1-1 0,-1 0 0,0 0 0,0 0 0,0 0 0,-1-1 0,-8 6-1,-9 3 211,-33 14-1,17-9-76,-257 125-866,257-121-247</inkml:trace>
  <inkml:trace contextRef="#ctx0" brushRef="#br0" timeOffset="2375.54">827 78 1880,'0'0'5676,"-2"-3"-2294,2 9-3375,1 1 1,0-1-1,1 0 0,-1 1 0,1-1 1,1 0-1,3 7 0,8 28 30,-4-8 59,1 0 0,1-1 1,2 0-1,1-1 0,22 33 1,7 15-22,-31-57-57,2-1 0,0 0-1,27 29 1,8 10 136,-31-38-150,29 28 0,-36-39-244,-1 0 0,0 1 0,0 0 1,-1 0-1,-1 1 0,0 1 0,-1 0 0,13 28 0,9 62-2651,-22-73 2048,3 13-85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0:16.69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1 1792,'2'5'18194,"-2"4"-15525,4 29-6755,-3-19-1209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0:14.85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 30 824,'-5'0'16073,"6"0"-15174,16-7-7808,7-4 3438,-2 0 114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9:50.23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078 211 6529,'-1'-2'351,"-2"-7"2356,-1 0-1,-11-17 0,12 22-2191,0 0-1,0 1 1,0 0-1,-1-1 1,1 1-1,-1 0 0,0 1 1,-7-5-1,-26-14 514,-1 1-1,-1 1 1,0 3-1,-60-17 0,67 26-620,1 1 0,-54-3-1,69 9-352,-1 0-1,0 1 0,1 1 1,-1 0-1,1 1 0,-31 10 1,35-8-53,-107 45 304,106-43-226,0 1-1,0 0 0,1 1 0,0 0 0,0 1 0,-16 19 0,2 1 2,2 2 1,1 0-1,2 2 1,1 0-1,-27 67 1,23-46-63,15-39-14,2 1 0,0 1 0,0-1 1,2 1-1,0 0 0,1 1 0,1-1 0,-1 21 1,4-28 34,4 105 263,-2-98-254,0 0 0,2-1 1,0 1-1,10 25 0,-5-22 187,1-1-1,0 0 1,2 0-1,0-1 1,1-1 0,1 0-1,1-1 1,1 0 0,33 27-1,-23-24-2,2-2 1,0 0-1,1-2 0,1-1 0,0-2 1,37 12-1,-1-2-117,0-4 1,2-2-1,128 14 0,-170-29-115,0-1 0,53-5 0,-70 3 0,1-1 0,0 0 0,-1-1 0,1 0 0,-1-1 0,0 0 0,0 0 0,0-1 0,-1 0 0,0-1 0,9-6 0,-8 3 0,0 0 0,0 0 0,-1 0 0,0-1 0,0 0 0,-2-1 0,1 0 0,-1 0 0,-1 0 0,0-1 0,4-12 0,-3 1 0,-1 1 0,-1-1 0,-1 0 0,-1-1 0,-1-24 0,-1 11 0,-1-1 0,-9-48 0,-3 22 0,-23-70 0,23 93 0,-2-7 0,-3 1 0,-32-66 0,28 74 0,-1 1 0,-3 2 0,-37-44 0,52 63 0,10 14 0,-1 0 0,0 0 0,0 0 0,0 0 0,0 0 0,-1 0 0,1 0 0,-4-2 0,6 5-24,-1 0 0,1 0 0,0 0 0,0 0 0,0 0 0,-1-1 0,1 1 0,0 0-1,0 0 1,-1 0 0,1 0 0,0 0 0,-1 0 0,1 0 0,0 0 0,0 0 0,-1 0 0,1 0 0,0 0 0,0 1 0,-1-1 0,1 0 0,0 0 0,0 0 0,0 0-1,-1 0 1,1 0 0,0 0 0,0 1 0,0-1 0,-1 0 0,1 0 0,0 0 0,0 1 0,0-1 0,-1 0 0,-9 14-3927,-2 2-3397,-1 0-504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9:34.69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80 1 464,'0'0'392</inkml:trace>
  <inkml:trace contextRef="#ctx0" brushRef="#br0" timeOffset="534.53">80 1 544,'-38'29'1640,"31"-29"-624,-4 0-568,-1 0-448,0 0-67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9:38.92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18 90 6225,'1'-8'5718,"1"-9"-1639,1 11-3232,1 0 0,0 1 1,0-1-1,1 1 0,0-1 0,-1 1 1,2 1-1,-1-1 0,0 1 0,1 0 1,8-4-1,-13 7-838,0 1 1,-1 0-1,1 0 1,0 0-1,-1 1 1,1-1-1,0 0 0,-1 0 1,1 0-1,-1 0 1,1 1-1,0-1 1,-1 0-1,1 0 1,-1 1-1,1-1 0,0 1 1,-1-1-1,1 0 1,-1 1-1,1-1 1,-1 1-1,0-1 0,1 1 1,-1-1-1,1 1 1,-1 0-1,1 0 1,10 22-65,-9-18 84,2 4-3,-1 0 0,0 0 0,0 0 0,-1 0 0,0 1 0,-1-1 0,0 1 0,0-1 0,-1 1 0,-1-1 0,1 1 0,-2-1-1,1 1 1,-1-1 0,0 0 0,-7 17 0,-2-8 36,1-1 0,-2 0-1,0-1 1,-1 0 0,-1-1-1,0 0 1,-1-1 0,-1-1-1,0 0 1,-1-1 0,-23 12-1,40-24-18,-1 1 0,1-1 0,-1 1 0,1-1 0,-1 1 0,0-1 0,1 0 0,-1 1 0,1-1 0,-1 0 0,0 0 0,1 0 0,-1 1-1,0-1 1,1 0 0,-1 0 0,0 0 0,0 0 0,1 0 0,-1 0 0,0 0 0,1 0 0,-1-1 0,0 1 0,1 0 0,-1 0 0,0 0 0,1-1-1,-1 1 1,0 0 0,1-1 0,-1 1 0,1-1 0,-1 1 0,1 0 0,-1-1 0,1 1 0,-1-1 0,1 0 0,-1 0 0,0-2 300,0-1 0,1 1 0,-1 0 0,1-1 0,0 1 1,0 0-1,0-4 0,0-2-298,0 8-47,0 1 0,0-1 0,1 0 0,-1 1 0,0-1 1,0 0-1,0 1 0,1-1 0,-1 1 0,0-1 0,1 1 0,-1-1 1,0 0-1,1 1 0,-1-1 0,1 1 0,-1 0 0,1-1 1,-1 1-1,1-1 0,-1 1 0,1 0 0,0-1 0,-1 1 0,1 0 1,-1 0-1,1-1 0,0 1 0,-1 0 0,1 0 0,0 0 0,-1 0 1,1 0-1,0 0 0,-1 0 0,1 0 0,0 0 0,-1 0 1,1 0-1,-1 0 0,1 1 0,0-1 0,-1 0 0,2 1 0,30 10-364,-29-10 406,140 65 556,-141-65-566,1 0-1,-1 0 0,0-1 0,0 1 0,1 0 1,-1-1-1,1 0 0,-1 1 0,0-1 1,1 0-1,-1 0 0,1 0 0,-1-1 1,5 0-1,-2-1-37,1 0 1,-1-1-1,0 1 0,8-6 1,19-10 18,-17 17-7548,-9 2 601,3-1-751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11.3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35 2968,'0'0'4821,"2"-25"1203,3 19-5189,0 0 0,0 1 0,0 0 0,7-5 0,-10 8-722,1 1 0,0-1 0,0 1 0,0 0 0,0-1 0,0 1 0,0 1 0,0-1 0,0 0 0,0 1 0,0 0 0,5-1 0,3 1 101,-7 0-137,1 0 0,0 0 0,-1 0 0,1 1 0,-1-1 0,9 3 0,-12-2-72,1 0-1,-1 0 1,1 0 0,-1-1-1,0 1 1,0 0-1,1 1 1,-1-1 0,0 0-1,0 0 1,0 0 0,0 1-1,0-1 1,0 1 0,-1-1-1,1 1 1,0-1 0,-1 1-1,1-1 1,-1 1-1,1-1 1,-1 1 0,0 2-1,1 2 17,0 0 0,-1 0 0,0 0 0,-1 0 0,1 0-1,-1-1 1,0 1 0,0 0 0,-1 0 0,0-1 0,-3 10-1,-3-1 188,-1 1 0,-17 22 0,-3 5 386,28-41-539,0 0-1,0 0 0,0 1 1,1-1-1,-1 0 0,1 0 1,-1 1-1,1-1 0,-1 0 1,1 1-1,0-1 0,-1 0 0,1 1 1,0-1-1,0 0 0,0 1 1,0-1-1,0 1 0,0-1 1,1 0-1,-1 1 0,0-1 1,1 2-1,0-2-36,0 0 0,0 0-1,0 0 1,0 0 0,1 0 0,-1 0-1,0 0 1,0-1 0,0 1 0,1 0-1,-1-1 1,0 1 0,1-1 0,-1 0-1,0 1 1,1-1 0,-1 0 0,1 0-1,-1 0 1,0 0 0,3 0-1,6 0-772,0 0-1,-1-1 0,1 0 0,15-5 0,-18 4-613,-1 0-1,1-1 1,-1 1 0,8-7 0,11-9-8121</inkml:trace>
  <inkml:trace contextRef="#ctx0" brushRef="#br0" timeOffset="379.74">307 258 7377,'0'0'7714,"8"72"-5546,-5-51-495,-1-2-697,1-4-480,0 0-352,2-4-144,-2-3-48,2-4-1000,-2 0-553,5-4-1079,-3-8-1489,0-7-1640</inkml:trace>
  <inkml:trace contextRef="#ctx0" brushRef="#br0" timeOffset="905.46">426 91 5457,'0'0'14140,"10"4"-13250,32 13-226,-39-15-608,-1-1 1,0 1 0,1-1 0,-1 1-1,0 0 1,0 0 0,0 0-1,0 0 1,-1 0 0,1 0 0,-1 1-1,1-1 1,-1 0 0,0 1 0,0-1-1,0 1 1,0 0 0,0-1-1,0 1 1,0 5 0,-1-3 1,1 1 1,-1-1 0,0 1-1,-1-1 1,1 1-1,-1-1 1,0 1 0,-2 5-1,-15 20 126,5-10 54,13-19-138,-1 0 0,1 1 1,0-1-1,0 0 0,0 0 0,0 1 1,0-1-1,1 0 0,-1 0 1,0 1-1,1-1 0,0 0 1,0 0-1,1 3 0,3 15-123,-4-11-19,-1 0 0,0 0 0,0 0 0,-1 0 1,-1 0-1,0 0 0,0 0 0,0 0 0,-1-1 0,-6 13 1,6-14-693,1-3-2552,10-18-3238,2-4 797</inkml:trace>
  <inkml:trace contextRef="#ctx0" brushRef="#br0" timeOffset="1371.92">769 1 9818,'0'0'8487,"-13"10"-7643,-44 33-76,52-40-613,1 0 1,0 0-1,0 1 0,0 0 0,0 0 0,1 0 0,0 0 1,0 0-1,0 1 0,0 0 0,1-1 0,0 1 0,0 0 1,0 0-1,0 0 0,1 1 0,0-1 0,0 0 0,0 0 1,1 1-1,0 9 0,1-8-91,0 0 0,1 0 0,0-1 0,1 1 1,0 0-1,0-1 0,0 1 0,6 7 0,6 15 18,-12-22-42,9 18-26,12 40 0,-22-57 90,0 0-1,0 0 1,-1 0-1,0 0 1,-1 0-1,1 0 1,-2 1-1,1-1 1,-4 15-1,3-19 104,-1 0 0,0 0 0,0 0 0,0 0 0,0 0 0,-1-1 0,0 1 0,1-1 0,-1 1 0,-1-1 0,-6 5 0,0 0 401,-2 0 1,-17 10-1,23-16 498,2-2-3730,6-9-5883,5-3 572</inkml:trace>
  <inkml:trace contextRef="#ctx0" brushRef="#br0" timeOffset="1372.92">860 488 11082,'0'0'8362,"-19"70"-5850,14-37-1023,-3 6-289,0-1-552,2-2-448,1 0-200,5-9-56,0 3-1752,0-11-2337,0-13-2841</inkml:trace>
  <inkml:trace contextRef="#ctx0" brushRef="#br0" timeOffset="2056.58">1042 78 7209,'0'0'10682,"3"14"-9705,2 13-172,2 41 0,-6-58-613,-1 0-1,-1 0 1,1 0-1,-1 0 0,-1-1 1,0 1-1,0 0 0,-1-1 1,-6 14-1,-47 68 570,55-87-627,0-1 0,1 1-1,0-1 1,-1 1-1,1-1 1,1 1 0,-1-1-1,0 1 1,1-1 0,0 1-1,1 3 1,-2-6-5,13 64 591,5 77 0,-18-141-824,0 0-1,0 0 1,0 0-1,1 1 0,-1-1 1,0 0-1,1 0 1,-1 0-1,1 0 1,-1 0-1,1 0 1,-1 0-1,1 0 0,0 0 1,1 1-1,-2-2-104,1 0 0,0 1 0,-1-1 0,1 0 0,-1 0 0,1 0-1,0 1 1,-1-1 0,1 0 0,0 0 0,-1 0 0,1 0 0,-1 0 0,1 0-1,0-1 1,-1 1 0,1 0 0,0 0 0,-1 0 0,1-1 0,-1 1 0,1 0 0,-1 0-1,1-1 1,0 1 0,-1-1 0,1 1 0,-1 0 0,0-1 0,1 1 0,-1-1-1,1 0 1,12-16-4757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0:19.52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7 100 6209,'0'0'9514,"1"-5"-8735,3-3-199,0 0 0,0 0-1,1 0 1,0 1 0,0 0 0,1 0 0,0 0 0,0 0 0,1 1 0,0 0 0,7-5 0,-13 11-545,0-1-1,0 1 1,-1-1 0,1 1-1,0 0 1,0-1 0,-1 1-1,1 0 1,0-1 0,0 1-1,0 0 1,-1 0 0,1 0-1,0 0 1,0 0 0,0 0 0,0 0-1,0 0 1,-1 0 0,1 0-1,0 0 1,0 1 0,1-1-1,0 1 16,0 0 1,0 1-1,0-1 0,0 0 0,0 1 0,0-1 1,-1 1-1,3 2 0,1 2 24,0 0 0,-1 0 0,0 1 1,4 8-1,-6-10-43,-1-1 0,0 1 0,0-1 0,0 1 0,0 0 0,-1-1 1,1 1-1,-1 0 0,-1-1 0,1 1 0,0 0 0,-1-1 0,0 1 1,0-1-1,-1 1 0,1-1 0,-1 1 0,0-1 0,0 0 0,-5 8 0,-5 5 58,0-1-1,-2 0 0,-20 20 0,25-27-10,3-3 10,-19 19 34,23-23-85,0-1 1,1 1-1,-1-1 1,0 0-1,0 0 1,0 1-1,0-1 1,1-1-1,-2 1 1,1 0-1,0 0 0,-2 0 1,3-1 186,1 0-154,0 0-1,0 0 1,-1 0 0,1 0 0,0 1-1,0-1 1,-1 0 0,1 0-1,0 0 1,-1 0 0,1 0 0,0 0-1,0 0 1,-1 0 0,1 0-1,0 0 1,-1 0 0,1 0 0,0 0-1,0 0 1,-1 0 0,1 0 0,0-1-1,0 1 1,-1 0 0,1 0-1,0 0 1,0 0 0,-1 0 0,1-1-1,0 1 1,0 0 0,0 0-1,-1-1 1,-8-5 288,7 4-255,0 1-1,1-1 1,-1 0-1,1-1 1,-1 1-1,1 0 1,0 0-1,0-1 1,0 1-1,1 0 1,-1-1-1,0 1 1,1-1-1,-1-3 1,22 6-259,-10 1 137,0 1 0,-1 0 1,1 1-1,0 0 1,-1 1-1,0 0 0,16 9 1,26 9 123,-46-20-191,3 2 259,0-2 1,0 1-1,0-1 1,11 1-1,-18-3-141,1 0 0,-1 0-1,0 0 1,0 0 0,1 0-1,-1-1 1,0 1 0,0-1-1,0 0 1,0 1 0,0-1-1,0 0 1,0 0 0,0 0-1,0 0 1,0-1 0,0 1 0,0 0-1,-1-1 1,1 0 0,-1 1-1,3-4 1,13-24-24,-17 25-3471,-12 17-6992,3-4-333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21.19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9 6 4721,'9'-6'19326,"-9"6"-19111,-1 28 368,-1-1 0,-2 1 0,-8 34 0,-30 78 1264,35-109-587,38-32-354,-16-2-1065,0-1 1,0 0-1,0-2 0,17-7 0,-6 1-3721,0 3-3855,-16 5 1843,-3 2-2998</inkml:trace>
  <inkml:trace contextRef="#ctx0" brushRef="#br0" timeOffset="882.77">239 96 8425,'0'0'10404,"0"10"-8245,0 22-314,1 21 639,-2 0-1,-2-1 1,-17 87-1,18-135-2487,-1 12-426,29-15-15800,-12-1 4327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0:52.66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357 5777,'4'0'12935,"14"0"-10696,-13-1-1913,1 0 1,0 0-1,0 0 0,-1-1 1,1 0-1,0 0 1,-1 0-1,0-1 1,1 0-1,-1 0 1,0 0-1,8-8 1,1-1 340,0-1 0,21-26 1,-7 1-35,-1-1 0,28-58-1,-50 89-494,-1 0-1,0-1 1,-1 0-1,0 1 1,0-1-1,-1 0 1,2-15 1042,-4 31-1339,-1 14 461,-1-1 0,-8 30 0,2-7 411,-11 118-643,10-69-71,8-81 151,-2 10-5611,3-19 4364,-1-1 0,0 1 1,1 0-1,-1 0 0,0-1 0,0 1 1,0 0-1,0-1 0,-2 3 0,-9 7-11767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06.23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318 5497,'2'-1'13635,"4"-4"-11454,19-29 1737,-11 17-3207,-1-1 0,-1 0 0,-1-1 0,0 0 0,12-33 0,-20 42-569,3-6 103,0-1 0,-2-1 1,0 1-1,0 0 0,0-22 0,-4 38-189,0 8-231,0 10-57,5 218 347,-5-227-302,1 0-1,0-1 1,1 1-1,2 8 1,7 4-4084,-10-18 3291,1-1 0,-1 0 0,0 0-1,1 0 1,-1 0 0,0 0 0,1 0 0,-1 0-1,1 0 1,3 1 0,8-1-12304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9:43.54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90 5249,'0'0'4580,"4"-4"-3478,7-6-1165,-4 2 929,0 0 0,1 1 0,0 0 0,1 1 0,-1-1 0,1 2 0,1-1 0,12-5 0,-8 8-518,1 0 1,0 1-1,-1 0 0,1 1 1,24 2-1,-36-1-306,-1 1-1,0-1 1,0 1 0,0 0-1,0 0 1,0 0-1,0 0 1,0 0 0,0 0-1,0 0 1,0 1 0,-1-1-1,1 1 1,0 0 0,-1-1-1,1 1 1,-1 0-1,0 0 1,0 0 0,0 0-1,0 0 1,0 0 0,0 0-1,0 0 1,0 0-1,-1 0 1,0 1 0,1 3-1,1 7 257,0 0-1,-2 0 1,0 21-1,-2-24-232,1 0 0,-2 0 0,1 0 0,-1 0 0,-1-1 0,0 1-1,0-1 1,-1 0 0,0 0 0,-1 0 0,-7 9 0,-7 7 139,-1-1 0,-30 27 0,46-47-73,2-1-66,1 0 0,-1 0 0,0-1 0,0 1 0,0-1 0,0 0-1,-6 3 2256,9-28-120,1 21-2166,-1 0 1,1 0 0,-1 0-1,1-1 1,0 2 0,-1-1-1,1 0 1,0 0-1,1 0 1,-1 0 0,0 0-1,0 1 1,1-1 0,-1 1-1,1-1 1,-1 1 0,1 0-1,0-1 1,2 0 0,-1-1-58,0 2 0,1-1 0,-1 0 0,0 0 0,1 1 0,-1 0 0,1 0 1,-1 0-1,1 0 0,6 0 0,-5 1-2,0 1-1,1 0 1,-1 0 0,0 0-1,0 1 1,0 0 0,0 0 0,0 0-1,0 0 1,7 6 0,47 37 91,-30-21 26,-18-16 72,0 0 0,1-1 1,-1 0-1,1 0 0,1-2 0,19 8 1,-26-12-68,0 1 0,0-1 0,1-1 0,-1 1 0,0-1 0,0 0 1,0 0-1,0 0 0,1-1 0,-1 0 0,0-1 0,0 1 0,0-1 1,-1 0-1,1-1 0,8-4 0,-9 5-97,0-1 0,0 0 0,0 0 0,0-1 0,-1 0 0,1 1 0,-1-2 0,0 1 0,0 0 0,4-7 0,-22 8-5484,12 3 2300,-10-5-1321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0:23.080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5 1 6849,'0'0'5352,"1"0"-4796,8 3 12186,-9 0-11093,-12 28-1273,0 1 1,2 0 0,-12 65 0,16-68 13,4 8-250,2-36-90,17-1 1186,9 0-853,0 0 0,-1-2-1,1-1 1,-1-1-1,30-8 1,-43 9-385,-10 3-7,1 0 1,-1-1 0,1 0-1,-1 0 1,1 1-1,-1-1 1,0-1-1,0 1 1,3-2-1,-4 3-606</inkml:trace>
  <inkml:trace contextRef="#ctx0" brushRef="#br0" timeOffset="661.78">263 113 7737,'2'-3'15315,"-3"17"-14511,0 0 1,-2-1-1,-7 27 0,-3 18 1458,7-21-1195,-3 27 517,-2 81 1,5-142-2416,-2 0-1816,-12 3-7620,1-1-373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28.22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336 8529,'2'-1'14817,"6"-7"-12721,37-85 1264,-36 68-3081,0 0-1,-2 0 1,-1-1-1,0 0 1,-2 0-1,-2-1 1,1-26-1,-3 53-199,0 11-630,0 351 2760,16-360-5658,4-1-3005,2 0-193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0:56.26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06 20 8481,'0'0'4760,"5"-3"-2390,-5 3-2352,24-13 2428,-24 13-2360,1-1 0,0 1 0,-1-1-1,1 1 1,0 0 0,0 0 0,-1-1 0,1 1 0,0 0-1,0 0 1,-1 0 0,1-1 0,0 1 0,0 0 0,0 0-1,-1 0 1,1 1 0,0-1 0,0 0 0,0 0-1,-1 0 1,1 0 0,0 1 0,0-1 0,-1 0 0,1 1-1,0-1 1,-1 1 0,1-1 0,0 1 0,-1-1 0,1 1-1,-1-1 1,1 1 0,-1 0 0,2 0 0,-1 5 9,1 0 0,-1-1 0,0 1 1,0 0-1,-1 0 0,1 0 0,-1 0 0,-1 0 1,1-1-1,-1 1 0,0 0 0,0 0 1,-1-1-1,0 1 0,0 0 0,0-1 1,0 0-1,-1 1 0,-4 5 0,-7 8 77,0-1 0,-2 0 0,-29 26 0,-10 12 431,55-55-471,0-1-1,0 1 1,-1 0-1,1-1 0,0 1 1,0 0-1,0-1 1,0 1-1,0 0 0,0-1 1,0 1-1,1 0 1,-1-1-1,0 1 0,0 0 1,0-1-1,1 1 1,-1 0-1,0-1 0,1 1 1,-1-1-1,0 1 1,1 0-1,-1-1 0,1 1 1,-1-1-1,1 1 1,-1-1-1,1 0 0,-1 1 1,1-1-1,0 0 1,-1 1-1,1-1 0,-1 0 1,2 1-1,26 15 1179,-25-15-850,6 3-407,0-1 0,0 0 0,1 0 0,-1-1 0,1 0 0,0 0 0,12-1 0,8 0-3840,30-5-1,-11-2-4328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07.05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247 7769,'0'0'9988,"13"-12"-8285,45-38-220,-46 39-927,-1 0 0,-1-1 0,0 0 0,-1 0-1,0-1 1,-1-1 0,-1 1 0,9-20 0,-14 27-190,1 1 0,-1 0 0,0-1 0,-1 1-1,1-1 1,-1 1 0,0-10 592,-1 17-1014,-1 1 0,1 0 0,0-1 0,0 1 0,0 0 0,0 0 0,1 4 0,-1 1 62,0 49 342,-2-17-52,3 1-1,8 59 1,-8-96-480,-1-1 0,1 0 0,0 1 0,0-1 1,1 0-1,-1 0 0,1 0 0,-1 0 0,1 0 0,0 0 0,0-1 0,1 1 1,-1 0-1,5 3 0,-4-4-798,0 0-1,0 0 1,0 0 0,0 0 0,1-1-1,-1 1 1,1-1 0,6 1 0,19 0-1221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9:56.23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13 11 6329,'12'-10'24001,"-18"16"-23954,0 1 0,1 0 0,0 0 0,0 0 0,1 0 0,-6 15 0,-2 2 148,-2-2-40,-25 50 389,36-65-504,0 1-1,0 0 1,1 0 0,0 0-1,0 0 1,1 0-1,-1 12 1,5-18 65,1-1 0,0 0 0,-1 0 1,1-1-1,0 1 0,-1-1 0,1 0 0,5 0 0,-5 0-154,-3 0 49,30 2 0,0-1 0,0-1 0,0-2 0,52-9 0,-79 10-21,-3 1-379,7 0-6012,8 0-1716,-5 0 1468</inkml:trace>
  <inkml:trace contextRef="#ctx0" brushRef="#br0" timeOffset="786.09">324 98 8225,'0'1'12632,"0"3"-8681,0 27-2331,-9 95 3700,-1-1-4301,6-91-1019,-5-32-4931</inkml:trace>
  <inkml:trace contextRef="#ctx0" brushRef="#br0" timeOffset="31735.63">422 676 5753,'0'0'16746,"-19"0"-13587,-1 0-2844,-1 1 0,0 1 0,1 1 0,-1 1 0,1 0 1,0 2-1,0 0 0,1 1 0,-34 18 0,49-23-248,1 0 0,0 1 0,0-1-1,0 1 1,0 0 0,1-1 0,-1 1 0,1 1 0,-1-1 0,1 0 0,0 0 0,0 1 0,1-1 0,-1 1 0,1 0 0,0-1 0,-2 6 0,2-1 80,-1 0-1,1 0 1,1-1 0,0 1 0,0 0 0,0 0 0,3 13 0,-2-16-42,1 0 1,0 0 0,0 0 0,1 0-1,-1 0 1,1-1 0,0 1 0,0-1-1,1 0 1,-1 0 0,1 0 0,0 0-1,8 6 1,-3-3-90,1 0 1,0-1-1,1 0 0,-1-1 1,14 5-1,-20-9-16,0 0 0,0 0 0,-1 0 0,1-1 0,0 0 0,7 0 0,-4 0 0,-7-2 0,1 0 0,-1 0 0,1 0 0,-1 0 0,0 0 0,0 0 0,0 0 0,0-1 0,0 1 0,0 0 0,-1 0 0,1 0 0,-1 0 0,1 0 0,-1 0 0,-1-2 0,0 2 0,0 1 0,0-1 0,0 0 0,0 1 0,0 0 0,-1-1 0,1 1 0,0 0 0,-1 0 0,1 0 0,-1 1 0,1-1 0,-1 1 0,0-1 0,1 1 0,-1 0 0,0 0 0,1 0 0,-1 0 0,1 0 0,-1 1 0,0-1 0,-2 2 0,1-1 0,0 0 0,1 1 0,-1 0 0,0 0 0,1 0 0,-1 0 0,1 0 0,-1 1 0,1 0 0,0-1 0,0 1 0,0 0 0,1 1 0,-4 4 0,5-6-33,1 1 0,-1-1 1,1 1-1,-1-1 0,1 1 0,0-1 1,0 1-1,0-1 0,1 1 0,0 2 1,0 5-1266,-1 20-8779,0-22 103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05.9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9 361 11082,'0'0'8930,"5"70"-6978,-5-41-447,0 5-33,-11 0-520,-2 2-400,2-2-152,-2-5-264,5-1-136,0-3-472,8-1-1256,0-12-2073,0-1-1456,8-11-2721</inkml:trace>
  <inkml:trace contextRef="#ctx0" brushRef="#br0" timeOffset="1960.87">381 1 4120,'-5'1'21695,"2"3"-21085,5 67-533,0-34 240,-4 56 0,1-87-253,0 1 0,-1-1 1,1 0-1,-1 0 1,-1 0-1,1 0 0,-1-1 1,0 1-1,0 0 1,-1-1-1,1 0 0,-1 0 1,0 0-1,-1-1 1,1 1-1,-1-1 0,0 0 1,0 0-1,0-1 0,0 1 1,-1-1-1,-8 3 1,14-5-23,-1-1 1,1 0-1,-1 0 1,0 1-1,1-1 1,-1 0-1,1 0 0,-1 0 1,0 0-1,1 0 1,-1 0-1,0 0 1,1 0-1,-1 0 1,1 0-1,-1 0 1,0 0-1,1 0 1,-1 0-1,0-1 1,1 1-1,-1 0 1,1 0-1,-1-1 1,1 1-1,-1 0 0,1-1 1,-1 1-1,1-1 1,-1 1-1,1-1 1,-1 1-1,1-1 1,0 1-1,-1-1 1,1 1-1,0-1 1,-1 1-1,1-1 1,0 0-1,0 1 1,0-1-1,-1 1 1,1-2-1,-2-31-311,2 27 304,3 5-89,-1 1 1,0-1-1,0 1 0,1-1 0,-1 1 1,0 0-1,0 0 0,5 1 0,-5-1 49,2 0-16,0 0 1,0 0 0,0 1 0,-1-1-1,1 1 1,0 0 0,-1 0 0,1 0-1,-1 1 1,1-1 0,-1 1 0,1 0-1,-1 0 1,0 0 0,0 0 0,3 3-1,-2-1 1,0 1-1,-1-1 1,0 1-1,0-1 0,0 1 1,0 0-1,-1 0 1,0 1-1,3 9 1,0 6 160,-1 1 1,-1 0 0,-2 0-1,0 30 1,-1-50-109,-3 55 2644,-10-60-6391,2-5-1542,1-2-3234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30.52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 13 2864,'0'0'7606,"-4"-13"5405,297 22-8281,-210-9-4426,-83 0-114,-10 0-737,-39 1 300,-72 9 1,103-8 256,0 2 1,1 0-1,-1 1 1,1 0-1,0 2 1,1 0-1,-24 14 1,38-20-13,0 0 0,0 0 0,0 1 1,0-1-1,1 1 0,-1 0 0,0-1 0,1 1 0,-1 0 1,1 0-1,-1 0 0,1 0 0,0 0 0,0 0 0,0 1 1,0-1-1,0 0 0,1 0 0,-1 1 0,0 2 0,1-4-30,29 12 539,-6-9-221,-1-1 1,1-1 0,24-1-1,-23-1-170,1 1 0,38 7 0,-57-7-110,0 1 0,0 0 0,0 0 0,0 1 0,0 0 0,-1 0 0,1 0 0,-1 1 0,0-1 0,0 1 0,7 7 0,-10-9 12,0 1 0,1 0 0,-1-1 0,0 1 0,0 0 0,-1 0 0,1 1 0,-1-1 0,1 0 0,-1 0 0,0 1 1,0-1-1,-1 1 0,1-1 0,-1 1 0,1-1 0,-1 1 0,0-1 0,-1 1 0,1-1 0,0 1 0,-3 5 0,2-6 31,-1 1 0,0-1-1,0 0 1,0 0 0,0 0 0,-1 0 0,1 0 0,-1 0-1,0-1 1,0 1 0,0-1 0,0 0 0,0 0 0,0 0-1,0 0 1,-1 0 0,-5 1 0,-7 3 372,0 0 0,-24 4-1,12-4-305,0-1 0,0-1 0,-47 0 0,62-5-113,0 1-1631,1 2-2287,-4 3-3952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0:58.52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64 62 5881,'0'0'17227,"3"-1"-12824,6-3-3232,6-5-841,0 1 0,1 1 0,0 0 0,1 2 0,-1 0 0,1 0 0,0 2 0,0 0 1,0 1-1,33 0 0,-49 2-344,0 1 0,0 0 0,-1 0 0,1-1-1,0 1 1,-1 0 0,1 0 0,-1 0 0,1-1 0,-1 1 0,1 0 0,-1 0 0,1 0 0,-1 0 0,0 0 0,0 0 0,1 0 0,-1 0 0,0 0 0,0 0 0,0 0 0,0 0 0,0 2 0,-2 28 56,-1-26 8,1-1-1,-1 0 1,1 0 0,-1 0-1,0 0 1,-1 0 0,1-1-1,-1 1 1,-5 3 0,-42 28 250,39-28-348,3-1 48,4-2 0,16-4 0,-8 0 0,5 0 0,0 1 0,1-1 0,-1 1 0,0 1 0,0 0 0,0 0 0,10 4 0,-15-5 0,-1 1 0,1-1 0,0 0 0,-1 1 0,1 0 0,-1-1 0,1 1 0,-1 0 0,0 0 0,0 1 0,0-1 0,0 0 0,0 1 0,-1-1 0,1 1 0,-1-1 0,0 1 0,1 0 0,-1 0 0,0-1 0,-1 1 0,1 0 0,0 5 0,0-1 0,0 1 0,-1-1 0,0 1 0,-1-1 0,-1 9 0,2-12 0,-2-1 0,1 1 0,0-1 0,-1 0 0,1 0 0,-1 1 0,0-1 0,0 0 0,-1 0 0,1-1 0,0 1 0,-6 4 0,-5 3 0,-1 0 0,1-1 0,-1-1 0,-1 0 0,0-1 0,-21 8 0,0-4 0,-61 13 0,96-24 0,-11 2 0,0 0 0,-18 1 0,26-3 0,1 0 0,-1 0 0,1-1 0,0 1 0,-1-1 0,1 0 0,0 0 0,-1 0 0,1 0 0,0-1 0,0 1 0,0-1 0,-4-3 0,0 1-48,6 3 13,-1 1 1,1-1 0,-1 0-1,1 1 1,0-1-1,-1 0 1,1 0 0,0 0-1,0 0 1,-1 0-1,1-1 1,0 1 0,0 0-1,1 0 1,-1-1-1,0 1 1,0-1 0,1 1-1,-2-3 1,3 1-4598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08.04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32 6753,'0'0'10419,"11"-4"-9021,-9 3-1356,17-5 788,0 0-1,1 1 1,25-3 0,-36 7-364,0 0 0,0 1-1,-1 0 1,1 1 0,0-1 0,15 5 0,-22-5-368,1 1 0,-1 0 0,0 1-1,1-1 1,-1 0 0,0 1 0,0-1 0,0 1 0,0 0-1,0 0 1,0 0 0,0 0 0,0 0 0,-1 0-1,1 0 1,-1 0 0,0 1 0,1-1 0,-1 1-1,0-1 1,0 1 0,-1-1 0,1 1 0,-1 0 0,1-1-1,-1 4 1,1 0-9,-1 0 0,0-1 0,0 1 0,-1 0 0,1-1 0,-1 1 0,0-1 0,-1 1 0,1-1 0,-1 1 0,-1-1 0,1 0 0,0 0 0,-1 0 0,0 0 0,-7 8 0,-4 2 62,0-1 1,-1 0-1,-23 17 0,22-19-35,16-11-64,0-1 0,0 0 0,0 0 0,0 0 0,0 1-1,-1-1 1,1 0 0,0 0 0,0 0 0,0 1 0,0-1-1,0 0 1,0 0 0,0 1 0,0-1 0,0 0 0,0 0-1,0 0 1,0 1 0,1-1 0,-1 0 0,0 0 0,0 0-1,0 1 1,0-1 0,0 0 0,0 0 0,0 0 0,0 0-1,1 1 1,-1-1 0,0 0 0,0 0 0,0 0 0,0 0-1,1 0 1,-1 1 0,0-1 0,0 0 0,0 0 0,1 0-1,-1 0 1,0 0 0,0 0 0,1 0 0,10 6-131,8-1 130,-1-1 1,1 0 0,0-2-1,1 0 1,-1-1 0,35-2-1,-16 0-18,11-4 568,-25 1-1642,-1 2-5301,-15 2-2328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1:45.81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8 140 7113,'0'0'18364,"1"-11"-16349,9-6-1812,1 1 1,1 0-1,1 1 1,0 1 0,0 0-1,19-15 1,-31 28-180,0 1 1,0-1-1,0 0 1,0 1-1,0-1 1,0 0-1,0 1 0,0-1 1,0 1-1,0 0 1,0-1-1,0 1 1,0 0-1,1-1 1,-1 1-1,0 0 1,0 0-1,0 0 1,0 0-1,1 0 1,-1 1-1,0-1 1,0 0-1,0 0 1,0 1-1,2 0 1,-1 0 7,0 1 1,0-1 0,0 1-1,0 0 1,-1-1 0,1 1 0,0 0-1,-1 0 1,1 0 0,-1 1-1,2 3 1,1 2 88,-1 1 0,0 0 0,0 0 0,-1 0-1,2 17 1,-3-15-5,-1 0-1,0-1 1,-1 1-1,-1-1 1,1 1-1,-2-1 1,1 1-1,-2-1 0,-5 15 1,0-9-45,0 0 0,-1 0 0,0-1 0,-21 24 0,20-27-62,1 0 0,-1 0 0,-1-1-1,0-1 1,0 0 0,-23 14 0,34-24 0,1 0 0,-1 1-1,0-1 1,1 0 0,-1 0-1,0 1 1,1-1-1,-1 0 1,0 0 0,1 0-1,-1 0 1,0 0 0,0 0-1,1 0 1,-1 0 0,0 0-1,1 0 1,-1 0 0,0 0-1,1-1 1,-1 1-1,0 0 1,1 0 0,-1-1-1,0 1 1,1 0 0,-2-1-1,1-1-6,0 1 0,0 0-1,0-1 1,1 1 0,-1-1-1,0 1 1,0-1 0,1 1-1,-1-1 1,1 0 0,-1-2-1,0-8 7,0 1 0,1-23 0,0 24 133,3 9-133,0 1 1,0-1-1,0 1 0,0 0 1,-1-1-1,1 1 0,4 1 1,-3-1-3,6 1-6,-1 0 0,1 1 0,-1 0 0,1 1 0,-1 0 0,0 0 0,0 1 0,0 0 0,0 1 0,14 10 0,13 5 0,-34-18-251,0-1 0,0 0 0,0-1 1,0 1-1,0 0 0,0-1 0,1 1 0,-1-1 0,0 0 1,0 0-1,1 1 0,-1-2 0,0 1 0,1 0 0,-1 0 0,0-1 1,0 1-1,3-2 0,0 0-1231,0-1-1,0 1 1,0-1-1,-1 0 1,9-8-1,4-4-5197</inkml:trace>
  <inkml:trace contextRef="#ctx0" brushRef="#br0" timeOffset="2286.69">444 121 1360,'0'0'13087,"-19"4"-7734,9 9-4155,1 1-1,1 0 1,-8 15 0,11-17-1081,1-1 0,0 1 0,1-1 0,0 1-1,1 0 1,0 0 0,0 25 0,2-33-49,0 1 0,0 0-1,0 0 1,1-1 0,0 1 0,0 0-1,0 0 1,1-1 0,1 5-1,-2-7-19,1 0-1,-1-1 1,0 1-1,0-1 1,1 1-1,-1-1 1,1 0-1,-1 1 1,1-1-1,-1 0 1,1 0-1,0 0 1,0 0-1,0 0 1,-1 0-1,1-1 1,0 1-1,0-1 0,0 1 1,0-1-1,0 0 1,0 0-1,0 0 1,3 0-1,5 0 120,-2 1 21,1-2 1,0 1 0,0-1 0,10-2-1,-17 2-140,1 0 0,0 0 0,-1 0-1,1 0 1,-1 0 0,1-1-1,-1 1 1,1-1 0,-1 0 0,0 0-1,0 0 1,0 0 0,0 0-1,0 0 1,-1 0 0,1 0 0,1-4-1,0 2 55,-1-1-1,0 1 0,0-1 0,0 0 0,-1 0 1,1 1-1,-1-1 0,0 0 0,-1 0 1,1-1-1,-1 1 0,0-6 0,0 2-73,0 6-14,0 0 0,0 0 0,0 1 0,0-1 0,0 0 0,0 0 0,-1 0 0,0 1 0,1-1 0,-1 0 0,0 0 0,0 1 0,-1-1 0,0-2 0,-10-10 15,10 11-39,0 0 0,0 1 0,-1-1 1,0 1-1,0 0 0,0 0 0,0 0 0,0 0 0,-1 0 0,1 1 0,-1-1 0,0 1 0,-4-2 0,-16-7-250,20 9 217,0-1 0,-1 1 0,1 1 0,-1-1-1,1 1 1,-1 0 0,0 0 0,1 0-1,-1 0 1,0 1 0,-6 0 1120,11-10-7004,-2-3 1772,2-2-1697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2:19.59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100 6649,'4'-2'12167,"6"-4"-7409,-4-3-4451,1 1 0,1 0-1,-1 0 1,1 1 0,0 0-1,1 1 1,0-1 0,0 2-1,0-1 1,1 1 0,10-4-1,-16 8-295,1-1-1,0 1 1,0 0-1,0 0 1,0 1-1,1 0 1,-1-1-1,0 2 1,0-1-1,0 1 1,0-1-1,0 1 1,0 1-1,8 2 1,-10-3-38,0 0 0,-1 1 0,1-1 0,-1 1 0,1 0 0,-1 0 0,0 0 0,1 0 0,-1 0 0,0 0 0,0 0 0,-1 1 0,1-1 0,0 1 0,-1 0 0,1-1 0,-1 1 0,0 0 0,0 0 0,0 0 0,0-1 1,-1 1-1,1 0 0,-1 0 0,0 0 0,0 4 0,1-2 20,-1 0 0,0 0 0,-1 1 0,0-1 0,1 0 0,-1 0 0,-1 0 0,1 0 0,-1 0 0,0 0 0,0 0 0,-1 0 0,1-1 0,-1 1 0,0-1 1,0 0-1,0 0 0,-7 6 0,0 1 88,0-1 0,-1 0 0,-1 0 0,1-1 0,-1-1 1,-23 12 2593,36-22-2599,1 0-1,-1 1 1,0-1-1,1 1 1,0-1-1,-1 1 1,1-1 0,0 1-1,0 0 1,-1 0-1,1 0 1,0 0-1,0 0 1,0 0-1,0 0 1,1 1-1,1-1 1,3 1-131,0 0 0,0 0 0,0 1 0,-1 0 0,1 0 0,0 0-1,0 1 1,8 3 0,-12-3 36,0 0 1,1 1-1,-1-1 0,0 1 0,0-1 0,0 1 0,0 0 0,0 0 1,-1 0-1,0 0 0,1 1 0,-1-1 0,0 1 0,-1-1 1,4 8-1,-2-3-16,-1-1 1,0 1 0,0 0 0,0 0-1,-1 0 1,0 0 0,-1 0 0,1 0-1,-2 0 1,-1 14 0,1-17 64,0 0 1,-1 0 0,1 0 0,-1-1-1,-1 1 1,1 0 0,0-1-1,-1 0 1,0 0 0,0 0 0,0 0-1,-1 0 1,1 0 0,-1-1-1,0 1 1,0-1 0,0 0 0,-5 2-1,0 0 161,-1 0-1,1-1 0,-1 0 1,0-1-1,0 0 0,-1 0 0,1-1 1,-1-1-1,1 1 0,-1-2 1,-16 0-1,25-1-190,1-4-476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2:37.63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121 6737,'0'0'5194,"0"-9"1399,3-12-3657,1 14-2714,1 1-1,0-1 1,0 1-1,0-1 1,1 2-1,0-1 1,0 1-1,1-1 1,0 2-1,-1-1 1,2 1-1,-1 0 1,0 0 0,1 1-1,0 0 1,-1 1-1,12-3 1,-18 5-228,0 0 0,0-1 0,1 1 0,-1 0 1,0 0-1,0 0 0,1 0 0,-1 0 0,0 0 0,0 0 1,1 0-1,-1 1 0,0-1 0,0 1 0,1-1 1,-1 0-1,0 1 0,0 0 0,0-1 0,0 1 0,0 0 1,0 0-1,0-1 0,0 1 0,0 0 0,0 0 1,0 0-1,-1 0 0,1 0 0,0 0 0,0 2 0,0 2-80,1-1-1,-2 1 1,1 0-1,0 0 1,-1 0-1,0 9 1,-1-4 66,1-6 65,-1 0 1,0 0-1,-1-1 1,1 1 0,-1 0-1,1 0 1,-1-1-1,0 1 1,-1-1 0,1 1-1,-1-1 1,1 0-1,-1 0 1,0 0 0,0-1-1,0 1 1,0-1-1,-1 1 1,-6 3 0,12-7 165,1 1 1,-1-1-1,1 1 0,-1 0 1,0 0-1,1 0 1,-1 0-1,1 1 1,-1-1-1,1 0 1,-1 1-1,3 1 0,2 0-135,1 1 0,-1 1 0,0-1 0,9 6 0,-12-7-106,0 1-1,1 0 1,-1 0-1,0 0 1,-1 1-1,1-1 0,0 1 1,-1 0-1,0 0 1,0 0-1,0 0 0,0 0 1,-1 1-1,0-1 1,0 1-1,0 0 0,2 7 1,-4-8 35,0 1-1,0-1 1,0 1 0,-1-1 0,1 1-1,-1-1 1,0 0 0,0 1 0,-1-1-1,1 0 1,-1 0 0,0 0 0,0 0-1,-4 6 1,0-2 104,0-1 0,-1-1 0,0 1 0,0-1 0,0 0-1,-9 5 1,6-4 201,0-1-1,-1 0 1,0-1-1,0 0 1,0 0-1,0-1 1,-1-1-1,0 0 1,1-1-1,-1 0 1,-18 1 0,30-14-10633,0 1 139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2:50.92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268 5705,'4'0'15885,"7"-1"-14107,-3-2-1045,0-1-1,0 0 0,0-1 1,0 0-1,0 0 0,11-11 1,-1-1 469,20-24 0,-29 30-1032,-1-1 0,0 0 0,-1-1-1,0 0 1,-1 0 0,0 0 0,-2-1 0,1 0-1,-1 0 1,3-24 0,-12 422-170,5-384 0,0 0 0,0 0 0,0 1 0,0-1 0,0 0 0,1 0 0,-1 0 0,0 0 0,0 0 0,0 0 0,0 0 0,0 1 0,1-1 0,-1 0 0,0 0 0,0 0 0,0 0 0,0 0 0,1 0 0,-1 0 0,0 0 0,0 0 0,0 0 0,0 0 0,1 0 0,-1 0 0,0 0 0,0 0 0,0 0 0,0 0 0,1 0 0,-1 0 0,0 0 0,0 0 0,0 0 0,0 0 0,1-1 0,0 1 0,20-3-1242,-4-1-3182,6-3-489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06.90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355 5705,'0'0'17046,"9"-11"-13233,1-3-2956,0-1 0,-2 1 1,10-20-1,-1 1-503,-8 15-165,-1-1-1,0 1 0,-2-1 0,0 0 1,-1-1-1,-1 0 0,0 1 0,-2-1 1,0 0-1,-2-21 0,0 41 111,-2 16-249,-28 307-50,29-288-363,7-34-6173,8-3 493,4-6-202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24.79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60 118 4672,'0'0'17256,"-25"15"-16220,22-14-569,2 1 0,-1 0 0,0 0-1,0 1 1,1-1 0,-1 0 0,1 0 0,-2 5 0,-7 25 163,7-18-831,1 0 0,0 22 0,2-30 204,0-1-1,0 0 1,0 1-1,1-1 1,0 0-1,0 0 1,0 0-1,1 1 1,0-1-1,0 0 1,0-1-1,0 1 1,1 0-1,0-1 1,0 1-1,0-1 1,0 0-1,1 0 1,-1 0-1,1-1 1,0 1-1,0-1 1,6 4-1,-4-5 42,-1 0 0,0 0 0,0-1 0,0 1 0,1-1 0,-1-1 0,1 1 0,-1-1 0,1 0 0,-1 0-1,0 0 1,6-2 0,-1 0 74,0 0 0,-1 0 0,0-1 0,1 0 0,16-9-1,-11 4 53,-6 4-50,0-1 0,0 0 0,-1 0 0,1-1-1,-1 0 1,0 0 0,-1-1 0,1 0 0,-2 0 0,13-17-1,-15 16-33,1 0 0,-2-1 1,1 1-1,-1-1 0,-1 0 0,1 0 0,-2 0 0,1-1 0,-1 1 0,0-15 0,-1 19-55,-1-1 0,1 0 1,-1 0-1,-1 1 0,1-1 0,-1 0 0,1 1 0,-2-1 1,1 1-1,-1 0 0,1 0 0,-1 0 0,-1 0 0,1 0 0,-1 1 1,0-1-1,0 1 0,-5-4 0,2 3-5,0 0 0,-1 0 0,1 1 0,-1 0 0,0 0 0,0 1 0,0 0 0,-1 1 0,-13-3 0,-3 1-63,-1 2-1,-27 1 1,53 1 144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43.04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00 50 6265,'0'0'6045,"8"-20"-1260,-7 14 4797,-4 6-9531,0 1-1,0 0 1,0 0-1,0 0 1,1 0-1,-1 0 1,0 1-1,0-1 1,1 1-1,-1 0 1,1-1 0,0 1-1,-1 0 1,1 1-1,0-1 1,-3 5-1,-2 1 44,1 1 1,0 0-1,-8 15 0,10-13 83,-1-1 1,1 0-1,0 1 0,1 0 1,0 0-1,1 0 0,1 0 0,-1 0 1,2 1-1,-1-1 0,4 22 1,-2-29-93,0 0 1,1-1-1,0 1 1,0 0 0,0-1-1,0 1 1,0-1-1,1 0 1,-1 0-1,1 0 1,0 0 0,0 0-1,0-1 1,1 1-1,-1-1 1,0 0-1,1 0 1,0 0 0,-1 0-1,1-1 1,0 1-1,6 0 1,-4 0-39,-1-1 1,1 1-1,-1-1 0,1-1 1,0 1-1,0-1 1,-1 0-1,1-1 0,0 1 1,0-1-1,-1 0 0,1-1 1,-1 1-1,1-1 1,7-3-1,0-3-47,-1 0 0,1-1 0,-2 0 0,1-1 0,-1 0 0,-1-1 0,0 0 0,15-21 0,-18 21 0,-1 1 0,-1-1 0,0 0 0,0 0 0,-1 0 0,-1-1 0,0 1 0,0-1 0,-1 0 0,-1 0 0,1-17 0,-2 27 0,0 0 0,-1 0 0,1 0 0,-1 0 0,1 0 0,-1 0 0,1 0 0,-1 0 0,0 0 0,0 0 0,0 0 0,0 1 0,0-1 0,-1 0 0,1 1 0,0-1 0,-1 1 0,1-1 0,-1 1 0,0 0 0,1 0 0,-1 0 0,0 0 0,0 0 0,0 0 0,0 0 0,0 0 0,1 1 0,-5-1 0,-4-2 0,0 1 0,0 1 0,0 0 0,-15 0 0,20 1 0,4 0 0,0 0 0,0 0 0,0 0 0,0 0 0,0 0 0,-1 0 0,1 0 0,0 0 0,0 0 0,0 1 0,0-1 0,0 0 0,0 1 0,0-1 0,0 1 0,0-1 0,0 1 0,0 0 0,0-1 0,0 1 0,0 0 0,1-1 0,-1 1 0,0 0 0,0 0 0,1 0 0,-2 2 0,1 2-7205,2 0 3383,10 6-189,-8-9 1038,4 4-355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04.1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35 3208,'0'0'17628,"19"-5"-16543,-12 3-857,0-1-141,1 0-1,-1 1 0,1 0 1,0 0-1,0 1 0,10-1 0,-17 3-93,-1-1-1,1 1 1,0-1-1,-1 1 1,1 0-1,0-1 1,-1 1-1,1 0 1,-1-1 0,1 1-1,-1 0 1,1-1-1,-1 1 1,1 0-1,-1 0 1,0 0-1,1 0 1,-1-1-1,0 1 1,0 0-1,0 0 1,0 0-1,0 0 1,0 0-1,0 0 1,0 1-1,0 29-112,-1-23 120,-1 1 1,0 0-1,-1-1 1,0 1-1,0-1 1,-1 0-1,0 0 0,0-1 1,-1 1-1,-6 7 1,5-6-8,0 0 0,1 0 0,0 0 0,0 0 0,1 1 0,0 0 0,-3 12 0,7-22 2,0 1 0,0-1 1,0 1-1,0-1 0,0 0 0,0 1 0,0-1 1,0 0-1,0 1 0,0-1 0,1 1 0,-1-1 1,0 0-1,0 1 0,0-1 0,0 0 0,1 1 1,-1-1-1,0 0 0,0 0 0,1 1 0,-1-1 1,0 0-1,0 0 0,1 1 0,-1-1 0,0 0 1,1 0-1,-1 0 0,0 1 0,1-1 0,-1 0 1,0 0-1,1 0 0,19 2 105,-13-3-258,-1 0 0,0 0 0,0 0 1,10-4-1,38-25-6590,-33 13 438</inkml:trace>
  <inkml:trace contextRef="#ctx0" brushRef="#br0" timeOffset="408.39">223 282 6601,'0'0'9258,"16"74"-7730,-13-53-424,-1 0-655,-2-2-257,3 0 32,0-4-224,-3-2-448,2-5-801,4-8-799,-1 0-1809,-3-13-896</inkml:trace>
  <inkml:trace contextRef="#ctx0" brushRef="#br0" timeOffset="887.51">438 127 10162,'0'0'8071,"3"8"-7473,0 3-411,0-1 0,-1 1 0,0 0 0,-1 0 1,0 1-1,0-1 0,-1 0 0,-1 0 1,0 0-1,0 0 0,-4 11 0,0 1 1417,24-23-840,-17 0-756,-1 1 1,1-1-1,0 0 1,0 0 0,-1 1-1,1-1 1,0 1-1,-1-1 1,1 1-1,0 0 1,-1 0-1,1-1 1,-1 1 0,1 0-1,-1 1 1,0-1-1,1 0 1,-1 0-1,0 0 1,0 1-1,0-1 1,0 1-1,0-1 1,0 1 0,0-1-1,0 1 1,-1 0-1,1-1 1,-1 1-1,1 0 1,-1-1-1,1 1 1,-1 0-1,0 0 1,0-1 0,0 1-1,0 0 1,0 2-1,-2 2 7,0 0 0,1 0-1,-2 0 1,1 0 0,-1 0-1,0-1 1,0 1 0,0-1-1,-6 7 1,-22 27-1228,10-16-2353,20-28-1394,1-8 1216</inkml:trace>
  <inkml:trace contextRef="#ctx0" brushRef="#br0" timeOffset="1343.98">588 0 7641,'0'0'7753,"-8"11"-7048,-22 37-121,29-45-476,-1-1-1,1 1 1,0-1 0,0 1 0,0 0-1,0-1 1,1 1 0,-1 0 0,1 0-1,0 0 1,-1 0 0,1-1-1,1 1 1,-1 0 0,0 0 0,1 0-1,-1 0 1,2 4 0,1-1 172,0 0 1,1 0 0,-1 0-1,1-1 1,8 9 0,3 5 184,112 163 1752,-120-172-2035,-1 1 0,0-1 0,5 16 1,-9-22-80,-1 0 1,0 0-1,0-1 1,0 1-1,0 0 1,-1 0-1,0 0 1,1 0-1,-2 1 1,1-1-1,0 0 0,-1 0 1,1 0-1,-2 4 1,0-6-10,1 0 1,0 0-1,-1 0 0,1 0 1,-1 0-1,0 0 0,1 0 1,-1 0-1,0-1 0,0 1 0,0-1 1,-3 2-1,-9 7 316,14-9-1047,11-35-8097,-3 17 95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2:25.63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76 50 4080,'0'0'6482,"3"-4"-4610,-1 3-1609,16-19 1940,-11 4 3156,-7 15-5116,0 1 0,0 0 1,0-1-1,-1 1 1,1 0-1,0-1 0,0 1 1,-1 0-1,1-1 1,0 1-1,0 0 0,-1-1 1,1 1-1,0 0 1,-1 0-1,1 0 0,0-1 1,-1 1-1,1 0 1,-1 0-1,1 0 0,0 0 1,-1 0-1,1 0 1,-1 0-1,1 0 0,0-1 1,-1 1-1,0 1 1,-23-1 1027,-24 9-1145,41-6-58,0 0 0,-1 1 0,1 0 0,0 0 0,0 0 0,1 1 0,0-1 0,-1 2 0,2-1 0,-1 1 1,0 0-1,1 0 0,0 0 0,1 1 0,0 0 0,0 0 0,0 0 0,1 0 0,0 0 0,0 1 0,0 0 0,1-1 0,1 1 0,-1 0 0,0 15 0,2-18-53,0 0 0,1 1 0,-1-1 0,1 0 0,0 0 0,1 0 0,-1 0 0,1 0-1,0 0 1,0 0 0,1 0 0,-1-1 0,1 1 0,0-1 0,0 0 0,0 1 0,1-2-1,0 1 1,0 0 0,0-1 0,0 1 0,7 3 0,-3-2 55,1 0-1,0 0 1,0-1 0,0 0 0,1-1-1,-1 0 1,1 0 0,0-1-1,0 0 1,0-1 0,0 0 0,0-1-1,0 0 1,0-1 0,15-2-1,-17 2-42,-1-1-1,0 1 1,1-2-1,-1 1 1,0-1-1,0 0 0,-1 0 1,1-1-1,0 0 1,-1 0-1,0-1 1,0 1-1,-1-1 0,1-1 1,-1 1-1,0-1 1,0 0-1,-1 0 1,0 0-1,0-1 1,3-8-1,-4 9-26,-1 0 0,0 0 0,-1-1 0,1 1 0,-1-1 0,-1 1 0,1-9 0,-1 11 0,0 1 0,0-1 0,-1 0 0,0 0 0,1 1 0,-1-1 0,-1 0 0,1 1 0,0-1 0,-1 1 0,0 0 0,1-1 0,-5-3 0,-15-16 0,-1 1 0,-33-26 0,52 46-83,0 0-1,0 0 1,0 1-1,0-1 1,0 1-1,0 0 1,-1 0-1,1 0 1,0 0-1,-6 0 1,-35 0-7281,28 1 1981,-4 0-571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2:39.43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67 0 8249,'0'0'8434,"-4"4"-7557,-2 2-410,1 0-1,0 0 0,0 0 1,1 0-1,0 1 1,0 0-1,1 0 0,-1 0 1,-3 14-1,3-9-180,1 0 0,0 0 0,1 1 0,0-1 0,1 0-1,0 1 1,1-1 0,1 1 0,2 16 0,-2-23-173,0-1-1,0 0 1,1 1-1,-1-1 0,1 0 1,0 0-1,1 0 1,-1-1-1,1 1 1,0 0-1,0-1 1,1 0-1,-1 1 1,1-2-1,0 1 1,0 0-1,0-1 1,0 1-1,1-1 1,0 0-1,-1-1 1,1 1-1,9 2 1,-8-3 81,1-1 0,-1 0 0,0 0 0,1-1 0,-1 0 1,0 0-1,1 0 0,-1-1 0,1 0 0,-1 0 0,0-1 1,0 1-1,0-1 0,0-1 0,0 1 0,0-1 0,-1 0 1,10-7-1,-7 5-86,0-1 0,-1 0 0,0-1 0,0 1-1,-1-1 1,0-1 0,0 1 0,-1-1 0,0 0 0,0 0 0,7-18 0,-11 22-108,0 0 0,0 0 0,0 0 0,-1 0 0,1 0 0,-1 0 0,0 0 0,-1-1 0,1 1 0,-1 0 0,1 0 0,-1 0 0,0 0 0,-1 0 0,1 0 0,-1 0 0,0 1 0,0-1 0,0 0 0,0 1 0,-1-1 0,1 1 0,-1 0 0,-3-3 0,-1-1 0,0 1 0,0 0 0,-1 0 0,1 1 0,-1 0 0,-1 0 0,1 1 0,-1 0 0,-16-5 0,20 7-76,0 1 0,-1 0 0,1 0 0,0 1 0,-1-1 0,1 1 0,-1 0 0,1 1-1,0-1 1,-1 1 0,1 0 0,-8 3 0,2 1-1671,-1 0 0,1 1-1,0 0 1,-12 9 0,0 2-4404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2:57.27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8 116 3344,'0'0'15896,"7"-26"-10283,-4 20-5048,27-43 1837,-28 46-2333,0 0-1,1 0 0,-1 0 1,1 1-1,0-1 0,0 1 1,0 0-1,0 0 0,0 0 1,1 0-1,-1 0 0,7-2 1,-9 4-76,1-1 1,-1 1 0,0 0 0,1 0 0,-1 0 0,0-1-1,1 1 1,-1 1 0,0-1 0,1 0 0,-1 0-1,0 0 1,1 1 0,-1-1 0,0 0 0,1 1-1,-1 0 1,0-1 0,0 1 0,0 0 0,1-1-1,0 2 1,0 0 4,-1 0-1,1 0 0,-1 0 0,0 0 1,1 0-1,-1 0 0,0 0 1,0 1-1,0-1 0,-1 0 0,2 4 1,-1 2 17,0-1 0,0 0 0,-1 0 1,0 1-1,0-1 0,-1 0 0,-2 12 0,-1-7 42,0 0 0,-1-1 0,0 1 0,-1-1-1,-8 12 1,-40 52 96,27-40-23,26-33-15,-1 0-1,1 0 0,-1 0 0,0 0 0,0 0 0,1 0 1,-1-1-1,-3 3 0,5-4-63,-1 0 1,1 0 0,0 0-1,0 0 1,0 0 0,-1 0-1,1 0 1,0 0-1,0 0 1,0 0 0,0 0-1,-1 0 1,1 0-1,0 0 1,0 0 0,0 0-1,-1 0 1,1 0 0,0 0-1,0 0 1,0 0-1,0-1 1,-1 1 0,1 0-1,0 0 1,0 0-1,0 0 1,0 0 0,0 0-1,0-1 1,-1 1-1,1 0 1,0 0 0,0 0-1,0 0 1,0-1 0,-2-15 498,1 6-550,1 8 0,-1-1 0,1 0 0,0 1 0,0-1 0,0 1 0,0-1 0,1 1 0,-1-1 0,1 1 0,-1-1 0,1 1 0,0-1 0,1-2 0,1 4 0,-2 0 0,0 1 0,0 0 0,0 0 0,0 1 0,0-1 0,0 0 0,0 0 0,0 0 0,0 1 0,0-1 0,0 0 0,0 1 0,0-1 0,0 1 0,0-1 0,0 1 0,0 0 0,0-1 0,0 1 0,-1 0 0,1 0 0,1 0 0,1 3 0,16 10 0,40 22 0,-51-33 0,0 1 0,0-1 0,1 0 0,-1-1 0,1 0 0,-1 0 0,1-1 0,14 1 0,-10-2-181,0-2 0,0 1 0,20-6 0,14-6-4918,-18 4-2284,15-4-9682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08.16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49 6081,'0'0'6840,"3"-16"2059,2 12-8214,1 0 1,0 1-1,0-1 1,0 1-1,7-2 0,-7 3-531,-1 0-1,0 0 1,1 1-1,0 0 1,-1 0-1,1 1 1,0-1-1,-1 1 1,1 1-1,0-1 1,6 2-1,-9-1-134,-1 0 1,0 0-1,0 0 0,0 0 0,0 1 0,0-1 0,0 1 0,0-1 0,0 1 1,0 0-1,-1 0 0,1 0 0,-1 0 0,1 0 0,-1 0 0,0 0 0,0 0 0,0 0 1,0 1-1,0-1 0,0 4 0,2 2 73,-1 1 0,-1-1 0,0 1 0,1 15 0,-2-16-59,-1 1 0,0-1 0,0 1-1,-1-1 1,0 1 0,0-1 0,-1 0-1,-7 16 1,3-12 8,0 0 0,-1 0 0,-1 0 0,-15 15 0,12-14-11,8-7 13,-1-1 0,1 0 0,-1 0 0,0 0 0,-1-1 0,1 0 0,-8 4 0,13-8 2,-1 0 1,1-1 0,0 1-1,-1 0 1,1-1 0,0 1-1,-1 0 1,1-1 0,0 1-1,0-1 1,-1 1 0,1-1 0,0 1-1,0 0 1,0-1 0,0 1-1,0-1 1,-1 1 0,1-1-1,0 1 1,0-1 0,0 1-1,0-1 1,0 1 0,1-1-1,-1 0 1,-1-18-182,1 17 180,0 2-31,0 0-1,0-1 1,1 1-1,-1-1 1,0 1-1,0 0 1,0-1-1,0 1 1,0-1-1,0 1 1,1 0-1,-1-1 1,0 1-1,0 0 1,1-1-1,-1 1 1,0 0-1,0-1 1,1 1-1,-1 0 1,0 0 0,1-1-1,-1 1 1,0 0-1,1 0 1,-1 0-1,1 0 1,-1-1-1,0 1 1,1 0-1,-1 0 1,1 0-1,19 0-3,22 11-113,-42-11 117,30 10-110,0-1 0,1-2 1,0-1-1,0-1 0,45 1 1,-66-7-707,-1 0 1,0 0 0,0-1 0,-1 0 0,1-1 0,0 0-1,-1 0 1,1-1 0,12-7 0,0 0-3568,21-11-975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37.18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02 0 10114,'0'2'16452,"-3"1"-13244,-13 27-3133,-3 11 461,-24 64 333,38-90-729,1 0 1,1 1-1,0-1 1,1 1-1,0 21 1,1-36-115,1 0 0,0 1 1,0-1-1,0 0 1,0 0-1,0 1 0,0-1 1,0 0-1,1 0 0,-1 1 1,0-1-1,1 0 0,-1 0 1,1 0-1,-1 1 1,1-1-1,-1 0 0,1 0 1,0 0-1,1 1 0,1-1-15,-1 0 0,0-1-1,1 1 1,-1-1-1,1 0 1,-1 0 0,1 0-1,-1 0 1,1 0-1,3-1 1,17-4-11,1 0 0,-1-1 0,-1-2 0,34-15 0,5-1 0,-40 18-1416,25-5 4316,-30 9-4581,2 1-4448,1 1-6309</inkml:trace>
  <inkml:trace contextRef="#ctx0" brushRef="#br0" timeOffset="677.36">425 72 7985,'-2'1'18897,"-4"8"-18686,-26 118 3828,20-72-2793,-9 80-851,11-56-401,9-64-1523,2-5-6792,-1-6 3522,1 5-9527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47.24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2 78 7721,'0'0'10253,"2"7"3067,-5 4-13257,1-1 0,0 1 0,1-1 0,0 1 0,1-1 0,0 1 0,3 12 0,-2 13 104,-1-27-94,0 1 0,1 0 0,0 0 0,1 0 0,0-1 0,3 13 0,-4-20-62,0 1-1,0-1 0,1 1 1,-1-1-1,0 0 0,1 1 1,-1-1-1,1 0 1,0 0-1,0 0 0,0 0 1,0-1-1,0 1 1,0 0-1,0-1 0,0 1 1,1-1-1,-1 0 0,1 0 1,-1 0-1,1 0 1,-1 0-1,1-1 0,0 1 1,-1-1-1,1 1 1,5-1-1,-1 0-10,0 0 0,0-1 0,0 1 0,0-1 0,0-1 0,0 1 0,0-1 0,-1 0 0,1-1 0,0 0 0,-1 0 0,0 0 0,0-1 0,8-5 0,0-1 0,0-1 0,0 0 0,-1-1 0,22-25 0,-30 31 0,-1-1 0,0 1 0,0-1 0,0 0 0,-1 0 0,0-1 0,-1 1 0,1 0 0,-1-1 0,-1 0 0,0 1 0,0-1 0,0-11 0,-1 16 0,0 0 0,0 0 0,0 0 0,0 0 0,-1 0 0,0 0 0,1 0 0,-1 0 0,0 0 0,-1 0 0,1 0 0,0 1 0,-3-5 0,0 3 0,0 0 0,0 0 0,0 1 0,0-1 0,-1 1 0,-6-4 0,0 1 0,1 1 0,0 0 0,-1 1 0,0 0 0,0 1 0,0 0 0,-17-2 0,5 2 0,-1 2 0,-38 1 0,55 1 15,-1 0 0,1 0 0,-1 1-1,1 0 1,0 0 0,-10 5 0,14-6-67,1 0 1,0 0-1,0 0 1,0 0-1,0 1 1,0-1-1,0 0 1,0 1-1,0-1 0,1 1 1,-1 0-1,1 0 1,-1 0-1,1 0 1,0 0-1,-1 0 1,1 0-1,0 0 0,0 0 1,1 0-1,-1 1 1,0-1-1,1 0 1,-1 3-1,1-3-469,1 1 1,0-1-1,-1 0 0,1 0 0,0 0 1,0 0-1,0 0 0,0 0 0,0 0 0,1 0 1,-1 0-1,1 0 0,-1-1 0,1 1 1,0 0-1,-1-1 0,1 0 0,0 1 0,0-1 1,0 0-1,2 1 0,17 8-805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2:29.22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7 114 3672,'0'0'10289,"-4"-2"-9107,2 0-778,0 0 0,0 0 0,1 0 1,-1 0-1,0-1 0,1 1 0,-1 0 1,1-1-1,-1 1 0,1-1 0,0 1 0,0-1 1,1 0-1,-1 1 0,0-1 0,1 0 1,0 1-1,-1-1 0,1 0 0,0 0 0,1-3 1,-1 5-358,0-1 1,0 1 0,0-1-1,1 1 1,-1-1 0,1 1 0,-1-1-1,1 1 1,-1 0 0,1-1-1,0 1 1,0 0 0,-1-1-1,1 1 1,0 0 0,0 0-1,0 0 1,3-2 0,-1 1-21,1-1 1,0 1-1,-1 0 1,1 0-1,0 0 0,7-1 1,0 0-21,1 0 1,-1 1 0,1 1-1,14-1 1,-18 2 2,1 1 0,-1-1 0,1 2 0,-1-1 1,0 1-1,0 0 0,0 1 0,0 0 0,14 7 1,-20-9-12,1 1 0,-1-1 0,0 1 0,1 0 0,-1 0 0,0 0 1,0 0-1,0 0 0,0 0 0,0 1 0,-1-1 0,1 1 0,-1-1 1,1 1-1,-1 0 0,0-1 0,0 1 0,0 0 0,-1 0 1,1 0-1,-1 0 0,1 0 0,-1 0 0,0 0 0,0-1 0,0 1 1,-1 0-1,1 0 0,-1 0 0,1 0 0,-3 4 0,1-2 25,0-1-1,0 0 1,-1 1-1,1-1 0,-1 0 1,0-1-1,0 1 1,0-1-1,-1 1 0,1-1 1,-5 3-1,-47 31 350,40-28-259,-42 23 285,51-29 34,0 0-1,-1-1 1,1 0 0,0 0-1,-1 0 1,0-1-1,-11 1 1,18-4-363,-1 0-1,1 0 1,-1-1 0,1 1-1,0 0 1,0 0 0,0-1-1,0 1 1,0 0 0,1 0-1,0-3 1,3 1-80,1 0 0,0 1 0,0 0 0,0 0-1,0 0 1,0 1 0,1 0 0,-1 0 0,1 0 0,-1 0 0,13 0 0,-3-1-21,1 2 0,0 0 0,0 1 0,-1 0 0,1 1 0,0 1 0,-1 1 0,1 0 1,19 7-1,-24-6 18,-1 0 0,0 1 1,0-1-1,0 2 0,-1 0 1,0 0-1,0 1 1,0 0-1,-1 0 0,0 1 1,0 0-1,-1 0 0,0 1 1,6 10-1,-10-15 40,-1 0-1,-1 0 1,1 0 0,-1 1-1,1-1 1,-1 0 0,0 0-1,-1 1 1,1-1 0,-1 1-1,0-1 1,0 1 0,0-1-1,-1 0 1,1 1 0,-1-1-1,0 0 1,-1 1 0,1-1-1,-1 0 1,1 0 0,-1 0-1,0 0 1,-1 0 0,1-1-1,-1 1 1,0-1 0,0 1-1,-4 3 1,0 0 130,-1 0-1,1 0 0,-1-1 1,-1 0-1,1-1 1,-1 0-1,0 0 0,0-1 1,-1 0-1,1 0 1,-20 3-1,27-6-156,-21 3 0,-34 1 0,51-4 0,0-1 0,0-1 0,0 1 0,0-1 0,0 0 0,0 0 0,0-1 0,1 1 0,-1-1 0,1-1 0,-7-3 0,3 0-94,0-1-563,0 5-926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2:43.690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80 6601,'0'0'23690,"17"-11"-21712,-6 2-1940,1 1 0,0 1 1,1 0-1,0 1 0,0 0 1,0 1-1,0 0 0,1 1 1,0 0-1,0 1 0,0 1 1,21-1-1,-31 3-38,0 0 0,0 0 0,0 1 0,0-1 0,1 1 0,-1 0 0,0 0 0,0 0 0,0 0 0,-1 1 0,7 3 0,-8-4 0,-1 1 0,1-1 0,0 1 0,-1 0 0,1 0 0,-1 0 0,1 0 0,-1 0 0,0 0 0,0 0 0,0 0 0,0 1 0,0-1 0,-1 0 0,1 0 0,0 1 0,-1-1 0,0 1 0,0-1 0,0 0 0,0 4 0,0-2 0,-1 0 0,1 0 0,-1 0 0,0 0 0,0-1 0,0 1 0,-1 0 0,1 0 0,-1-1 0,0 1 0,0-1 0,0 0 0,-1 0 0,1 1 0,-1-1 0,0-1 0,-2 4 0,-8 5 0,-1-1 0,-25 16 0,12-9 0,31-16 0,15-5 0,41-4 0,-55 8 0,1 0 0,-1 1 0,0-1 0,0 1 0,0 0 0,0 0 0,0 1 0,-1-1 0,1 1 0,0 0 0,-1 0 0,1 1 0,-1-1 0,1 1 0,-1 0 0,0 0 0,-1 1 0,1-1 0,0 1 0,-1 0 0,0 0 0,0 0 0,0 0 0,0 1 0,2 4 0,-4-6 0,1 0 0,-1 1 0,1-1 0,-1 1 0,0 0 0,0-1 0,0 1 0,-1 0 0,1-1 0,-1 1 0,0 0 0,0 0 0,0-1 0,-1 1 0,1 0 0,-1-1 0,0 1 0,0 0 0,0-1 0,-1 1 0,1-1 0,-1 0 0,0 1 0,0-1 0,0 0 0,0 0 0,-1 0 0,1 0 0,-1 0 0,1-1 0,-1 1 0,-6 3 0,-4 3-21,0-1 0,-1 0 1,0-1-1,0 0 0,-1-1 0,0-1 0,0 0 1,0-1-1,-1 0 0,1-2 0,-30 2 1,51-4-2601,-1 0-60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2:58.68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62 65 5657,'0'0'7439,"-2"-1"-6529,2 0-547,0 1-1,-1 0 1,1 0-1,0 0 1,0-1-1,0 1 1,-1 0-1,1 0 1,0-1 0,0 1-1,0 0 1,0-1-1,0 1 1,-1 0-1,1-1 1,0 1-1,0 0 1,0 0-1,0-1 1,0 1-1,0 0 1,0-1-1,0 1 1,0 0 0,0-1-1,0 1 1,0 0-1,1-1 1,3-4-183,0 1 0,0-1 0,0 1 0,1 0 0,-1 0 0,1 1 0,0-1 0,1 1 1,-1 0-1,0 1 0,1-1 0,0 1 0,-1 0 0,1 0 0,0 1 0,0 0 0,0 0 1,0 0-1,0 1 0,0 0 0,0 0 0,10 2 0,-14-2-182,0 1 1,0-1-1,0 1 1,0 0-1,0 0 1,0 0-1,0 0 1,-1 0-1,1 0 1,0 0-1,-1 1 1,1-1-1,-1 1 1,1-1-1,-1 1 0,0 0 1,0-1-1,1 1 1,-1 0-1,0 0 1,-1 0-1,1 0 1,0 0-1,0 0 1,-1 0-1,1 0 1,-1 0-1,0 0 0,0 0 1,0 2-1,0 0 18,0 0-1,0 0 0,0 0 0,-1 0 0,0 0 0,0-1 0,0 1 1,0 0-1,0-1 0,-1 1 0,0 0 0,0-1 0,0 0 0,0 0 1,-4 5-1,0-2 47,0 0 1,0 0-1,-1-1 1,0 1-1,0-2 1,0 1-1,-1-1 1,-12 5-1,41-11 3057,45 4-3228,-63-2 96,1 0 0,-1 1 1,0 0-1,0-1 1,1 1-1,-1 1 0,0-1 1,0 0-1,0 1 0,0-1 1,0 1-1,-1 0 1,1 0-1,0 0 0,-1 1 1,0-1-1,1 0 1,-1 1-1,0 0 0,0-1 1,2 6-1,-1-2 64,-1-1-1,0 1 1,0 1 0,0-1-1,-1 0 1,0 0 0,0 1-1,-1-1 1,0 0 0,-1 10-1,1-12-46,-1 0-1,0-1 0,-1 1 1,1-1-1,0 0 1,-1 1-1,0-1 0,0 0 1,0 0-1,0 0 1,0 0-1,-1 0 0,1 0 1,-1-1-1,0 1 1,0-1-1,0 0 0,-4 3 1,-9 5-8,-1-1 1,-22 9 0,28-13 7,0 1-4,-33 11 0,41-16 0,1-1 0,-1 1 0,0-1 0,1 0 0,-1 0 0,0 0 0,1 0 0,-1 0 0,1 0 0,-1-1 0,0 1 0,1-1 0,-1 0 0,1 0 0,-5-2 0,-7-5-227,-17-10-4506,8 5-316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09.89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120 6433,'0'0'8915,"0"-4"-7913,0 1-463,1 1 1,-1-1 0,0 0-1,1 0 1,0 0 0,0 0-1,0 1 1,0-1-1,0 0 1,0 1 0,0-1-1,1 1 1,0 0 0,-1-1-1,1 1 1,3-3 0,7-6-302,-1 4-72,0 0 0,1 0 0,-1 1 0,1 1 0,1 0 0,-1 0 0,1 1 0,-1 1 0,1 0 0,0 1 0,0 0 0,26 1 0,-38 1-162,0 0 0,1 0 0,-1 0 0,0 0 0,1 1-1,-1-1 1,0 0 0,0 1 0,1-1 0,-1 1 0,0 0 0,0-1 0,0 1 0,0 0 0,1 0 0,-1-1 0,0 1 0,-1 0 0,1 0 0,2 3 0,-2-2 2,1 1 0,-1 0 0,1 0 0,-1 0 0,0 0 0,0 0 0,0 0 0,0 6 0,0-4 1,-1 1 1,0-1 0,0 0 0,0 0 0,-1 1 0,1-1 0,-1 0 0,0 0 0,-1 0 0,1 0-1,-4 6 1,0-4 54,0 1 0,0-1-1,-1 0 1,0-1-1,-1 1 1,0-1-1,0-1 1,0 1 0,0-1-1,-1 0 1,0-1-1,0 0 1,0 0-1,-1-1 1,-11 4 0,24-8 2298,16-3-1767,33-2 0,-48 6-598,0 0-1,0 0 0,0 1 1,0 0-1,-1 0 0,1 0 1,0 0-1,-1 1 0,9 3 0,-11-4 12,0 1-1,0-1 1,-1 0-1,1 1 0,0-1 1,-1 1-1,1 0 1,-1-1-1,1 1 1,-1 0-1,0 0 0,0 0 1,0 0-1,0 0 1,0 0-1,0 0 0,-1 0 1,1 0-1,-1 0 1,1 1-1,-1-1 0,0 0 1,0 3-1,0-1-4,0 0 0,0 0 0,0-1 0,-1 1-1,0 0 1,0-1 0,0 1 0,0 0 0,0-1 0,-1 1-1,1-1 1,-1 0 0,-3 5 0,1-3-1,-1 0 0,0 0 0,0-1-1,-1 1 1,1-1 0,-10 5 0,-11 6 0,1-1 0,-2-1 0,0-2 0,-38 12 0,46-21 0,17-2 0,2 1-222,-15-9-16424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01.8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 7 4064,'3'-7'20596,"-2"7"-20164,7 9-359,-1 1 0,0 0 1,0 0-1,-1 0 0,0 0 1,-1 1-1,0 0 0,-1 1 1,0-1-1,-1 0 0,0 1 1,-1 0-1,0 0 0,-1 0 1,-1 0-1,1 0 0,-2 0 1,0 0-1,0 0 0,-1 0 1,0-1-1,-8 20 0,6-19 67,-1-1-1,-1 0 0,0 0 0,-1 0 0,0-1 0,0 0 1,-17 16 2322,25-28-2209,-1 3-264,0-1 1,0 0-1,0 0 1,0 0-1,0 0 1,0 0-1,0 0 1,0 0-1,0 0 0,0 0 1,0 0-1,1 0 1,-1 0-1,0 0 1,0 0-1,0 0 1,0 0-1,0 0 0,0 0 1,0 0-1,0 0 1,0 0-1,0 0 1,0 0-1,0 0 1,0 0-1,0 0 0,1 0 1,-1 0-1,0 0 1,0 0-1,0 0 1,0 0-1,0 0 1,0 0-1,0 0 0,0 0 1,0-1-1,0 1 1,0 0-1,0 0 1,0 0-1,0 0 1,0 0-1,0 0 1,0 0-1,0 0 0,0 0 1,0 0-1,0 0 1,0 0-1,0 0 1,5 5-89,0 2 0,-1-1 0,0 0 0,-1 1 1,0 0-1,0-1 0,3 10 0,12 53 254,-15-42 320,0 30 0,-2-30 1196,-4-40-4718,-4 0-3365,-1-2-2309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50.67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1 1 10538,'0'0'6258,"-5"4"-5091,1 1-837,-1 0 0,1 1 0,0 0-1,0 0 1,0 0 0,1 0 0,0 0 0,1 1-1,-1-1 1,1 1 0,0 0 0,1 0 0,0-1 0,0 1-1,0 10 1,0-5 212,1-1-1,0 1 0,0-1 1,2 0-1,2 16 0,-3-24-452,0 1 0,1-1 0,-1 1 0,1-1 0,0 0-1,-1 1 1,1-1 0,1 0 0,-1-1 0,0 1 0,1 0-1,-1 0 1,1-1 0,0 0 0,0 1 0,0-1 0,0 0-1,0-1 1,1 1 0,6 2 0,-5-2-526,0 0-1,1-1 1,-1 0-1,1 0 1,9 0-1,-11-1-270,-1 0-1,1 0 1,-1 0 0,0-1-1,1 0 1,-1 0-1,0 0 1,0 0-1,1 0 1,4-3-1,10-8-6585</inkml:trace>
  <inkml:trace contextRef="#ctx0" brushRef="#br0" timeOffset="518.45">207 78 4296,'0'0'15549,"-3"14"-13070,-29 228 7964,30-217-10485,-5 131-389,14-171-5182,-2 8 3952,9-21-5065,0-8-665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55.69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7 349 6329,'-6'-1'23232,"22"-36"-22169,24-68-945,-37 97-121,5-18-70,-1 0 0,-1 0 0,-1-1 0,3-47 0,-12 234 352,-6 138 1642,10-297-1958,28-50-13456,-16 30 4419</inkml:trace>
  <inkml:trace contextRef="#ctx0" brushRef="#br0" timeOffset="708.39">338 0 5937,'0'0'5670,"-6"1"2166,-9 2-5823,4 5-1425,0 0 0,1 1 0,0 0 0,0 1-1,1 0 1,0 0 0,1 1 0,0 0 0,1 0 0,-12 26 0,12-21-391,1 2 1,0-1 0,1 1-1,2-1 1,-1 1-1,2 0 1,0 32-1,2-42-99,-1-2-46,1-1 1,0 0-1,0 1 0,0-1 0,1 0 0,0 1 0,0-1 0,0 0 0,0 0 1,1 0-1,0 0 0,0 0 0,0 0 0,5 6 0,-6-10 1,0 0 0,1 0 0,-1 0 0,0-1 1,1 1-1,-1 0 0,1-1 0,-1 1 0,1-1 0,-1 0 0,1 1 0,-1-1 0,1 0 0,-1 0 0,1 0 0,-1 0 0,1 0 0,-1 0 0,1 0 0,0-1 0,1 1 0,31-13 538,-25 9-522,0-1 0,0-1 0,11-9 0,-18 14-50,0-1 1,0 0-1,0 0 1,0 0-1,0 0 0,-1-1 1,1 1-1,-1 0 1,1-1-1,-1 1 1,0-1-1,0 1 1,0-1-1,0 1 1,0-1-1,-1 0 1,1-5-1,-1 7-19,0-1-1,0 1 1,0-1 0,0 1-1,0-1 1,0 1 0,0 0 0,-1-1-1,1 1 1,-1-1 0,1 1-1,-1 0 1,1-1 0,-1 1-1,0 0 1,0 0 0,1-1 0,-1 1-1,0 0 1,0 0 0,0 0-1,0 0 1,-1 0 0,1 0-1,0 1 1,0-1 0,0 0-1,-1 1 1,1-1 0,0 0 0,-1 1-1,1 0 1,-1-1 0,1 1-1,0 0 1,-1 0 0,1-1-1,-1 1 1,1 0 0,-1 1 0,1-1-1,-1 0 1,1 0 0,0 1-1,-1-1 1,1 0 0,-1 1-1,1 0 1,0-1 0,-3 2 0,-3 3-119,-1 0 0,1 0 0,0 1 0,1-1 1,-1 2-1,1-1 0,0 1 0,1-1 1,-1 2-1,1-1 0,1 0 0,-1 1 1,2 0-1,-1 0 0,-2 9 0,6-16-72,0-1 0,-1 1 0,1-1 0,0 1-1,0 0 1,0-1 0,0 1 0,1-1 0,-1 1-1,0-1 1,0 1 0,0-1 0,0 1 0,0-1 0,1 1-1,-1-1 1,0 1 0,0-1 0,1 0 0,-1 1-1,0-1 1,1 1 0,-1-1 0,1 0 0,-1 1 0,0-1-1,1 0 1,-1 1 0,1-1 0,-1 0 0,1 0-1,-1 1 1,1-1 0,-1 0 0,1 0 0,-1 0-1,1 0 1,-1 0 0,1 0 0,-1 0 0,1 0 0,-1 0-1,1 0 1,-1 0 0,1 0 0,-1 0 0,1 0-1,-1 0 1,2-1 0,1 1-793,13 0-661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3:49.42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14 53 3088,'0'0'18168,"-8"-4"-14509,-10-4-2653,14 7-984,0 0 1,0 0-1,-1 0 1,1 1-1,0 0 1,0-1-1,0 2 1,0-1-1,-1 0 0,1 1 1,0 0-1,0 0 1,0 0-1,0 0 1,-4 3-1,2-1 43,-1 0 0,1 1 1,0 1-1,0-1 0,0 1 0,1 0 1,-1 0-1,-4 7 0,3-4 52,0 1 0,1 0-1,0 0 1,1 1 0,0-1 0,1 1 0,0 0-1,0 0 1,1 1 0,0-1 0,-2 21-1,5-24-60,0 0-1,0 0 0,0-1 0,1 1 0,0 0 1,0 0-1,1-1 0,0 1 0,5 11 0,-4-13-10,-1-1-1,1 0 1,0 1-1,1-1 1,-1-1-1,1 1 1,0 0-1,-1-1 1,2 0-1,-1 0 1,0 0-1,1 0 1,7 3-1,-2-2 62,0-1 0,0 0-1,0 0 1,0-1-1,0 0 1,1-1 0,-1 0-1,0-1 1,1 0-1,-1-1 1,1 0 0,-1 0-1,0-1 1,0-1 0,19-6-1,-18 5-47,1-1 0,-1-1-1,0 0 1,0 0 0,0-1-1,-1 0 1,0-1 0,-1 0 0,1-1-1,-2 0 1,1 0 0,12-19-1,-18 23-1,0-1 0,-1 1 0,1 0 0,-1-1 0,-1 1 0,1-1 0,-1 1 0,0-1-1,0 0 1,-1 1 0,1-1 0,-1 0 0,-1 0 0,1 1 0,-1-1 0,0 0 0,0 1 0,0-1 0,-1 0-1,0 1 1,0 0 0,-1-1 0,1 1 0,-6-7 0,2 3-277,-1 0 1,1 0 0,-2 0-1,1 1 1,-11-8-1,9 8-1387,-1 1 0,0 0-1,0 1 1,-15-8 0,17 10-521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7:24.18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29 357 8089,'0'0'5274,"-4"1"-3955,-2 1-783,0 1 0,0 0 1,1 1-1,-1 0 1,1 0-1,0 0 1,0 0-1,0 1 1,0 0-1,1 0 1,0 0-1,0 0 1,0 1-1,0 0 1,1-1-1,-5 14 1,1-1 16,0 0 0,1 0 0,1 1 0,-5 36 1,7-26-190,1-1 1,2 1 0,1-1-1,1 0 1,2 1 0,0-1-1,2-1 1,1 1 0,1-1-1,2 0 1,0-1 0,2 0-1,1 0 1,1-2 0,1 1-1,24 28 1,-37-50-365,17 20 0,1 0 0,37 31 0,-56-53-197,1 0 0,-1-1 0,0 1 0,1 0 0,-1-1 0,1 1 0,-1-1 0,1 1 0,-1-1 0,1 0 0,-1 0 0,1 1 0,0-1 0,-1 0 0,1 0 0,-1-1 0,1 1 0,-1 0 0,1-1 0,0 1 0,-1-1-1,1 1 1,-1-1 0,0 1 0,3-2 0,3-3-1351,1 1 0,-1-1 0,9-9 0,-10 9 268,24-21-5522</inkml:trace>
  <inkml:trace contextRef="#ctx0" brushRef="#br0" timeOffset="783.84">2203 431 3024,'24'0'4489,"-10"-1"-1725,0 1 1,25 4 0,-35-3-2371,1 0 1,0 0-1,-1 0 0,1 1 1,-1 0-1,0 0 1,1 0-1,-1 1 1,0-1-1,0 1 1,-1 0-1,5 4 1,2 4 288,0 1 0,0 0 0,-1 1 0,0 0 1,-1 0-1,-1 1 0,0 0 0,-1 0 1,-1 1-1,0 0 0,4 23 0,-1 4 496,-3 1 0,-1 82 0,-5-100-1165,-2 0 1,-1 0 0,-1 0 0,-1-1 0,-13 36 0,6-22-7,13-38-19,0 0 0,0 0-1,0 1 1,0-1 0,0 0 0,-1 0 0,1 0-1,0 0 1,0 0 0,0 1 0,0-1 0,0 0 0,-1 0-1,1 0 1,0 0 0,0 0 0,0 0 0,0 0-1,-1 0 1,1 0 0,0 0 0,0 0 0,0 1-1,-1-1 1,1 0 0,0 0 0,0 0 0,0-1-1,-1 1 1,1 0 0,0 0 0,0 0 0,0 0 0,-1 0-1,1 0 1,0 0 0,0 0 0,0 0 0,0 0-1,-1-1 1,-10-3-2488,-2-2-3335,-1-3-2402</inkml:trace>
  <inkml:trace contextRef="#ctx0" brushRef="#br0" timeOffset="1816.28">1517 642 2456,'0'-2'25547,"2"15"-25003,0 0 0,0 0 0,2 0 0,-1 0 0,2 0 0,6 14 0,4 12 267,29 122-658,-13-39-161,-30-119 8,6 14 0,-7-16 0,0 0 0,1-1 0,-1 1 0,0-1 0,1 1 0,-1-1 0,0 0 0,1 1 0,-1-1 0,1 1 0,-1-1 0,1 0 0,-1 1 0,1-1 0,-1 0 0,1 0 0,-1 1 0,1-1 0,-1 0 0,1 0 0,-1 0 0,1 0 0,0 0 0,-1 1 0,1-1 0,-1 0 0,1 0 0,0-1 0,-1 1 0,1 0 0,0-1 0,0 0 0,0 0 0,0 0 0,-1 0 0,1 0 0,-1 0 0,1 0 0,-1 0 0,1 0 0,-1 0 0,1 0 0,-1 0 0,0-2 0,3-6 0,41-72 0,-13 25 0,38-95 0,-50 95 0,21-115 0,-40 170-16,0 1-1,0 0 1,0 0 0,0-1-1,0 1 1,0 0 0,0 0 0,0-1-1,0 1 1,0 0 0,0 0-1,0-1 1,0 1 0,0 0-1,0-1 1,0 1 0,0 0 0,0 0-1,0-1 1,0 1 0,0 0-1,0 0 1,0-1 0,-1 1-1,1 0 1,0 0 0,0-1 0,0 1-1,0 0 1,-1 0 0,1 0-1,0 0 1,-1-1 0,-8 5-2373,-16 16-6736,20-15 5113,-14 10-11459</inkml:trace>
  <inkml:trace contextRef="#ctx0" brushRef="#br0" timeOffset="2504.03">1031 1174 8329,'0'0'12275,"37"73"-10539,-32-51-696,-3-2 281,-2 1-361,0 0-280,0-3-272,0 1-208,-7-4-200,-2 0-640,-10 0-1304,1-4-2681,-1-6-2873</inkml:trace>
  <inkml:trace contextRef="#ctx0" brushRef="#br0" timeOffset="3364.1">360 134 6433,'0'0'9341,"6"-12"-7856,-2 4-1279,0-2 360,0 1 0,1-1 1,0 1-1,1 0 0,0 0 0,0 1 0,1-1 0,0 1 1,8-7-1,-12 13-382,0 0 0,0 0 0,0 0 1,1 1-1,-1-1 0,0 1 0,1 0 0,-1 0 0,1 0 1,0 0-1,-1 0 0,1 1 0,-1 0 0,1-1 1,0 1-1,-1 1 0,1-1 0,5 2 0,-4-1-156,0 1 0,0 0-1,-1 0 1,1 1 0,-1 0-1,0-1 1,0 2 0,0-1 0,0 0-1,0 1 1,0-1 0,4 8-1,-2-2 71,0-1 0,-1 1 0,-1 0 0,1 0 0,-2 0 0,1 1 0,-1-1 0,0 1 0,-1 0 0,0 0-1,-1 0 1,0 0 0,-1 19 0,-2-5 347,0 0 1,-2-1-1,0 1 0,-14 40 0,14-52-236,-10 28 449,1 1 1,-12 82-1,22-86-353,-2 16-7134,3-44 3334,0 0 0,0 1-1,-6 14 1,-1-5-7399</inkml:trace>
  <inkml:trace contextRef="#ctx0" brushRef="#br0" timeOffset="3847.05">457 970 6737,'0'0'11975,"5"0"-9924,14 1-270,-18-1-1653,-1 0-1,1 0 1,-1 0-1,1-1 1,-1 1 0,1 0-1,0 0 1,-1 0-1,1-1 1,-1 1-1,1 0 1,-1-1 0,0 1-1,1-1 1,-1 1-1,1 0 1,-1-1-1,0 1 1,1-1 0,-1 1-1,0-1 1,1 1-1,-1-1 1,0 1-1,0-1 1,0 1 0,1-1-1,-1 0 1,0 1-1,0-1 1,0 1-1,0-1 1,0-3 235,-1 16-432,1-12 70,3 24-184,-3-23 277,0 0-1,0-1 0,1 1 1,-1 0-1,0-1 1,0 1-1,1 0 0,-1-1 1,0 1-1,1 0 1,-1-1-1,1 1 1,-1 0-1,1-1 0,-1 1 1,1-1-1,0 1 1,-1-1-1,1 0 0,0 1 1,-1-1-1,1 0 1,0 1-1,-1-1 1,1 0-1,0 0 0,-1 1 1,1-1-1,0 0 1,1 0-1,-1-3 157,1 1 1,-1-1-1,0 0 1,0 1-1,0-1 0,0 0 1,0 0-1,0 0 1,-1 0-1,1 0 1,-1-5-1,-2 8-978,1-1 0,0 1-1,-1-1 1,1 1 0,-1 0 0,1 0-1,-1-1 1,1 1 0,-1 0 0,1 0 0,-3 1-1,-9-1-17562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7:17.99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987 2776,'6'-6'25192,"-5"5"-23444,1 0-3460,172-6 5351,2-1-2515,60-9-1124,-42 1 0,189 13 0,-230 4 0,178 12 0,-155-16 0,129 3 0,-240 4 507,-15 0-2896,-19-2-5961,-8-1-110</inkml:trace>
  <inkml:trace contextRef="#ctx0" brushRef="#br0" timeOffset="2126.81">3887 53 5049,'-4'-5'8575,"-13"-14"-1183,7 14-6830,0 1 1,-1 0-1,0 0 0,0 1 0,0 1 1,0-1-1,-17 0 0,1 3-609,-54 4 0,41 0 427,1 3 1,-1 1-1,1 2 0,1 1 1,0 2-1,0 2 1,2 2-1,0 1 1,1 1-1,-61 45 1,87-56-275,0 1 1,0-1 0,1 1-1,0 1 1,1 0 0,0 0-1,0 0 1,1 1 0,1 0-1,-1 0 1,2 0 0,0 1-1,0-1 1,-2 15 0,0 13 235,1 0-1,2 80 1,3-97-210,2-4-105,0 0 0,1 0 0,0 0 0,2-1 0,0 1 0,1-1 0,1 0 0,0-1 0,1 0 0,1 0 0,1 0 0,0-1 0,1-1 0,14 15 0,-20-23-27,1-1 0,0 0 0,1-1 0,-1 1 0,1-1 0,-1 0 0,1-1 0,1 0 0,-1 0 0,9 2 0,4 0 0,-1 0 0,36 2 0,-42-6 0,0-1 0,0 0 0,0-1 0,0 0 0,-1-1 0,1 0 0,0-1 0,-1 0 0,0-1 0,0-1 0,18-8 0,-13 3 0,-1 0 0,1-2 0,-2 1 0,1-2 0,-2 0 0,0-1 0,0 0 0,-2-1 0,15-21 0,-6 4 0,-2-1 0,-1-1 0,24-65 0,-29 56 0,-2-1 0,-2 0 0,-1-1 0,1-53 0,-3 12 0,-6 86-195,0 0 0,-1-1 0,1 1 0,-1 0 0,1 0 0,0 0 0,-1 0 0,1-1 0,-1 1 0,1 0 0,-1 0 0,1 0 0,-1 0 0,1 0 0,0 0 0,-1 0 0,1 0 0,-1 0 0,1 1-1,-1-1 1,1 0 0,-1 0 0,1 0 0,-2 1-1766,-9-1-6649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7:41.54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181 0 8089,'0'0'5777,"42"77"-3408,-26-42-433,1 3-95,-3 1-377,-2-2-520,2 2-392,-7 1-480,-3 2-72,-4 29-520,-9-9-2312,-10-6-3530</inkml:trace>
  <inkml:trace contextRef="#ctx0" brushRef="#br0" timeOffset="439.51">884 721 8649,'0'0'3033,"4"62"-480,-4-30-537,0 3-696,0 3-111,-4 1-753,-6 2-264,-1 4-144,-1-1-48,-7 14-1401,5-13-2720,0-10-4208</inkml:trace>
  <inkml:trace contextRef="#ctx0" brushRef="#br0" timeOffset="3448.59">1 293 4136,'0'-7'28631,"1"11"-28631,0 1 0,1-1 0,0 0 0,0 0 0,0 0 0,0 0 0,0 0 0,1-1 0,0 1 0,0-1 0,0 1 0,3 2 0,4 5 0,17 22 0,-3 2 0,-1 0 0,-1 2 0,-2 0 0,25 66 0,-40-89 0,-2-6 0,-1 0 0,1 0 0,1 0 0,-1 0 0,2 0 0,-1-1 0,1 0 0,10 13 0,-15-20 0,0 0 0,1 0 0,-1 0 0,0 1 0,1-1 0,-1 0 0,0 0 0,0 0 0,1 0 0,-1 0 0,0 0 0,1 1 0,-1-1 0,0 0 0,1 0 0,-1 0 0,0 0 0,1 0 0,-1 0 0,0 0 0,1 0 0,-1 0 0,0-1 0,0 1 0,1 0 0,-1 0 0,0 0 0,1 0 0,-1 0 0,0 0 0,0-1 0,1 1 0,-1 0 0,0 0 0,0-1 0,1 1 0,-1 0 0,0 0 0,0 0 0,0-1 0,1 1 0,-1 0 0,0-1 0,0 1 0,7-18 0,-5 12 0,73-183 0,52-202 0,-121 367 0,2-31 0,-7 90 0,-1 0 0,-3 0 0,0 0 0,-3-1 0,-9 38 0,-12 6 0,15-45 0,0 2 0,3-1 0,-7 44 0,17-71-967,10 8-7583,-5-8 5495,8 12-7298</inkml:trace>
  <inkml:trace contextRef="#ctx0" brushRef="#br0" timeOffset="4221.66">1379 325 5657,'0'0'11392,"-11"-10"-9306,-33-33-293,42 41-1593,0 0 0,0 0-1,1 0 1,-1-1 0,1 1 0,0 0 0,0 0-1,0-1 1,0 1 0,0-1 0,0 1 0,0-1-1,1 1 1,-1-1 0,1 0 0,0 1 0,0-1-1,0 1 1,0-1 0,0 0 0,1-2 0,0-8 680,0 6-604,0 1 1,0-1-1,1 1 1,0-1 0,0 1-1,0-1 1,1 1-1,0 0 1,0 0 0,0 0-1,1 1 1,0-1-1,8-8 1,-3 4 1,0 1 0,0 0-1,1 1 1,0 0 0,0 1 0,17-9 0,-23 13-252,1 1 0,0-1 0,-1 1 0,1 1 1,0-1-1,0 1 0,0 0 0,0 0 0,0 0 1,0 1-1,1-1 0,-1 1 0,0 1 0,0-1 0,0 1 1,0 0-1,0 0 0,0 0 0,0 1 0,0 0 1,0-1-1,-1 2 0,1-1 0,-1 1 0,1-1 1,-1 1-1,0 1 0,0-1 0,0 0 0,6 8 0,-3-2-30,-1 0-1,1 0 0,-2 1 1,1 0-1,-1 0 0,-1 0 1,0 1-1,0-1 0,-1 1 1,0 0-1,-1 0 0,0 0 1,0 15-1,-1 4 5,-1 0 0,-2 1 0,-1-1 0,-1 0 0,-11 40 0,1-17 239,-8 25-3955,2-30-7443,10-27 3014</inkml:trace>
  <inkml:trace contextRef="#ctx0" brushRef="#br0" timeOffset="5196.82">1593 956 8281,'0'0'13873,"13"-4"-11625,39-13-225,-51 17-1855,1-1 0,0 1 0,0-1 0,-1 1 0,1-1 0,0 0 0,-1 0-1,1 0 1,-1 0 0,1 0 0,-1 0 0,1 0 0,-1-1 0,0 1 0,1 0 0,-1-1 0,0 1 0,0-1 0,0 0 0,0 1 0,-1-1 0,1 0 0,0 1-1,-1-1 1,1-2 0,-1 4 284,-12 5-1164,9-2 681,0 0 0,0 1 0,1 0 0,-1-1 0,1 1-1,0 0 1,0 0 0,0 0 0,0 1 0,1-1 0,-2 6-1,1 1 184,0 1-1,1-1 1,0 16-1,1-26-124,0-1 1,0 1-1,0-1 0,0 0 0,0 1 0,0-1 0,0 0 0,1 1 0,-1-1 0,0 0 1,0 1-1,0-1 0,1 0 0,-1 1 0,0-1 0,0 0 0,1 0 0,-1 1 0,0-1 1,1 0-1,-1 0 0,0 1 0,1-1 0,-1 0 0,0 0 0,1 0 0,-1 0 0,0 0 1,1 0-1,-1 1 0,0-1 0,1 0 0,-1 0 0,1 0 0,-1 0 0,0 0 0,1 0 1,-1-1-1,1 1 0,-1 0 0,0 0 0,1 0 0,-1 0 0,0 0 0,1 0 0,-1-1 1,0 1-1,1 0 0,-1 0 0,0-1 0,1 1 0,-1 0 0,20-13 540,-8 2-567,25-27 0,-34 35 0,-1-1 0,1 1 0,-1-1 0,1 0 0,-1 1 0,0-1 0,-1 0 0,1 0 0,1-6 0,-3 10 0,0 0 0,0 0 0,0 0 0,-1 0 0,1 0 0,0 0 0,0 0 0,0 0 0,0 0 0,0 0 0,0 0 0,-1 0 0,1 0 0,0 0 0,0 0 0,0 0 0,0 0 0,0 0 0,0 0 0,0 0 0,-1 0 0,1 0 0,0 0 0,0 0 0,0 0 0,0 0 0,0 0 0,0 0 0,-1 0 0,1 0 0,0 0 0,0-1 0,0 1 0,0 0 0,0 0 0,0 0 0,0 0 0,0 0 0,0 0 0,0 0 0,0 0 0,-1-1 0,1 1 0,0 0 0,0 0 0,0 0 0,0 0 0,0 0 0,0 0 0,0-1 0,0 1 0,0 0 0,0 0 0,0 0 0,0 0 0,0 0 0,0 0 0,0-1 0,0 1 0,0 0 0,1 0 0,-1 0 0,0 0 0,0 0 0,0 0 0,0 0 0,0 0 0,0-1 0,-7 7 0,7-6 0,-8 8 0,7-7 0,-1 1 0,1-1 0,-1 1 0,1 0 0,0-1 0,-1 1 0,1 0 0,0 0 0,0 0 0,0-1 0,0 1 0,1 0 0,-1 0 0,0 1 0,1-1 0,0 0 0,-1 0 0,1 4 0,-16 0-6261,5 0-865,-2-5-3533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7:41.00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04 7 8313,'0'0'8635,"-8"-1"-7470,-24-4-202,31 4-877,0 1 0,-1 0 0,1 0 0,0 0 0,0 0 1,0 0-1,0 0 0,0 0 0,-1 1 0,1-1 0,0 0 0,0 1 0,0-1 1,0 0-1,0 1 0,0-1 0,0 1 0,0 0 0,0-1 0,0 1 0,0 0 1,-1 1-1,-9 21 286,7-11-40,-18 33 519,3 1 0,1 2-1,3-1 1,1 2-1,3 0 1,2 0-1,2 1 1,-1 83 0,9-113-785,0 1 0,1-1 0,1 1 1,1-1-1,1 0 0,1 0 0,1-1 0,16 35 1,-21-51-236,0 0-1,0 0 1,0 0 0,0 0 0,0-1 0,1 1 0,0-1-1,-1 0 1,1 1 0,0-1 0,0-1 0,0 1 0,0 0 0,0-1-1,0 1 1,1-1 0,-1 0 0,0 0 0,1 0 0,5 0 0,2 0-1184,0-1 1,0 0 0,-1-1 0,1 0 0,16-4 0,17-8-733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12.68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43 540 6617,'0'0'23944,"19"-17"-24084,-7 6-482,0 1 1,26-17-1,34-15-5170,-6 4-1396,-32 17 1529,-3 0-1858</inkml:trace>
  <inkml:trace contextRef="#ctx0" brushRef="#br0" timeOffset="1791.3">490 116 3272,'0'0'2934,"1"-11"-2362,1-60 1718,-3 70-2171,1 0 1,0 0 0,-1-1-1,1 1 1,-1 0 0,1 0-1,-1 0 1,0 0 0,1 0-1,-1 0 1,0 0 0,0 0-1,0 0 1,0 0 0,0 0-1,0 1 1,0-1 0,0 0-1,0 1 1,0-1 0,0 1-1,0-1 1,-1 1 0,1-1-1,0 1 1,-2-1 0,-36-6 575,15 5-424,1 1-1,-1 0 1,1 2 0,-35 5 0,45-3-190,0 0 1,0 1-1,0 0 1,1 1-1,0 0 1,0 1-1,0 0 1,1 1-1,-16 13 1,15-10-30,0 0 0,1 2 0,0-1 0,1 1 0,0 1 0,1 0 0,0 0 0,1 1 0,0 0 0,2 0 0,-1 1 0,2 0 0,0 0 0,1 0 0,0 1 0,1 0 0,1-1 0,1 1 0,0 0 0,1 20 0,2-26 22,-1 0-1,1 0 1,1 0 0,0-1-1,0 1 1,1-1 0,0 1-1,1-1 1,0-1-1,9 13 1,5 4 63,0-1-1,26 24 1,-15-18-77,1-2 0,2-2 1,66 42-1,-80-57-31,1 0 0,0-2 1,0 0-1,1-1 0,0-1 0,1-1 1,-1-1-1,1-1 0,23 1 0,-24-5 216,-1 0 1,1-2-1,0 0 0,-1-1 0,37-11 0,-16 0 242,68-34 0,-74 31-255,0-1 0,-2-2-1,0-2 1,56-47 0,-78 58-72,0 0 0,0-1 1,-1 0-1,-1 0 0,0-1 1,-1-1-1,-1 1 0,0-1 1,0 0-1,-1-1 0,-1 0 1,-1 1-1,0-2 0,-1 1 1,2-17-1,-4 22-118,-1 0 1,0 0-1,0 0 0,-1 0 0,-1 0 1,1 0-1,-2 0 0,1 0 1,-1 1-1,-1-1 0,0 1 0,0 0 1,-1 0-1,0 0 0,0 0 0,-1 1 1,0 0-1,-1 1 0,1-1 1,-1 1-1,-1 0 0,0 1 0,-9-7 1,2 2-86,-2 0 0,1 1-1,-1 1 1,0 1 0,-1 0 0,0 1 0,0 1 0,-1 1 0,1 0 0,-1 2 0,0 0 0,0 1 0,-1 1 0,1 0-1,-36 5 1,52-4-244,0 1-1,1-1 0,-1 0 1,0 1-1,0 0 0,1 0 0,-1 0 1,1 0-1,-1 0 0,1 0 1,-1 1-1,1-1 0,0 1 1,-3 2-1,3-2-592,1 0 0,-1 0 1,1 1-1,0-1 0,0 0 1,-1 1-1,1-1 0,1 1 1,-2 3-1,-1 8-6182</inkml:trace>
  <inkml:trace contextRef="#ctx0" brushRef="#br0" timeOffset="2202.19">700 502 4761,'0'0'2072,"73"-27"-2056,-48 18 32,6-2-48,4 0-136,0-4 24,7-2-152,24-9-96,-10 5-504,-7 1-753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15.36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0 4 6009,'0'0'2872,"0"-4"-2175,0 10-1818,-7 7-167,-5-2-280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03.36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311 6433,'0'0'5840,"12"-8"-4697,-5 3-980,13-10 1401,2 2 0,44-22 0,-63 33-1369,0 1-1,0 0 1,0 0-1,0 0 1,0 0-1,0 1 1,1-1-1,-1 1 1,0 0-1,0 0 0,1 0 1,3 1-1,-5-1-178,-1 1-1,0 0 1,0-1-1,0 1 1,0 0-1,0 0 1,0-1-1,0 1 1,0 0-1,0 0 1,0 0-1,-1 0 1,1 1-1,0-1 1,-1 0-1,1 0 1,0 0-1,-1 0 1,0 1-1,1-1 1,-1 0-1,0 1 1,0-1-1,1 0 1,-1 0-1,0 1 1,0-1-1,0 0 1,-1 1-1,1-1 1,0 0-1,-1 2 1,-2 11 82,0 0 0,-1 0 0,-1 0 1,0-1-1,-1 0 0,0 0 0,-10 14 1,9-16 91,1 1 1,0-1 0,0 1 0,1 0 0,1 0 0,0 0-1,0 1 1,1-1 0,-2 24 0,6-35-145,-1 0 1,0 1-1,0-1 1,0 0-1,1 0 1,-1 0-1,1 0 1,-1 0-1,1 0 1,-1 1-1,1-1 1,0 0-1,-1-1 0,1 1 1,0 0-1,0 0 1,0 0-1,-1 0 1,1 0-1,0-1 1,0 1-1,0-1 1,0 1-1,1 0 0,-1-1 1,0 0-1,0 1 1,0-1-1,0 0 1,3 1-1,3 0 76,1 0 0,0 0 0,12-1 0,-13 0-82,1 0-372,1 0-1,-1-1 1,1 0 0,-1 0-1,0 0 1,1-2-1,-1 1 1,12-5 0,-12 2-1162,0 0 0,0 0 0,0 0 0,10-10 0,6-7-8273</inkml:trace>
  <inkml:trace contextRef="#ctx0" brushRef="#br0" timeOffset="613.21">574 0 7113,'0'0'8619,"-10"13"-7349,-27 40 153,34-49-1231,1 0 0,1 0 0,-1 0 0,1 0 0,-1 0 0,1 0 1,0 0-1,0 0 0,1 0 0,-1 1 0,1-1 0,0 0 0,0 0 1,2 9-1,-1 6 550,-1-13-507,1-1-1,-1 1 1,1 0-1,0-1 1,1 1-1,-1-1 1,1 0-1,0 1 1,0-1-1,1 0 1,5 8-1,-7-10-156,2-1 0,-1 1-1,0 0 1,0-1 0,1 0 0,-1 1-1,1-1 1,0 0 0,-1-1 0,1 1-1,0 0 1,0-1 0,0 1 0,1-1-1,-1 0 1,0 0 0,0 0-1,1-1 1,-1 1 0,6-1 0,9-4 555,-17 4-663,-1 0 1,0-1-1,1 1 1,-1 0 0,0 0-1,1 0 1,-1-1 0,0 1-1,1 0 1,-1 0 0,0-1-1,1 1 1,-1 0 0,0-1-1,0 1 1,1-1 0,-1 1-1,0 0 1,0-1-1,0 1 1,1 0 0,-1-1-1,0 1 1,0-1 0,0 1-1,0-1 1,0 1 0,0 0-1,0-1 1,0 1 0,0-1-1,0 1 1,0-1-1,0 1 1,0 0 0,-1-1-1,1 1 1,0-1 0,0 1-1,0 0 1,0-1 0,-1 0-1,1 1-3,-1 0 1,1 0-1,0-1 0,-1 1 0,1 0 0,-1 0 0,1-1 1,0 1-1,-1 0 0,1 0 0,-1 0 0,1 0 0,-1 0 0,1-1 1,0 1-1,-1 0 0,1 0 0,-1 0 0,1 0 0,-1 0 0,1 1 1,-1-1-1,1 0 0,0 0 0,-1 0 0,1 0 0,-1 0 1,1 0-1,0 1 0,-1-1 0,1 0 0,-1 0 0,1 1 0,0-1 1,-1 0-1,1 1 0,-13 12-176,9-5 227,0 0 1,0 1-1,1-1 0,0 1 0,1 0 0,0 0 0,0 0 0,1 0 0,0 0 0,1 0 0,-1 0 0,2 0 0,0 0 0,0 1 1,3 10-1,4 11 695,2 0 0,26 57 0,-33-82-636,1 3 26,0 2-1,0-1 1,-1 0 0,2 19 0,-4-25-44,-1-1-1,1 0 1,-1 0 0,0 1 0,0-1 0,0 0-1,-1 1 1,1-1 0,-1 0 0,0 0 0,0 0 0,0 1-1,0-1 1,-1 0 0,1 0 0,-1 0 0,1-1-1,-1 1 1,-4 4 0,-4 2 337,-1 0 0,-1 0 0,-21 12 0,8-10-2282,0-4-3476,9-6-309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44.1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2 81 304,'0'-7'4003,"5"-17"15487,-4 30-19384,0-1 0,0 1-1,0-1 1,1 0 0,3 9 0,5 21 514,-6-8-251,-2 0 0,0 0 1,-6 54-1,3-69-268,-1-1 0,-1 1-1,0-1 1,0 1 0,-1-1 0,-1 0-1,0 0 1,0-1 0,-1 1 0,0-1 0,-12 14-1,8-13 65,-1 0-1,-16 14 0,26-25 471,-4-15 161,2 0-790,1 0-1,1 0 1,0 0 0,2-18-1,0 3-174,3 30 84,0-1 0,0 0 0,0 1 0,0 0 0,0 0 0,4 0 0,-5 0 62,0 0 6,0 0-1,0 0 1,0 0-1,0 1 0,0-1 1,0 1-1,0 0 1,0 0-1,0 0 0,0 0 1,-1 0-1,1 0 1,0 1-1,-1-1 0,1 1 1,-1 0-1,1 0 1,-1 0-1,0 0 1,0 0-1,0 0 0,0 1 1,0-1-1,-1 1 1,1-1-1,-1 1 0,1 0 1,-1 0-1,0-1 1,1 6-1,4 16 242,-1 0-1,-1 1 1,-1-1-1,-2 1 1,0 0-1,-3 27 1,0 3 48,2-54 636,1-14-2459,1-7-1806,1-5-3484,2 1-3023</inkml:trace>
  <inkml:trace contextRef="#ctx0" brushRef="#br0" timeOffset="777.3">376 443 4608,'0'0'14572,"5"-9"-11569,28-58 580,-26 50-3336,-1-1 1,0 0-1,-2-1 0,0 1 1,-1-1-1,-1 1 1,0-26-1,-2 43 44,0 28-921,-13 120 2619,7-95-3202,4-13-5621,2-51 797,0-4-5938</inkml:trace>
  <inkml:trace contextRef="#ctx0" brushRef="#br0" timeOffset="1175.04">631 370 10098,'0'0'5308,"0"11"-3740,0 119 3065,0-99-6676,0-3-3615,1-34 1334,3-4-1746</inkml:trace>
  <inkml:trace contextRef="#ctx0" brushRef="#br0" timeOffset="1841.43">833 117 6705,'0'0'5540,"3"-4"-4272,0 2-965,-1 0-1,1-1 1,0 1 0,0 0 0,0 0 0,0 0 0,0 1-1,0-1 1,1 1 0,5-2 0,-6 2-212,-1 1 0,0-1 1,0 1-1,0 0 0,1 0 1,-1 0-1,0 0 0,0 0 1,1 0-1,-1 0 0,0 1 0,0-1 1,0 1-1,0 0 0,0 0 1,0 0-1,0 0 0,0 0 1,0 0-1,0 0 0,0 1 1,1 1-1,1 1-34,-1 0-1,0 0 1,0 0 0,0 1 0,-1 0-1,0-1 1,0 1 0,0 0 0,0 0-1,-1 0 1,0 0 0,0 1 0,0-1-1,-1 0 1,0 0 0,0 1 0,-1 8-1,0-2 68,-1 1 0,0-1-1,-1 0 1,0 0-1,-1 0 1,-7 15 0,3-10 87,-1 0 1,-1 0 0,-1-1-1,0 0 1,-1-1 0,-1 0-1,-24 22 2942,37-58-1928,-1 17-1177,1 0 0,0 0 0,0 0 0,0 0 0,0 0 0,1 0 0,1-5 0,-1 7-60,-1 1-1,1 0 1,0 0-1,0 0 1,-1 0 0,1 0-1,0 0 1,0 0 0,0 0-1,0 0 1,0 0 0,0 1-1,0-1 1,1 0-1,-1 1 1,0-1 0,0 1-1,1-1 1,-1 1 0,0-1-1,1 1 1,-1 0 0,0 0-1,0 0 1,1 0-1,-1 0 1,3 0 0,8 1 26,-1 1 1,1 0 0,-1 0 0,0 1-1,19 8 1,-16-5-508,0-2 0,1 0 1,15 3-1,-26-7-209,1 1-1,-1-1 1,0 0 0,1 0 0,-1 0 0,1-1-1,-1 0 1,0 0 0,0 0 0,1 0 0,-1-1 0,0 1-1,0-1 1,6-4 0,12-10-9394</inkml:trace>
  <inkml:trace contextRef="#ctx0" brushRef="#br0" timeOffset="2747.94">1349 1 7193,'0'0'10093,"-10"15"-9304,-32 51-127,37-58-528,1 0 1,0 0 0,1 0-1,0 1 1,0-1 0,1 1 0,0-1-1,0 1 1,1 0 0,0 0-1,1 0 1,0 0 0,0-1 0,1 1-1,2 11 1,-2-15-37,1 0 1,0 0-1,0 0 1,0 0-1,0 0 1,1-1-1,0 1 1,0-1-1,0 0 1,1 0-1,-1 0 0,5 4 1,-6-6 39,0 0 0,1 0 1,-1 0-1,1 0 0,-1 0 0,1 0 1,0-1-1,-1 1 0,1-1 0,0 0 0,0 0 1,0 0-1,0 0 0,0-1 0,0 1 1,0-1-1,0 0 0,1 1 0,-1-1 1,0-1-1,5 0 0,-6 0-96,-1 1 0,0-1 0,1 0 0,-1 0 0,0 0 0,0-1 0,1 1 0,-1 0 0,0 0 0,0-1 0,0 1 0,-1 0 0,1-1-1,0 1 1,0-1 0,-1 1 0,1-1 0,0-2 0,-1 2-93,1 0 0,0-1-1,-1 1 1,0 0 0,1-1 0,-1 1-1,0-1 1,0 1 0,0 0 0,-1-1-1,1 1 1,-1-4 0,0 6 31,1-1 0,0 1 0,-1 0 0,1-1 0,-1 1 0,1 0 0,0-1 0,-1 1 0,1 0 0,-1 0 0,1 0 0,-1-1 0,1 1 0,-1 0 0,1 0 0,-1 0 0,1 0 0,-1 0 0,1 0 0,-1 0 0,1 0 0,-1 0 0,1 0 0,-1 0 0,1 0 0,-1 0 0,1 1 0,-1-1 0,0 0 0,-13 8-212,9 0 205,0 1 0,1 0 1,0 0-1,0 0 0,1 1 1,0-1-1,0 1 0,1 0 1,0 12-1,-1 15 357,3 44-1,1-38-47,8 74 465,0 0-384,-8-80-315,-2 36-54,1-66 84,-1 0 0,0-1 0,-1 1 0,0-1 0,0 1 0,0-1 0,-1 0 0,-5 9 0,8-14 76,-1 0 1,0 0-1,0-1 0,0 1 1,0-1-1,0 1 1,0-1-1,0 1 1,0-1-1,0 1 1,0-1-1,0 0 0,0 0 1,0 1-1,0-1 1,0 0-1,0 0 1,0 0-1,0 0 1,-1 0-1,1-1 0,0 1 1,0 0-1,0 0 1,-1-1-1,-27-10 1205,-4-11-675,21 7-2333,7-3-4874,5 7 1127,0-2-1684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8:58.20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136 7329,'0'0'3585,"1"-4"-1613,2-2-1504,-1 1 0,1 0 0,0-1 0,1 1-1,0 1 1,-1-1 0,1 0 0,1 1 0,-1 0 0,1 0 0,0 0-1,-1 1 1,10-5 0,6-5 317,1 2 0,28-10 0,-39 17-597,-1 1 1,1 0-1,0 0 1,0 1-1,0 1 1,0 0-1,18 0 1,-25 1-182,-1 0 0,1 0 0,0 0 0,-1 1 0,1-1 0,-1 1 0,1 0 0,-1 0 0,1-1 0,-1 2 0,0-1 0,1 0 0,-1 0 0,0 1 0,0-1 0,0 1 0,0 0 0,0-1 0,0 1 0,-1 0 0,1 0 0,-1 0 0,1 1 0,-1-1 0,1 0 0,-1 0 0,0 1 0,0-1 0,-1 1 0,1-1 0,0 1 0,-1-1 0,1 1 0,-1 4 0,0-3 17,1 1-1,-2-1 1,1 0 0,0 1 0,-1-1 0,0 0 0,0 0 0,0 0 0,-1 1-1,1-1 1,-1 0 0,-4 6 0,-1 0 84,-1 0 0,0 0 0,-12 9 0,18-16-81,-8 8 92,-1-1 1,0 0-1,-1-1 1,0 0-1,0-1 1,-18 9-1,29-19 55,1 0-1,-1 0 1,1 0-1,-1 0 1,1 0-1,0 0 1,0 0-1,0 0 1,0 0-1,0 0 1,0-1-1,1-1 1,1 1-181,-1 1 0,0-1 0,1 1 1,0 0-1,0 0 0,0 0 0,0 0 0,0 0 0,0 0 0,0 0 0,0 1 1,1-1-1,-1 1 0,1-1 0,-1 1 0,1 0 0,0 0 0,-1 0 0,1 1 1,3-2-1,8-1-57,0 1 1,21-1-1,-34 3 62,6-1-20,0 1 0,-1 0 0,1 0 0,0 1 0,-1 0 0,1 0 0,0 1 0,-1 0 0,0 0 1,1 0-1,-1 1 0,9 5 0,-11-6 7,0 1 0,-1 0 0,1 0 0,-1 1 0,1-1 0,-1 1 0,0 0-1,-1 0 1,1 0 0,-1 0 0,0 0 0,0 0 0,0 1 0,0-1 0,-1 1 0,1-1 0,-1 1 0,0 7 0,0-6 37,-1-1-1,1 1 1,-2 0-1,1-1 1,-1 1-1,1 0 1,-1-1 0,-1 1-1,1-1 1,-1 1-1,0-1 1,-1 0 0,1 0-1,-4 6 1,-3 2 88,-1-1 0,0 1 0,-22 19 0,-39 31-515,71-71-7355,8-8 2624,3-2-5704</inkml:trace>
  <inkml:trace contextRef="#ctx0" brushRef="#br0" timeOffset="453.7">577 423 4320,'0'0'10147,"-45"69"-8243,29-45-1000,0 1-520,2-3-384,9 10-120,5-6-2040,0-6-2497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8:22.87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18 116 2920,'0'0'3526,"2"-8"-2975,0-6 407,1 0 1,0-1-1,2 1 0,6-16 1,-8 18 2804,-1 3 3462,1 16-5029,1 9-1921,-2 0 1,1 0-1,-2 0 0,0 0 1,-1 0-1,-1 1 0,0-1 1,-1 0-1,-1 0 1,0 0-1,-2-1 0,1 1 1,-2-1-1,-14 29 0,6-18 49,-1-1 0,-1-1 0,-1 0-1,-35 38 1,52-62-319,0 0 0,0 0-1,-1 0 1,1 0 0,0 0 0,0 0 0,0 0-1,0 0 1,0 0 0,0 0 0,0 0 0,0 0-1,0 0 1,0 0 0,0 0 0,0 0 0,0 0-1,0 0 1,0 0 0,0 0 0,-1 0 0,1 1-1,0-1 1,0 0 0,0 0 0,0 0 0,0 0-1,0 0 1,0 0 0,0-1 0,0 1-1,0 0 1,0 0 0,0 0 0,0 0 0,-1 0-1,1 0 1,0 0 0,0 0 0,0 0 0,0 0-1,0 0 1,0 0 0,0 0 0,0 0 0,0 0-1,0 0 1,0 0 0,0 0 0,0 0 0,0 0-1,0 0 1,0 0 0,0-1 0,0 1 0,0 0-1,0 0 1,0 0 0,0 0 0,0 0 0,0 0-1,0 0 1,0 0 0,0 0 0,0 0 0,0 0-1,0 0 1,0-1 0,1-9 653,-1 8-565,0 0 1,1 0-1,0 0 1,-1 0-1,1 0 1,0 0-1,0 0 1,0 0-1,2-2 1,-3 3-105,1 0 0,0 0 0,0 0 0,-1 1 0,1-1 0,0 0 0,0 0 0,0 1 0,0-1 0,0 1 0,0-1 0,0 1 0,0-1 0,0 1 0,0-1 0,0 1 0,0 0 0,1 0 0,-1 0 0,0 0 0,0 0 0,0 0 0,0 0 0,0 0 0,1 0 0,-1 0 0,0 0 0,0 1 0,0-1 0,0 0 0,0 1 0,0-1 0,0 1 0,0-1 0,0 1 0,0 0 1,0-1-1,0 1 0,0 0 0,-1 0 0,1 0 0,0-1 0,0 1 0,-1 0 0,2 1 0,7 9 51,0 0 0,-1 1 1,0-1-1,-1 2 1,0-1-1,-1 1 1,-1 0-1,0 0 0,0 0 1,4 27-1,-3 0 21,-2 0-1,-2 61 1,-2-100-258,0 0 0,-1 0 0,1 0-1,0 0 1,-1 0 0,0 0 0,1 0 0,-1 0 0,1 0-1,-1 0 1,0-1 0,0 1 0,1 0 0,-1-1 0,-1 2 0,-2 1-2077,-5 7-659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8:13.17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 179 9153,'0'0'11639,"1"8"-2778,4 38-8304,0 205 2000,-12-517-2557,0 141 0,9 124 0,0 0 0,0 0 0,0 0 0,0 1 0,0-1 0,0 1 0,0-1 0,0 1 0,0 0 0,0 0 0,3 0 0,-3 0 0,143-4 0,-115 4 0,-29 2 0,1-1 0,-1 0 0,0 0 0,0 1 0,0-1 0,0 1 0,0-1 0,0 1 0,-1-1 0,1 1 0,0-1 0,-1 1 0,1 0 0,-1-1 0,1 1 0,-1 2 0,4 22 0,-2 1 0,-2 52 0,-1-32 0,1-45 0,17-17-4978,-6 4-4219,1-2-6171</inkml:trace>
  <inkml:trace contextRef="#ctx0" brushRef="#br0" timeOffset="1397.65">462 58 5153,'0'0'7019,"-8"2"-485,-4 34-4853,2 0 0,2 1 0,1 1 0,1-1-1,0 44 1,5-55-1268,0-19-292,1 1 1,-1 0-1,1 0 0,1 0 0,2 12 0,6-11-3910,12 0-9790,-20-8 12372</inkml:trace>
  <inkml:trace contextRef="#ctx0" brushRef="#br0" timeOffset="1935.64">563 443 9378,'0'0'12761,"8"-13"-11311,-5 9-1308,15-25 1947,25-52 0,-36 60-1395,-1-1 0,-1 0 0,-2 0 0,0 0 0,-1 0 0,-1-33 0,0 79-694,2 1 0,11 46 0,0 5 0,-13-74 0,-1 3 0,0 0 0,1 0 0,0 0 0,0 0 0,1-1 0,-1 1 0,1 0 0,0 0 0,4 6 0,-5-11-567,0 1 0,0-1-1,0 1 1,0-1 0,0 0 0,0 0-1,0 0 1,0 1 0,0-1 0,0 0 0,0 0-1,0-1 1,0 1 0,0 0 0,0 0-1,0 0 1,0-1 0,0 1 0,0 0 0,0-1-1,0 1 1,0-1 0,0 1 0,-1-1 0,1 1-1,0-1 1,0 0 0,0 1 0,-1-1-1,1 0 1,0-1 0,9-9-10449</inkml:trace>
  <inkml:trace contextRef="#ctx0" brushRef="#br0" timeOffset="2504.2">902 1 4304,'0'0'9332,"5"6"-8573,7 27 2858,7 35 0,-13-39-1943,-1 1 0,-2 0 0,1 38 0,-13 111 2768,8-137-4317,1-20-3172,3-26-2807,4-4 2246,-3 4 510,6-8-6234</inkml:trace>
  <inkml:trace contextRef="#ctx0" brushRef="#br0" timeOffset="2953.77">1313 173 1744,'-1'3'19119,"3"3"-15240,8-2-2908,0-2-1,0 1 0,0-2 0,1 1 1,-1-1-1,16-1 0,-12 0-1092,0 1 0,24 4-1,-37-5-252,0 1 0,0-1 0,-1 1 0,1-1 0,0 1 0,0-1 0,-1 1 0,1-1 0,0 1 0,-1 0 0,1-1 0,0 1 0,-1 0 0,1 0 0,-1 0 0,1-1-1,-1 1 1,0 0 0,1 0 0,-1 0 0,0 0 0,0 0 0,1-1 0,-1 1 0,0 0 0,0 0 0,0 0 0,0 0 0,0 0 0,0 0 0,0 0 0,-1 0 0,1 0 0,0 0 0,0-1 0,-1 1-1,1 0 1,-1 1 0,-7 10-5539</inkml:trace>
  <inkml:trace contextRef="#ctx0" brushRef="#br0" timeOffset="3475.03">1216 452 8041,'0'0'9674,"25"0"-7377,-6 0 119,2 0-511,3-4-873,-1 1-504,3-3-528,-5-1-1392,-2-1-3577,-10 1-8274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27.50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269 7737,'0'0'4204,"4"-6"-851,3-1-2773,0 1 1,0 0 0,1 1 0,0 0 0,0 0 0,1 1-1,9-4 1,7-2 752,33-8-1,-47 15-1033,-1 1 0,1 0 0,21-1 0,-30 3-289,0 0 1,0-1 0,-1 1 0,1 1-1,0-1 1,0 0 0,0 0 0,0 1-1,0-1 1,-1 1 0,1-1 0,0 1 0,0 0-1,-1 0 1,1 0 0,-1 0 0,1 0-1,0 0 1,-1 0 0,0 0 0,1 1-1,-1-1 1,0 0 0,0 1 0,0-1 0,0 1-1,0 0 1,0-1 0,0 1 0,1 2-1,-1 1 22,-1 1-1,1-1 1,-1 0-1,0 1 1,0-1-1,-1 1 1,1-1 0,-1 0-1,0 0 1,-1 1-1,1-1 1,-1 0-1,0 0 1,-3 6-1,-6 8 154,-1 1 0,-17 20-1,-5 9-36,30-43-111,0 1 0,1-1 0,0 1 0,0-1 0,0 1 0,1 0 0,0 0 0,0 0 0,1 0 0,0 1 0,0 7 0,31-15 1647,-19 0-1854,0-1 0,0-1 0,0 0-1,-1 0 1,1-1 0,-1 0 0,14-7 0,67-38-8706,-83 43 7440,26-17-8407</inkml:trace>
  <inkml:trace contextRef="#ctx0" brushRef="#br0" timeOffset="1028.15">756 1 728,'-2'0'7908,"-4"0"-4696,-12 2-657,14 3-2087,0 0 0,0 1 0,1 0 0,0-1 0,0 1 0,0 1 0,0-1 0,-2 10 0,2-2 384,0 0 0,1 0 0,1 0 0,0 28 0,1-42-760,0 0 1,0 1-1,0-1 1,0 0-1,0 0 1,0 1-1,0-1 1,0 0-1,0 1 1,0-1-1,0 0 0,0 1 1,1-1-1,-1 0 1,0 0-1,0 1 1,0-1-1,0 0 1,0 0-1,1 1 1,-1-1-1,0 0 1,0 0-1,0 1 1,1-1-1,-1 0 1,0 0-1,1 1 0,2 5 2114,-2 2-2200,0-1 0,0 0 0,0 0 0,1 0 0,0 0 0,1 0 0,-1 0 0,1 0 0,1-1-1,-1 1 1,1-1 0,0 0 0,1 0 0,-1 0 0,1-1 0,0 0 0,1 0 0,5 5 0,-5-5 71,0-1 0,1 1 0,0-1 0,-1 0 0,1-1 0,1 1 0,-1-1 0,0-1 0,1 1 0,-1-1 0,1-1 0,0 1 0,-1-1 1,1-1-1,0 0 0,14-1 0,-19 1-42,0-1 0,-1 1 0,1-1 0,0 0 1,-1 0-1,1 0 0,-1 0 0,0 0 0,1-1 1,-1 1-1,0-1 0,0 0 0,0 0 0,0 1 1,0-1-1,0-1 0,0 1 0,-1 0 0,1 0 1,-1 0-1,0-1 0,1 1 0,-1-1 0,0 1 1,-1-1-1,1 0 0,0 1 0,-1-1 0,1 0 1,-1 1-1,0-1 0,0 0 0,0 1 0,-1-5 1,1 6-54,0 0 0,0 0-1,-1 0 1,1 0 0,-1 0 0,1 0 0,-1 0 0,1 0 0,-1 0 0,0 0 0,1 0 0,-1 1 0,0-1 0,0 0-1,0 1 1,1-1 0,-1 0 0,0 1 0,0-1 0,0 1 0,0-1 0,0 1 0,0 0 0,0-1 0,0 1 0,0 0 0,-2 0-1,-34-2-699,29 2 604,7 0 99,0 0 1,1 1-1,-1-1 1,0 0-1,0 1 1,0-1-1,0 0 1,1 1-1,-1-1 1,0 1-1,0-1 0,1 1 1,-1 0-1,0-1 1,1 1-1,-1 0 1,0-1-1,1 1 1,-1 0-1,1 0 0,-1 0 1,1-1-1,0 1 1,-1 0-1,1 0 1,0 0-1,0 0 1,-1 0-1,1 0 1,0-1-1,0 3 0,-1 36-393,1-30 346,2 10 185,0-1-1,1 1 1,1-1-1,1 0 1,12 31-1,-10-34 93,-2 0 0,0 0 0,-1 1 0,0 0 0,-1-1 1,-1 1-1,0 0 0,-2 24 0,0-38-166,-1-1 0,1 1 1,-1 0-1,0 0 1,1-1-1,-1 1 0,0 0 1,0-1-1,-1 1 0,1-1 1,0 1-1,0-1 1,-1 0-1,1 1 0,0-1 1,-1 0-1,0 0 1,1 0-1,-1 0 0,1 0 1,-1-1-1,-2 2 0,-1 0-68,0-1 0,0 1 0,0-1 0,0 0 0,-1 0 0,-8 0 0,-2 5-7197,11-3 848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19.78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7 12842,'0'0'13884,"11"-2"-13594,37-2 56,-47 4-320,0 0-1,1 0 1,-1 1-1,1-1 1,-1 1 0,0-1-1,1 1 1,-1-1-1,0 1 1,0 0-1,0 0 1,1 0-1,-1 0 1,0 0-1,0 0 1,0 0-1,0 0 1,-1 0-1,1 0 1,0 0-1,0 1 1,-1-1-1,1 0 1,0 2 0,8 32 674,-9-32-595,2 13 98,0-1 1,-1 1-1,-1-1 1,0 1-1,-2-1 1,1 1-1,-2-1 1,0 1-1,-1-1 0,-1-1 1,0 1-1,0 0 1,-2-1-1,0 0 1,0-1-1,-2 0 1,1 0-1,-19 20 1,42-18-109,2 6-95,-1 1 0,-1 1 0,-1 0 0,-1 0 0,-1 2 0,-1-1 0,-2 2 0,0-1 0,-1 1 0,-2 0 0,6 46 0,-10-56-165,-1-23 575,1-27-4642,-2 16-622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8:48.28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41 505 1872,'0'0'136</inkml:trace>
  <inkml:trace contextRef="#ctx0" brushRef="#br0" timeOffset="420.01">649 3 904,'0'0'992,"82"-2"-624,-35 2-368,-5 0-304</inkml:trace>
  <inkml:trace contextRef="#ctx0" brushRef="#br0" timeOffset="28902.48">3 506 6385,'0'0'16327,"0"-5"-15125,-2-19-343,2 18 604,0 13-1183,1 5-65,1 0 1,0 0 0,1 0 0,0 0 0,1 0 0,6 12-1,4 17 593,8 37 113,-8-27-222,20 51 1,-32-102 779,-2-5-1221,-1-8-382,-37-105 124,2 8 0,30 94 0,2-1 0,0 0 0,1 0 0,0 0 0,1 0 0,2 0 0,0-25 0,1 39 0,0-1 0,0 1 0,1 0 0,-1 0 0,1 0 0,-1 0 0,1 0 0,0 0 0,0 0 0,0 1 0,0-1 0,1 0 0,-1 1 0,1 0 0,0 0 0,-1 0 0,1 0 0,0 0 0,0 0 0,0 1 0,0 0 0,1-1 0,-1 1 0,0 0 0,0 1 0,1-1 0,-1 0 0,5 1 0,-2-1 0,0 0 0,1 1 0,-1 0 0,0 0 0,1 1 0,-1-1 0,0 1 0,0 1 0,0-1 0,0 1 0,0 0 0,0 1 0,0-1 0,8 6 0,-9-3 0,1 0 0,-1 0 0,0 1 0,-1 0 0,1 0 0,-1 0 0,-1 0 0,1 1 0,-1-1 0,0 1 0,0 0 0,-1 0 0,3 15 0,-1 0 0,0 1 0,-2 1 0,-1 25 0,2-47-1162,2-7-1681,6-34-5462,-4 16 1274</inkml:trace>
  <inkml:trace contextRef="#ctx0" brushRef="#br0" timeOffset="29278.15">404 381 10386,'0'0'9178,"75"0"-7050,-44 0-47,2 0-577,-5-1-456,-3-5-384,-4 4-384,-4 0-272,-5 0-16,-5 2-688,0 0-1008,2-3-1153,-2-1-1344,-2-4-800</inkml:trace>
  <inkml:trace contextRef="#ctx0" brushRef="#br0" timeOffset="29715.26">544 189 4600,'0'0'11112,"1"3"-9102,10 30 1604,-7-22-2368,0 1 0,0 0 1,2 20-1,-3 1-811,-3-19-78,1-1-1,1 0 1,3 16 0,-4-25-876,1 0 1,-1 0 0,1 0 0,0 0-1,4 6 1,-5-7-415,1-1 0,1 1 0,-1-1 1,0 0-1,1 0 0,-1 0 0,1 0 0,4 2 0,4 2-6663</inkml:trace>
  <inkml:trace contextRef="#ctx0" brushRef="#br0" timeOffset="30181.65">856 365 3408,'0'0'10758,"-10"14"-8582,-32 47-369,36-51-1225,1 0 0,0 1 0,1-1 1,0 1-1,1 0 0,0 0 0,-2 11 1,3 2 918,0 43 0,2-50-1246,0-9-205,0 0 1,1 0 0,0 0-1,0 0 1,0 0-1,1 0 1,1-1 0,3 10-1,-4-14-395,0 1-1,0-1 1,0 0-1,0 1 1,1-1-1,-1 0 0,6 4 1,-5-5-534,0 1 1,0-1-1,1 0 1,0 0-1,-1 0 1,1-1-1,0 1 1,5 0-1,7 1-7160</inkml:trace>
  <inkml:trace contextRef="#ctx0" brushRef="#br0" timeOffset="30182.65">1023 650 12482,'0'0'6691,"1"-12"-3028,33-142 1892,-24 123-4926,-5 17-231,-1 0 1,0-1 0,-1 1-1,0-1 1,0-16-1,-3 31-246,0 3-240,-7 290 891,7-291-1003,1-1 0,-1 1 0,0 0 0,0 0 0,1-1 0,-1 1 0,1 0 0,0-1 0,-1 1 0,1 0 0,0-1 0,0 1 0,0-1 0,0 1 0,0-1-1,2 2 1,-2-2-342,0 0-1,0 0 0,1 0 0,-1 0 0,0 0 0,1 0 0,-1 0 0,1-1 0,-1 1 0,1 0 0,-1-1 0,1 1 1,0-1-1,-1 0 0,1 0 0,0 1 0,-1-1 0,1 0 0,0 0 0,-1-1 0,1 1 0,0 0 0,-1 0 0,1-1 0,-1 1 1,3-2-1,8-9-9508</inkml:trace>
  <inkml:trace contextRef="#ctx0" brushRef="#br0" timeOffset="30573.48">1297 237 80,'0'0'15382,"4"14"-13114,4 15-139,-2 1 1,6 59-1,-21 171 4903,5-187-6493,3-62-668,-1 15 427,5-12-4134,4-12-5470,-1-2 2680</inkml:trace>
  <inkml:trace contextRef="#ctx0" brushRef="#br0" timeOffset="30997.49">1611 616 14283,'0'0'9850,"77"-4"-8482,-47-2-240,1 1-160,-5 3-680,-3-2 1,-4 4-185,-8 0-104,-1 0-489,-6 0-1287,-4 9-2081,-7 3-1384,-7-1-3329</inkml:trace>
  <inkml:trace contextRef="#ctx0" brushRef="#br0" timeOffset="30998.49">1676 810 9458,'0'0'9554,"99"-19"-9554,-60 6-1809,-1-2-4424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41.02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4 335 5233,'0'0'11419,"-2"-10"-10280,-9-36 109,11 44-1146,0 1 0,-1-1 1,1 0-1,0 1 1,0-1-1,0 0 1,1 1-1,-1-1 0,0 0 1,1 1-1,-1-1 1,1 0-1,-1 1 1,1-1-1,0 1 1,-1-1-1,1 1 0,0-1 1,0 1-1,0 0 1,2-2-1,0 0 111,1 0 0,-1 0 0,1 1-1,0-1 1,6-2 0,-2 1 225,3-2 174,0 0-1,24-8 1,-29 12-524,-1 1-1,0 0 1,1 0-1,-1 0 1,1 0-1,-1 1 1,0 0-1,1 0 1,9 2-1,-14-2-86,0 1 1,0-1-1,0 1 1,-1-1-1,1 1 1,0 0-1,0-1 1,0 1-1,0 0 1,0-1-1,-1 1 1,1 0-1,0 0 1,-1 0-1,1 0 1,-1 0-1,1 0 1,-1 0-1,1 0 1,-1 0-1,0 0 1,1 0-1,-1 0 1,0 0-1,0 0 1,0 2-1,0 34-12,0-27 15,-2 4 30,0 0 1,-1 0-1,0 1 0,-8 18 0,6-19-14,1 1 0,0-1 0,1 1 0,-1 17 0,3-28-36,1 0 0,0 0 0,0 0 0,0 1 0,0-1 0,1 0-1,-1 0 1,3 7 0,-2-9-53,0-1 0,0 1-1,1-1 1,-1 0-1,0 0 1,0 1 0,1-1-1,-1 0 1,0 0 0,1 0-1,-1 0 1,1-1 0,0 1-1,-1 0 1,1-1-1,-1 1 1,1-1 0,0 1-1,0-1 1,-1 0 0,1 0-1,0 0 1,-1 0 0,3 0-1,6 0-736,0 0-1,0-1 0,-1 0 1,1-1-1,0 0 1,-1 0-1,18-8 1,0-2-3847,32-20 1,-2 0-122,-54 30 5026,0 0 0,0 1 0,0 0 0,0-1 1,1 1-1,-1 0 0,0 1 0,1-1 0,6 0 0,-9 1 57,1 1 0,0-1 0,-1 1 0,1-1 0,-1 1 0,0-1 0,1 1 0,-1 0 0,1 0 0,-1 0 0,0 0 0,0 0 0,0 0 0,1 0 0,-1 0 0,0 1 0,0-1 0,0 0 0,-1 0 0,1 1 0,0-1 0,-1 1 0,2 1 0,20 50 4690,6 12-2959,-24-58-2515,0 1 0,1-1-1,0 0 1,0 0-1,11 11 1,-4-9-4002,-1-6-3164</inkml:trace>
  <inkml:trace contextRef="#ctx0" brushRef="#br0" timeOffset="446.52">875 210 11058,'0'0'2471,"9"8"1415,-7-5-3646,0 0-1,0 0 1,0 0-1,0 0 1,0 0 0,-1 0-1,1 1 1,-1-1-1,0 0 1,0 1 0,0-1-1,-1 1 1,1 0-1,-1-1 1,0 1-1,0-1 1,0 1 0,0 0-1,-2 6 1,-1 1-64,-1 1 1,0-2 0,-1 1-1,-10 16 1,3-5 258,12-21-430,0-1 1,0 0-1,0 0 1,0 0-1,0 0 1,0 1-1,0-1 1,0 0-1,0 0 0,0 0 1,1 0-1,-1 1 1,0-1-1,0 0 1,0 0-1,0 0 0,0 0 1,0 1-1,0-1 1,0 0-1,0 0 1,0 0-1,1 0 1,-1 0-1,0 0 0,0 1 1,0-1-1,0 0 1,0 0-1,1 0 1,-1 0-1,0 0 0,0 0 1,0 0-1,0 0 1,1 0-1,-1 0 1,0 0-1,0 0 1,0 0-1,0 0 0,1 0 1,-1 0-1,0 0 1,0 0-1,0 0 1,0 0-1,1 0 0,-1 0 1,0 0-1,0 0 1,0 0-1,0 0 1,1-1-1,12-1 168,-13 2-165,19-4 130,-9 0-60,1 2 0,0-1 0,0 2-1,0-1 1,0 2 0,1-1-1,18 3 1,-29-2-74,0 1 1,0-1-1,0 1 1,0 0-1,0-1 0,0 1 1,0 0-1,0 0 1,0-1-1,0 1 0,0 0 1,0 0-1,0 0 1,-1 0-1,1 0 0,0 0 1,-1 1-1,1-1 0,-1 0 1,1 0-1,-1 0 1,1 1-1,-1-1 0,0 0 1,0 0-1,0 1 1,0-1-1,0 0 0,0 0 1,0 1-1,0 1 1,-1 1 33,1 1 0,-1-1 0,1 1 1,-1 0-1,-1-1 0,1 0 0,-3 6 1,-7 8-23,0-1 1,-1 0-1,-19 20 1,0-3-3164,31-39-1535,5-7 2414,6-6-3936</inkml:trace>
  <inkml:trace contextRef="#ctx0" brushRef="#br0" timeOffset="1099.81">1275 1 8489,'0'0'9522,"-1"3"-9282,-2 3 10,1-1-1,0 0 1,0 1-1,1 0 1,-1-1 0,1 1-1,1 0 1,-1 0-1,1-1 1,0 1 0,0 0-1,1 0 1,-1 0-1,1-1 1,1 1 0,-1 0-1,4 7 1,-3-9-86,-1 0-1,1 0 1,0-1 0,1 1 0,-1-1 0,1 1 0,-1-1 0,1 0-1,0 0 1,0 0 0,0 0 0,1-1 0,-1 1 0,1-1 0,-1 0-1,1 0 1,0 0 0,-1-1 0,1 1 0,0-1 0,0 0-1,0 0 1,1 0 0,-1-1 0,0 1 0,5-1 0,-1-1 23,-8 1-210,0 0-1,0 0 1,0 0-1,0 0 1,0 0-1,0 0 1,0 0-1,0 0 1,0 0-1,0 0 1,0 0-1,0 0 0,0 1 1,0-1-1,0 0 1,0 0-1,-1 0 1,1 0-1,0 0 1,0 0-1,0 0 1,0 0-1,0 0 0,0 0 1,0 1-1,0-1 1,0 0-1,1 0 1,-1 0-1,0 0 1,0 0-1,0 0 1,0 0-1,0 0 0,0 0 1,0 0-1,0 0 1,0 1-1,0-1 1,0 0-1,0 0 1,0 0-1,0 0 1,0 0-1,0 0 0,0 0 1,0 0-1,1 0 1,-1 0-1,0 0 1,0 0-1,0 0 1,0 0-1,0 0 1,0 0-1,0 0 0,0 0 1,0 0-1,0 0 1,1 0-1,-1 0 1,0 0-1,0 0 1,0 0-1,0 0 1,0 0-1,-1 16-54,2-1 151,1-1 0,0 1 0,1-1 0,0 1 0,1-1 0,1 0 0,0 0 0,1-1 0,10 18 0,-4-8 163,30 68 997,-39-80-999,1-1 1,-2 0 0,1 1 0,-1 0-1,-1 0 1,0-1 0,-1 15 0,-1-21-117,0 0 1,0 0-1,0 1 0,-1-1 1,0 0-1,0 0 1,0-1-1,0 1 1,-1 0-1,1-1 1,-1 1-1,0-1 0,0 0 1,0 0-1,-1 0 1,-5 4-1,0 0 14,-1-1-1,1 0 0,-1-1 0,0 0 1,-17 6-1,25-10-267,0 0 0,0-1-1,0 0 1,0 1 0,0-1 0,0 0 0,0 0 0,0 0-1,0 0 1,0 0 0,0 0 0,-3-2 0,3 2-522,1-1 1,-1 0-1,0 0 1,1 0-1,-1 0 1,1 0-1,0 0 1,-1 0-1,1 0 1,0-1-1,0 1 1,-1-1-1,1 1 1,-1-3-1,-10-21-1595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33.34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64 76 9642,'0'0'6665,"-31"68"-5129,22-37 481,0 1-161,2 2-592,4-1-199,-1-3-409,4-2-224,0-2-272,0-3-160,9-3-160,0-3-792,15-6-1777,-6-2-1640,1-9-2560</inkml:trace>
  <inkml:trace contextRef="#ctx0" brushRef="#br0" timeOffset="379.87">364 229 11762,'0'0'10224,"1"-11"-8132,1-6-1277,1-10 10,-2-5 5266,-1 37-6046,0 23-95,1 1 1,2 0-1,1-1 1,13 46-1,-10-62-2341,2-12-2733,-8-1 4329,0 0-1,1 0 1,-1 0 0,0-1 0,0 1-1,1-1 1,-1 1 0,0-1 0,0 1-1,-1-1 1,2-3 0,6-16-9961</inkml:trace>
  <inkml:trace contextRef="#ctx0" brushRef="#br0" timeOffset="770.79">585 1 12602,'0'0'8629,"9"14"-6776,30 48-387,-33-52-1130,-2-1 0,1 1 0,-1 0 0,-1 0 0,0 0 0,0 0 0,1 14 0,-2 0 187,-2 40 0,0-28-366,-2 49-244,-3-30-5839,5-54 4901,0 2-121</inkml:trace>
  <inkml:trace contextRef="#ctx0" brushRef="#br0" timeOffset="771.79">969 232 11922,'0'0'10698,"93"0"-9241,-55-3-273,-1-1-496,1-2-224,-8 4-424,-2 0-40,-7 2-928,-16 2-1345,-3 8-2600,-2 3-3072</inkml:trace>
  <inkml:trace contextRef="#ctx0" brushRef="#br0" timeOffset="1202.04">1097 487 9738,'0'0'12602,"68"7"-11337,-35-16-713,19-17-552,-3 2-2057,-9-4-400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32.93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225 10298,'0'0'9862,"8"12"-7397,15 70 69,2 10 79,-18-60-1969,-3-10-137,0 1 0,2 35 0,-6-43 373,-2-22 729,-6-17-1268,-4-8-341,1 1 0,1-2 0,2 1 0,1-1 0,1-1 0,2 1 0,2-1 0,2-53 0,0 83 0,1-1 0,-1 1 0,1 0 0,0 0 0,0 0 0,0 0 0,0 0 0,1 0 0,-1 1 0,1-1 0,0 0 0,0 1 0,0-1 0,1 1 0,0 0 0,-1-1 0,1 1 0,0 1 0,0-1 0,0 0 0,1 1 0,-1 0 0,1-1 0,-1 1 0,1 1 0,0-1 0,0 0 0,0 1 0,0 0 0,0 0 0,0 0 0,0 0 0,0 1 0,5 0 0,-3-1 0,0 1 0,0 1 0,0-1 0,0 1 0,0 0 0,0 1 0,0-1 0,0 1 0,0 0 0,0 1 0,-1-1 0,1 1 0,-1 0 0,0 1 0,0-1 0,0 1 0,0 0 0,-1 0 0,1 0 0,-1 1 0,0 0 0,5 7 0,-6-5 0,1 1 0,-1 0 0,-1 0 0,1 0 0,-1 0 0,-1 0 0,2 14 0,-2-4 0,-1-1 0,-3 31 0,1-41 1168,0-4-4098,4-12-11509,3 0 369</inkml:trace>
  <inkml:trace contextRef="#ctx0" brushRef="#br0" timeOffset="406.58">651 76 9642,'0'0'6665,"-31"68"-5129,22-37 481,0 1-161,2 2-592,4-1-199,-1-3-409,4-2-224,0-2-272,0-3-160,9-3-160,0-3-792,15-6-1777,-6-2-1640,1-9-2560</inkml:trace>
  <inkml:trace contextRef="#ctx0" brushRef="#br0" timeOffset="786.46">952 229 11762,'0'0'10224,"1"-11"-8132,1-6-1277,1-10 10,-2-5 5266,-1 37-6046,0 23-95,1 1 1,2 0-1,1-1 1,13 46-1,-10-62-2341,2-12-2733,-8-1 4329,0 0-1,1 0 1,-1 0 0,0-1 0,0 1-1,1-1 1,-1 1 0,0-1 0,0 1-1,-1-1 1,2-3 0,6-16-9961</inkml:trace>
  <inkml:trace contextRef="#ctx0" brushRef="#br0" timeOffset="1177.38">1172 1 12602,'0'0'8629,"9"14"-6776,30 48-387,-33-52-1130,-2-1 0,1 1 0,-1 0 0,-1 0 0,0 0 0,0 0 0,1 14 0,-2 0 187,-2 40 0,0-28-366,-2 49-244,-3-30-5839,5-54 4901,0 2-121</inkml:trace>
  <inkml:trace contextRef="#ctx0" brushRef="#br0" timeOffset="1178.38">1556 232 11922,'0'0'10698,"93"0"-9241,-55-3-273,-1-1-496,1-2-224,-8 4-424,-2 0-40,-7 2-928,-16 2-1345,-3 8-2600,-2 3-3072</inkml:trace>
  <inkml:trace contextRef="#ctx0" brushRef="#br0" timeOffset="1608.63">1685 487 9738,'0'0'12602,"68"7"-11337,-35-16-713,19-17-552,-3 2-2057,-9-4-4000</inkml:trace>
  <inkml:trace contextRef="#ctx0" brushRef="#br0" timeOffset="2122.78">2286 29 14107,'0'0'9522,"7"7"-8937,-1-1-447,-3-4-82,0 0 1,0 0 0,-1 1-1,0 0 1,1-1-1,-1 1 1,0 0 0,0 0-1,0 0 1,-1 1 0,1-1-1,-1 0 1,1 1-1,-1-1 1,0 0 0,0 6-1,0 4 236,-1 0 0,-1 0 0,0-1-1,0 1 1,-1 0 0,-1 0-1,-8 22 1,-4 1 209,-23 43-1,34-72-483,4-5-26,5-3-86,12-7-245,-10 4 238,0 0 0,1 1 0,-1 0 1,9-1-1,-14 3 100,1 1 0,0 0 0,0 0 0,-1 0 0,1 0 0,0 1 0,-1-1 0,1 1 0,0 0-1,-1-1 1,1 1 0,-1 0 0,1 1 0,-1-1 0,1 0 0,-1 1 0,0-1 0,4 4 0,-3-2 89,1 1 0,-1 0 1,0 0-1,-1 1 0,1-1 0,-1 0 1,1 1-1,-1 0 0,2 7 0,0 5 262,0 0 0,-1 1 0,-1 0 0,0 31 0,-2 27-10,0-75-430,0 0 1,0 0-1,0 1 1,0-1-1,0 0 1,-1 0-1,1 0 1,0 0-1,-1 1 0,1-1 1,0 0-1,-1 0 1,0 0-1,1 0 1,-1 0-1,0 1 0,-12 3-7599,1-5-588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0:00.63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1 29 7313,'0'0'6120,"1"-4"-4524,3-20 3454,-5 33-4817,-5 9-66,1 1 0,0 1 0,2-1-1,0 1 1,1 0 0,1-1 0,2 26 0,0-41-79,-1 1 0,1-1 1,0 0-1,0 0 1,1 0-1,-1 0 0,1 0 1,-1-1-1,1 1 1,1 0-1,-1-1 1,0 0-1,1 1 0,0-1 1,-1 0-1,1 0 1,1 0-1,-1-1 0,0 1 1,1-1-1,-1 0 1,1 1-1,-1-2 0,1 1 1,0 0-1,0-1 1,0 0-1,0 0 0,0 0 1,0 0-1,1-1 1,3 1-1,-1-1 48,1 0-1,-1 0 1,0 0-1,1-1 1,-1 0-1,0-1 1,0 0-1,0 0 1,0 0-1,0-1 1,0 0-1,-1 0 1,1-1 0,-1 0-1,0 0 1,0 0-1,8-8 1,-9 6-148,-1 1 0,1-1 0,-1 0 0,0 0 0,-1-1 1,1 1-1,-1-1 0,-1 0 0,1 0 0,-1 0 0,0 0 1,-1 0-1,1-1 0,-2 1 0,1 0 0,-1-15 0,0 22 1,0 0 0,0 0 0,0 0 0,-1 0 0,1 0 0,0 0 0,0 0 0,0 0-1,0 0 1,0 0 0,0 0 0,0 0 0,0 0 0,-1-1 0,1 1 0,0 0 0,0 0 0,0 0-1,0 0 1,0 0 0,0 0 0,-1 0 0,1 0 0,0 0 0,0 0 0,0 1 0,0-1 0,0 0-1,0 0 1,0 0 0,-1 0 0,1 0 0,0 0 0,0 0 0,0 0 0,0 0 0,0 0-1,0 0 1,0 0 0,0 0 0,0 1 0,0-1 0,-1 0 0,1 0 0,0 0 0,0 0 0,0 0-1,0 0 1,-2 5-38,1 0 0,-1 1 0,1-1-1,0 0 1,0 1 0,0-1 0,1 0-1,0 1 1,0-1 0,2 8 0,-2 5-26,1 2 237,1 0-1,1 0 0,8 26 0,-7-27 158,1 1-1,-2 0 0,1 27 0,-4-42-324,0 27 437,-4 36-1,2-57-1068,0 0 0,0 0-1,-1-1 1,-1 0 0,0 1-1,0-1 1,-7 11 0,-5 4-514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47.3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0 0 10506,'0'0'5265,"0"9"-3129,0-1-935,0 9 23,0 6 800,0 9 321,-3 4-633,-5 4-336,-5 5-463,2-3-489,1 2-40,-3-3-384,2-5-160,-8 6-1497,3-10-3144,1-13-3792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58.49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104 5633,'0'0'5072,"0"-19"-569,1 15-4274,0 1 0,0-1 0,0 1 0,0-1 0,1 0 0,-1 1 0,1 0 0,0-1 0,0 1 0,0 0 0,0 0 0,1 0-1,-1 0 1,1 1 0,0-1 0,0 1 0,0-1 0,0 1 0,0 0 0,0 0 0,1 0 0,-1 1 0,5-2 0,1-1-138,1 1 1,-1 1-1,1-1 0,0 2 0,0-1 1,0 1-1,15 1 0,-21 0-83,1 0-1,-1 1 1,0-1-1,0 1 0,1 0 1,-1 0-1,0 1 1,0-1-1,0 1 0,0 0 1,-1 0-1,1 0 1,0 0-1,-1 1 1,0-1-1,1 1 0,-1 0 1,0 0-1,0 0 1,-1 1-1,1-1 1,-1 0-1,1 1 0,-1 0 1,3 7-1,-3-5 6,-1-1 0,1 1 0,-1 0-1,-1-1 1,1 1 0,-1 0 0,0 0 0,0-1-1,0 1 1,-1 0 0,0-1 0,0 1 0,0 0-1,-1-1 1,0 0 0,0 1 0,0-1 0,-7 10-1,1-2 73,0-1-1,-1 1 0,-1-2 0,0 1 0,-1-1 0,-23 19 1,33-30-27,0 0 1,1 0 0,-1 1-1,1-1 1,-1 0-1,0 0 1,1 1 0,-1-1-1,1 0 1,-1 0 0,0 0-1,1 0 1,-1 0-1,0 0 1,1 0 0,-1 0-1,1 0 1,-1 0-1,0-1 1,1 1 0,-2 0-1,1-3 1435,8 2-1233,3 1-285,1 0 1,-1 1-1,1 0 1,-1 1-1,0 0 1,16 5-1,-22-5 27,-1-1-1,1 1 1,-1 0 0,1 0-1,-1 0 1,0 0 0,0 1-1,0-1 1,0 1-1,0 0 1,-1 0 0,1 0-1,-1 0 1,0 0 0,0 1-1,0-1 1,0 0-1,0 1 1,-1 0 0,0-1-1,1 5 1,0 0 30,-1-1 0,0 1 0,-1-1 1,0 1-1,0-1 0,-1 1 0,0-1 0,0 1 0,-1-1 0,0 1 0,0-1 1,-1 0-1,0 0 0,0 0 0,-5 7 0,2-4 115,-1 1 0,0-1 0,-1 0 0,0-1 0,-1 0 0,0-1 0,0 1 0,-17 10 0,23-17-100,-1 0-1,1-1 0,-1 1 0,0-1 1,0 1-1,0-1 0,0 0 0,0-1 1,0 1-1,0-1 0,0 1 1,-6-2-1,10 1-193,0 0 1,0 0-1,0 0 0,-1 0 1,1 0-1,0 0 1,0-1-1,0 1 0,0 0 1,-1 0-1,1 0 1,0 0-1,0-1 1,0 1-1,0 0 0,0 0 1,0 0-1,-1-1 1,1 1-1,0 0 0,0 0 1,0 0-1,0-1 1,0 1-1,0 0 0,0 0 1,0-1-1,0 1 1,0 0-1,0 0 0,0 0 1,0-1-1,0 1 1,0 0-1,0 0 0,0-1 1,1 1-1,-1-2-1866,0-5-4004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9:52.92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3 14 7881,'0'0'9709,"17"-13"-953,-15 18-8773,0 1 0,-1-1-1,0 1 1,0 0-1,0-1 1,0 1 0,-1 11-1,0-7 73,0 9 110,0 0 0,-1 0 0,-2-1 0,1 1 0,-2-1 0,-6 20 0,9-35-155,-5 17 462,-15 34 0,21-53-433,0 0 0,0 1 0,0-1 0,0 0 0,0 0 0,0 0 0,1 1 0,-1-1 0,1 0 0,-1 0 0,0 0 0,1 0 0,0 0 0,-1 1 0,1-1 0,0 0-1,-1-1 1,1 1 0,0 0 0,2 2 0,2 3 34,12 22 316,-1 1 1,-1 0-1,-1 1 1,-2 1-1,-1 0 1,-1 1-1,-2 0 1,7 58-1,-11-66-389,2 31 0,-5-53 0,-1-2-217,1 1 1,-1 0-1,1-1 1,-1 1-1,0-1 0,1 1 1,-1 0-1,0-1 0,1 1 1,-1 0-1,0-1 1,0 1-1,0 0 0,1 0 1,-1-1-1,0 1 0,0 0 1,0-1-1,0 1 1,0 0-1,-1 0 0,1 0 1,0 4-2563,0 10-6512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0:02.02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08 143 6449,'0'0'10466,"0"-1"-10366,0 1 1,0 0-1,0-1 0,0 1 1,1 0-1,-1-1 0,0 1 1,0-1-1,0 1 0,1 0 1,-1-1-1,0 1 1,0 0-1,1 0 0,-1-1 1,0 1-1,0 0 0,1 0 1,-1-1-1,0 1 0,1 0 1,-1 0-1,0 0 0,1-1 1,0 1-1,4 7 193,-1 1-1,1-1 1,-2 1-1,1 0 1,-1 0 0,0 0-1,-1 0 1,3 15-1,0 11 338,-1-1-1,-2 1 1,-2-1-1,-1 1 1,-8 55-1,7-77-809,-1 9 1301,2-21-363,0-13-237,1 10-496,3-22 71,-3 25-103,0-1 0,0 1 0,0-1 0,0 1 0,1-1 1,-1 1-1,0-1 0,1 1 0,-1 0 0,0-1 0,1 1 0,-1 0 0,0-1 1,1 1-1,-1 0 0,1-1 0,-1 1 0,1 0 0,-1 0 0,0-1 0,1 1 1,-1 0-1,1 0 0,-1 0 0,1 0 0,-1-1 0,1 1 0,0 0 0,-1 0 1,1 0-1,-1 0 0,1 0 0,-1 1 0,1-1 0,-1 0 0,1 0 0,-1 0 0,1 0 1,-1 1-1,1-1 0,-1 0 0,0 0 0,1 1 0,-1-1 0,1 1 1,4 2 8,-1 0 1,0 0 0,0 1 0,0-1 0,-1 1 0,1 0 0,-1 0 0,0 1-1,0-1 1,3 7 0,0 1 163,0-1 1,-1 1-1,4 15 0,-5-6 318,-1 0 0,0 0 0,-2 0 0,0 1 0,-4 32-1,1 9 726,3-63-1497,-1 1 0,1-1 0,-1 0 0,1 0 0,-1 1 0,1-1 0,0 0 0,-1 0 0,1 0 0,-1 0 0,1 0 0,-1 0 0,1 0 0,-1 0 0,1 0 0,0 0 0,-1 0 0,1 0 0,-1 0 0,1-1 0,-1 1 0,1 0 0,-1 0 0,1-1 0,0 1 1,10-7-8230</inkml:trace>
  <inkml:trace contextRef="#ctx0" brushRef="#br0" timeOffset="1768.14">1085 195 9458,'0'0'5853,"8"-11"-4025,30-38-832,-34 45-830,0 0 1,0 1-1,0-1 0,0 1 0,0 0 0,1 0 0,-1 1 1,1-1-1,0 1 0,0 0 0,0 0 0,0 0 1,0 1-1,0 0 0,1 0 0,-1 0 0,0 1 1,1-1-1,-1 1 0,9 1 0,-13-1-114,1 1-2,-1-1 0,0 0 0,1 1 0,-1-1 0,0 1-1,0-1 1,1 1 0,-1 0 0,0 0 0,0-1 0,0 1-1,0 0 1,0 0 0,0 0 0,0 0 0,0 0 0,0 0-1,0 0 1,-1 1 0,1-1 0,0 0 0,-1 0 0,1 1 0,-1-1-1,1 0 1,-1 0 0,0 1 0,1-1 0,-1 1 0,0-1-1,0 0 1,0 3 0,0 4 151,1 0 1,-2 0-1,1 0 1,-3 14-1,-1-7 10,-1 0 0,-1 0 0,0-1 0,-9 16 0,10-21-116,-1 0 1,2 1-1,-1 0 1,1 0-1,1 0 0,0 1 1,0-1-1,1 1 1,0 0-1,1-1 1,0 18-1,2-26-81,-1 0 0,1 0 0,0 0 0,-1 0 0,1-1 0,0 1 0,0 0 0,0 0 0,0-1 0,0 1 0,1-1 0,-1 1 0,0-1 0,1 0 0,-1 1 0,1-1 0,-1 0 0,1 0 0,0 0 0,0 0 0,-1 0 0,1 0 0,0-1 0,0 1 0,0-1 0,3 1 0,3 1-429,-1-1 1,1 0-1,0 0 1,0-1-1,12 0 1,-12-1-543,0-1 1,0 1 0,-1-1 0,1-1-1,-1 1 1,1-1 0,8-5 0,17-12-7149</inkml:trace>
  <inkml:trace contextRef="#ctx0" brushRef="#br0" timeOffset="2166.84">1574 416 11282,'0'0'7129,"-23"80"-4080,16-44-1145,0-1-431,4-1-449,3-2-608,0-2-208,0-4-208,3-2-312,8-5-1512,3-6-2633,-2-10-2841</inkml:trace>
  <inkml:trace contextRef="#ctx0" brushRef="#br0" timeOffset="2959.4">2137 493 8209,'0'0'5491,"6"-12"-2824,101-228 6027,-104 231-8402,0 1 171,0 1 1,0-1-1,-1 0 0,-1 0 0,2-14 1,-3 21 125,0 12-369,-9 243-296,9-242-240,1 24-1847,-1-34 1565,0 0 0,1 0 1,-1-1-1,1 1 1,-1 0-1,1 0 1,0-1-1,0 1 1,-1-1-1,1 1 0,0-1 1,0 1-1,1-1 1,-1 0-1,0 1 1,2 1-1,7 0-9165</inkml:trace>
  <inkml:trace contextRef="#ctx0" brushRef="#br0" timeOffset="2960.4">2505 413 6369,'0'9'8530,"0"9"-6226,0 3 641,0 3-273,0 2-1751,2 1-401,3-3-104,0 0-264,2 2-152,-3-5-432,6-3-1313,1-6-1175,1-9-3026,0-3-4400</inkml:trace>
  <inkml:trace contextRef="#ctx0" brushRef="#br0" timeOffset="3546.18">2957 97 12586,'0'0'4008,"0"9"-1471,0 1-2166,4 102 3086,-2-101-3109,-1 0-1,2 0 0,-1 0 1,1 0-1,1-1 1,0 1-1,10 18 0,-13-27-285,0-1 0,0 0 0,0 1-1,0-1 1,0 0 0,1 0 0,-1 1 0,0-1-1,0 0 1,1 0 0,-1 0 0,1-1-1,-1 1 1,1 0 0,-1 0 0,1-1-1,-1 1 1,1-1 0,0 1 0,-1-1 0,1 0-1,0 0 1,-1 0 0,1 0 0,0 0-1,0 0 1,-1 0 0,1 0 0,0-1 0,-1 1-1,1-1 1,-1 1 0,1-1 0,0 0-1,-1 1 1,2-2 0,6-3 155,-1-1 0,0 0-1,0 0 1,12-13 0,-15 15-262,68-71 428,-66 70-396,-6 17-457,-1 253 192,1-241-2493,5-10-2313,3-7-4016</inkml:trace>
  <inkml:trace contextRef="#ctx0" brushRef="#br0" timeOffset="3547.18">3446 450 13970,'0'9'3977,"0"4"-2952,0 4 1943,0 6-1536,0-1-847,0 2 159,0 0-376,0 1-104,0-3-264,0-3-296,0-4-792,0-6-1081,5-5-1760,0-4-1072,-1 0-2032</inkml:trace>
  <inkml:trace contextRef="#ctx0" brushRef="#br0" timeOffset="6198.48">3800 112 6769,'0'0'10213,"10"-6"-7002,1-5-1822,0 1 0,11-14 1,-15 15-646,0 1 1,1 0 0,0 0-1,1 1 1,15-11 0,-24 18-724,0 0 1,1-1 0,-1 1 0,1 0 0,-1 0 0,1-1-1,-1 1 1,1 0 0,-1 0 0,1 0 0,-1 0 0,1 0-1,-1 0 1,1 0 0,-1 0 0,1 0 0,-1 0 0,1 0 0,-1 0-1,1 0 1,-1 0 0,1 0 0,-1 1 0,1-1 0,-1 0-1,1 0 1,-1 1 0,0-1 0,1 0 0,-1 0 0,1 1-1,0 0 1,7 18 163,-4 24 19,-4-38-166,0 1 0,-1-1 0,0 0 0,0 0 0,0 0 0,-1 1 0,1-1 0,-1-1 0,0 1 0,-1 0 0,1 0 0,-5 5 0,0 0 94,-1-2 0,0 1 0,0-1 1,-15 11 924,42-19-700,-18 0-362,4 0-21,1 0-1,0 0 0,0 1 0,0 0 1,0 0-1,8 2 0,-12-2 22,-1 0 1,1 0-1,-1 0 1,1 0-1,0 0 1,-1 0-1,0 0 1,1 1-1,-1-1 1,0 0-1,0 1 1,0-1-1,0 1 1,0 0-1,0-1 1,0 1-1,0 0 1,0-1-1,-1 1 1,1 0-1,-1 0 1,0 0-1,1 0 1,-1 3-1,1 7 19,-1-1-1,-1 0 1,1 1 0,-2-1 0,1 0-1,-2 1 1,0-1 0,0 0 0,-5 12-1,-8 10-40,-28 47-1,24-46-258,19-31-4425,1-5 1648,7-13 87,13-23-2934,-1 4-2783</inkml:trace>
  <inkml:trace contextRef="#ctx0" brushRef="#br0" timeOffset="12956.37">29 921 6105,'0'0'20706,"2"9"-20645,2 38 1494,-2 69-1,-3-97-1289,-1 0 0,-1 0 0,0-1 0,-1 0 0,-2 0-1,-11 30 1,17-45-250,-1-1 0,1 1 0,0 0 0,1 0 0,-1-1 0,0 1 0,1 0 0,-1-1 0,1 1 0,0 0 0,0-1 0,0 1 0,0-1 0,1 1 0,-1-1 0,4 4 0,4 12 33,7 24 109,-2 1 0,-2 1 1,10 66-1,-22-110-347,0 1 1,0 0-1,1 0 0,-1-1 1,0 1-1,1 0 1,-1-1-1,1 1 0,-1 0 1,1-1-1,-1 1 0,1 0 1,0-1-1,-1 1 0,1-1 1,-1 1-1,1-1 1,0 0-1,0 1 0,-1-1 1,1 0-1,0 1 0,0-1 1,-1 0-1,1 0 0,0 0 1,0 0-1,0 0 1,-1 0-1,1 0 0,0 0 1,0 0-1,0 0 0,-1 0 1,1 0-1,0 0 0,0-1 1,1 1-1,30-12-10195,-11 1 1168</inkml:trace>
  <inkml:trace contextRef="#ctx0" brushRef="#br0" timeOffset="13471.9">422 1442 7585,'0'0'14240,"7"-6"-10936,3-4-2124,-1-1-1,-1 0 1,0 0 0,12-24 0,-9 16-398,8-13-72,31-56-419,-44 76-298,-1 0-1,0-1 1,0 0 0,-1 0-1,2-16 1,-12 151 7,2-64 0,5 79 0,0-133 0,-1 1 0,1 0 0,0 0 0,0-1 0,0 1 0,1 0 0,3 7 0,7-9-1825,11-5-9150,-12-3 4274</inkml:trace>
  <inkml:trace contextRef="#ctx0" brushRef="#br0" timeOffset="13866.37">869 1428 12458,'0'0'13851,"0"78"-12363,-7-48 57,-2 3-497,-1-3-280,3-2-216,0-4-304,5-5-56,0-2-192,2-8-128,0 1-1072,11-5-3041,4-1-2648,1-4-9243</inkml:trace>
  <inkml:trace contextRef="#ctx0" brushRef="#br0" timeOffset="14627.7">1205 1237 7057,'0'0'6127,"8"-13"-4085,28-42-234,-33 50-1471,1 0 1,0 0-1,0 0 1,0 1 0,0-1-1,1 1 1,0 0-1,0 0 1,0 0-1,0 1 1,0 0 0,1 0-1,0 0 1,-1 1-1,1 0 1,0 0-1,0 0 1,7-1 0,-12 3-331,0 0 1,0 1 0,0-1-1,0 0 1,1 0 0,-1 1 0,0-1-1,0 0 1,0 1 0,0-1 0,0 1-1,0-1 1,0 1 0,0 0 0,-1-1-1,1 1 1,0 0 0,0 0 0,0 0-1,-1 0 1,1-1 0,0 1-1,-1 0 1,1 0 0,-1 0 0,1 0-1,-1 0 1,0 1 0,1-1 0,-1 0-1,0 0 1,0 0 0,0 2 0,2 6-17,-1 0 0,-1 0 1,0 10-1,0-12 34,-7 91 87,0 0 305,7-95-377,0-1-1,0 0 1,1 0-1,-1 1 0,1-1 1,-1 0-1,1 0 1,0 1-1,-1-1 1,1 0-1,0 0 1,0 0-1,1 0 0,-1 0 1,0 0-1,1-1 1,-1 1-1,1 0 1,3 2-1,-2-1 21,1-1 1,0 0-1,0 0 1,0 0-1,0-1 1,0 1-1,0-1 1,0 0-1,0 0 0,6 0 1,-1 0-422,0-1 1,0 0-1,0 0 1,0-1-1,0 0 1,0-1-1,0 0 1,0 0-1,13-6 1,8-9-4675,-3-3-3568</inkml:trace>
  <inkml:trace contextRef="#ctx0" brushRef="#br0" timeOffset="15048.97">1780 1376 10386,'0'0'10178,"12"69"-8266,-10-46-959,5-1 39,-2 0-424,0-1-440,-1-2-128,1-3-656,0-4-1057,2-7-823,2-5-1601,0-7-592,-2-8-3385</inkml:trace>
  <inkml:trace contextRef="#ctx0" brushRef="#br0" timeOffset="15472.28">2109 1109 6249,'0'0'18573,"10"14"-17710,29 48-206,-37-57-576,0 1-1,0 0 1,0-1 0,-1 1-1,1 0 1,-2 0-1,1 0 1,-1 0-1,1 0 1,-2 1-1,1-1 1,-1 0-1,0 0 1,0 0 0,-2 7-1,1-7-19,-1 5 106,0-1 0,-9 17 0,-1 7 385,19-37-363,1 0 1,-1 1-1,1 0 1,0 0-1,0 1 1,11-1-1,-14 1-192,0 1-1,-1 0 1,1 0-1,0 1 1,0-1-1,-1 1 0,1 0 1,0-1-1,-1 2 1,1-1-1,-1 0 1,1 1-1,5 3 1,-7-3 9,0 0 1,0 0 0,0 1 0,0-1 0,0 0 0,0 1-1,-1-1 1,0 1 0,1-1 0,-1 1 0,0 0 0,0-1-1,0 1 1,-1 0 0,1 0 0,0 0 0,-1 0 0,0 5-1,0 0 98,0 0 0,0 1 0,-1-1 0,-1 1 0,1-1 0,-1 0 0,-1 0-1,1 0 1,-9 16 0,1-6-69,-1 0-1,-24 29 1,28-39-673,-6 8 18,8-8-9792,5-16 4911</inkml:trace>
  <inkml:trace contextRef="#ctx0" brushRef="#br0" timeOffset="15473.28">2477 1475 11746,'0'0'6657,"-3"60"-2864,3-32-2568,0-2-729,0 0-176,0-2-72,7-3-248,-2-6-728,2-6-1025,7-9-1263,-2-11-2306,-1-6-4352</inkml:trace>
  <inkml:trace contextRef="#ctx0" brushRef="#br0" timeOffset="15881.54">2800 1146 7881,'0'0'7966,"0"11"-5836,0 4-1524,3 72 3247,-2-77-3400,1 0-1,0 0 1,0 0-1,1 0 1,0-1 0,0 1-1,8 12 1,-10-20-363,0 0 1,0 0-1,0 0 1,1-1-1,-1 1 1,1 0-1,-1-1 0,1 1 1,-1-1-1,1 1 1,0-1-1,0 0 1,0 0-1,0 0 1,0 0-1,0 0 0,0 0 1,0 0-1,0-1 1,2 1-1,-1-1-25,0 0 0,-1 0 0,1-1-1,-1 1 1,0-1 0,1 1 0,-1-1 0,1 0 0,-1 0 0,0 0-1,1 0 1,-1 0 0,0-1 0,0 1 0,0-1 0,0 0-1,2-2 1,90-96 489,-94 100-558,0 0 0,0 0 1,0 0-1,0-1 0,0 1 1,0 0-1,0 0 1,1 0-1,-1-1 0,0 1 1,0 0-1,0 0 0,0 0 1,0 0-1,1 0 0,-1-1 1,0 1-1,0 0 1,0 0-1,0 0 0,1 0 1,-1 0-1,0 0 0,0 0 1,0 0-1,1 0 0,-1 0 1,0 0-1,0 0 1,0 0-1,1 0 0,-1 0 1,0 0-1,0 0 0,0 0 1,1 0-1,-1 0 0,0 0 1,0 0-1,0 0 0,0 0 1,1 0-1,-1 0 1,0 0-1,0 1 0,0-1 1,0 0-1,1 0 0,-1 0 1,0 0-1,0 0 0,0 1 1,0-1-1,0 0 1,0 0-1,1 0 0,-1 0 1,0 1-1,0-1 0,0 0 1,0 0-1,0 0 0,0 1 1,1 16-206,-1-12 177,2 42 47,13 160 225,-14-202-329,-1-2-132,0 1-1,1-1 1,-1 0-1,1 0 1,0 1 0,0-1-1,0 0 1,0 0-1,1 0 1,-1 0-1,3 2 1,-4-4-21,1-1 1,-1 0 0,0 1 0,1-1-1,-1 0 1,1 0 0,-1 1-1,1-1 1,-1 0 0,1 0 0,-1 0-1,1 0 1,-1 0 0,1 0-1,-1 0 1,1 0 0,-1 0 0,1 0-1,-1 0 1,1 0 0,-1 0 0,1 0-1,-1 0 1,1 0 0,-1-1-1,1 1 1,-1 0 0,0 0 0,1-1-1,-1 1 1,1 0 0,0-1-1,11-11-5794,-3-4-3909</inkml:trace>
  <inkml:trace contextRef="#ctx0" brushRef="#br0" timeOffset="16526.44">3368 1022 5169,'0'0'11942,"0"-3"-10367,-1-1 333,1 6-715,-2 17-245,0 29 127,1-11 203,0-13-54,3 46 1,-2-65-1094,1 0 1,0 0-1,0 0 0,0 0 1,1 0-1,0 0 1,0 0-1,0-1 0,0 1 1,1-1-1,0 1 0,0-1 1,0 0-1,6 6 0,-8-9-88,1 0-1,-1 1 0,1-1 1,0-1-1,0 1 0,-1 0 1,1 0-1,0-1 0,0 1 1,0-1-1,0 1 1,0-1-1,0 0 0,0 0 1,0 0-1,0 0 0,0 0 1,0 0-1,0 0 0,0-1 1,-1 1-1,1-1 0,0 1 1,0-1-1,0 0 0,0 0 1,-1 0-1,1 0 1,0 0-1,-1 0 0,1 0 1,-1-1-1,2-1 0,5-3-39,-1-1 0,-1-1-1,1 1 1,-1-1 0,5-9-1,-7 11-114,-1 1 0,0-1 0,0 0 0,0 1 0,-1-1 0,0 0 0,0-1 0,0 1 0,1-10 0,-3 16-69,0 1 91,0 0-1,1 0 1,-1 1-1,0-1 1,0 0-1,0 0 1,0 1 0,0-1-1,0 0 1,0 1-1,-1 1 1,1 4-172,-1 29-3,3 1 1,0-1-1,3 0 0,10 43 1,-7-52 287,14 63 172,-20-78-182,-1-1 1,0 1 0,0 0-1,-2 0 1,-1 20 0,1-28-111,-1-1 1,1 1 0,0-1 0,-1 0 0,0 1-1,0-1 1,0 0 0,0 0 0,0 0 0,-1 0-1,1 0 1,-1-1 0,0 1 0,0-1-1,0 0 1,0 0 0,0 0 0,-5 3 0,-7 2-1899,0 0 1,-27 7 0,41-13 1746,-41 11-603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0:08.73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0 1 8905,'0'0'12326,"-2"7"-11166,-3 12-428,1-1 1,0 1 0,2 0 0,0 0-1,1 0 1,3 37 0,-1-52-652,0-1 1,0 1 0,0 0 0,0-1-1,0 1 1,1-1 0,-1 1 0,1-1-1,0 0 1,0 0 0,0 0 0,1 0-1,-1 0 1,1 0 0,-1 0 0,1-1-1,0 0 1,0 1 0,3 1-1,8 3 60,-1 0 0,1 0 0,22 6-1,9 4 89,-38-13-228,1 0 0,-1 0 0,0 1 0,0 0-1,-1 0 1,1 1 0,-1 0 0,0 0 0,-1 0 0,1 1 0,-1-1-1,8 15 1,-8-10 7,-1 0-1,0 0 0,0 0 0,-1 1 0,0-1 0,-1 1 1,0 0-1,0 19 0,-2-11 116,0 0 0,-1-1 0,-1 1 0,-4 21-1,4-32 64,-1 0-1,0 1 1,-1-2-1,0 1 1,0 0-1,-1-1 0,0 1 1,-1-1-1,0-1 1,-8 10-1,6-8-170,-1-1 0,0 0 1,0 0-1,-1-1 0,-16 9 0,26-16-88,-1 1 0,1-1 0,0 0 0,-1 0 0,1 0-1,-1 0 1,1 0 0,-1 0 0,1 0 0,0 0 0,-1 0 0,1 0 0,-1 0 0,1 0 0,-1 0-1,1 0 1,0 0 0,-1 0 0,1 0 0,-1 0 0,1 0 0,0-1 0,-1 1 0,1 0 0,-1 0-1,1-1 1,0 1 0,-1 0 0,1 0 0,0-1 0,0 1 0,-1-1 0,-7-14-8180,1-5-8048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0:16.65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222 7057,'0'0'6127,"8"-13"-4085,28-42-234,-33 50-1471,1 0 1,0 0-1,0 0 1,0 1 0,0-1-1,1 1 1,0 0-1,0 0 1,0 0-1,0 1 1,0 0 0,1 0-1,0 0 1,-1 1-1,1 0 1,0 0-1,0 0 1,7-1 0,-12 3-331,0 0 1,0 1 0,0-1-1,0 0 1,1 0 0,-1 1 0,0-1-1,0 0 1,0 1 0,0-1 0,0 1-1,0-1 1,0 1 0,0 0 0,-1-1-1,1 1 1,0 0 0,0 0 0,0 0-1,-1 0 1,1-1 0,0 1-1,-1 0 1,1 0 0,-1 0 0,1 0-1,-1 0 1,0 1 0,1-1 0,-1 0-1,0 0 1,0 0 0,0 2 0,2 6-17,-1 0 0,-1 0 1,0 10-1,0-12 34,-7 91 87,0 0 305,7-95-377,0-1-1,0 0 1,1 0-1,-1 1 0,1-1 1,-1 0-1,1 0 1,0 1-1,-1-1 1,1 0-1,0 0 1,0 0-1,1 0 0,-1 0 1,0 0-1,1-1 1,-1 1-1,1 0 1,3 2-1,-2-1 21,1-1 1,0 0-1,0 0 1,0 0-1,0-1 1,0 1-1,0-1 1,0 0-1,0 0 0,6 0 1,-1 0-422,0-1 1,0 0-1,0 0 1,0-1-1,0 0 1,0-1-1,0 0 1,0 0-1,13-6 1,8-9-4675,-3-3-3568</inkml:trace>
  <inkml:trace contextRef="#ctx0" brushRef="#br0" timeOffset="421.27">575 361 10386,'0'0'10178,"12"69"-8266,-10-46-959,5-1 39,-2 0-424,0-1-440,-1-2-128,1-3-656,0-4-1057,2-7-823,2-5-1601,0-7-592,-2-8-3385</inkml:trace>
  <inkml:trace contextRef="#ctx0" brushRef="#br0" timeOffset="844.58">904 95 6249,'0'0'18573,"10"14"-17710,29 48-206,-37-57-576,0 1-1,0 0 1,0-1 0,-1 1-1,1 0 1,-2 0-1,1 0 1,-1 0-1,1 0 1,-2 1-1,1-1 1,-1 0-1,0 0 1,0 0 0,-2 7-1,1-7-19,-1 5 106,0-1 0,-9 17 0,-1 7 385,19-37-363,1 0 1,-1 1-1,1 0 1,0 0-1,0 1 1,11-1-1,-14 1-192,0 1-1,-1 0 1,1 0-1,0 1 1,0-1-1,-1 1 0,1 0 1,0-1-1,-1 2 1,1-1-1,-1 0 1,1 1-1,5 3 1,-7-3 9,0 0 1,0 0 0,0 1 0,0-1 0,0 0 0,0 1-1,-1-1 1,0 1 0,1-1 0,-1 1 0,0 0 0,0-1-1,0 1 1,-1 0 0,1 0 0,0 0 0,-1 0 0,0 5-1,0 0 98,0 0 0,0 1 0,-1-1 0,-1 1 0,1-1 0,-1 0 0,-1 0-1,1 0 1,-9 16 0,1-6-69,-1 0-1,-24 29 1,28-39-673,-6 8 18,8-8-9792,5-16 4911</inkml:trace>
  <inkml:trace contextRef="#ctx0" brushRef="#br0" timeOffset="845.58">1272 461 11746,'0'0'6657,"-3"60"-2864,3-32-2568,0-2-729,0 0-176,0-2-72,7-3-248,-2-6-728,2-6-1025,7-9-1263,-2-11-2306,-1-6-4352</inkml:trace>
  <inkml:trace contextRef="#ctx0" brushRef="#br0" timeOffset="1253.84">1596 131 7881,'0'0'7966,"0"11"-5836,0 4-1524,3 72 3247,-2-77-3400,1 0-1,0 0 1,0 0-1,1 0 1,0-1 0,0 1-1,8 12 1,-10-20-363,0 0 1,0 0-1,0 0 1,1-1-1,-1 1 1,1 0-1,-1-1 0,1 1 1,-1-1-1,1 1 1,0-1-1,0 0 1,0 0-1,0 0 1,0 0-1,0 0 0,0 0 1,0 0-1,0-1 1,2 1-1,-1-1-25,0 0 0,-1 0 0,1-1-1,-1 1 1,0-1 0,1 1 0,-1-1 0,1 0 0,-1 0 0,0 0-1,1 0 1,-1 0 0,0-1 0,0 1 0,0-1 0,0 0-1,2-2 1,90-96 489,-94 100-558,0 0 0,0 0 1,0 0-1,0-1 0,0 1 1,0 0-1,0 0 1,1 0-1,-1-1 0,0 1 1,0 0-1,0 0 0,0 0 1,0 0-1,1 0 0,-1-1 1,0 1-1,0 0 1,0 0-1,0 0 0,1 0 1,-1 0-1,0 0 0,0 0 1,0 0-1,1 0 0,-1 0 1,0 0-1,0 0 1,0 0-1,1 0 0,-1 0 1,0 0-1,0 0 0,0 0 1,1 0-1,-1 0 0,0 0 1,0 0-1,0 0 0,0 0 1,1 0-1,-1 0 1,0 0-1,0 1 0,0-1 1,0 0-1,1 0 0,-1 0 1,0 0-1,0 0 0,0 1 1,0-1-1,0 0 1,0 0-1,1 0 0,-1 0 1,0 1-1,0-1 0,0 0 1,0 0-1,0 0 0,0 1 1,1 16-206,-1-12 177,2 42 47,13 160 225,-14-202-329,-1-2-132,0 1-1,1-1 1,-1 0-1,1 0 1,0 1 0,0-1-1,0 0 1,0 0-1,1 0 1,-1 0-1,3 2 1,-4-4-21,1-1 1,-1 0 0,0 1 0,1-1-1,-1 0 1,1 0 0,-1 1-1,1-1 1,-1 0 0,1 0 0,-1 0-1,1 0 1,-1 0 0,1 0-1,-1 0 1,1 0 0,-1 0 0,1 0-1,-1 0 1,1 0 0,-1 0 0,1 0-1,-1 0 1,1 0 0,-1-1-1,1 1 1,-1 0 0,0 0 0,1-1-1,-1 1 1,1 0 0,0-1-1,11-11-5794,-3-4-3909</inkml:trace>
  <inkml:trace contextRef="#ctx0" brushRef="#br0" timeOffset="1898.74">2163 8 5169,'0'0'11942,"0"-3"-10367,-1-1 333,1 6-715,-2 17-245,0 29 127,1-11 203,0-13-54,3 46 1,-2-65-1094,1 0 1,0 0-1,0 0 0,0 0 1,1 0-1,0 0 1,0 0-1,0-1 0,0 1 1,1-1-1,0 1 0,0-1 1,0 0-1,6 6 0,-8-9-88,1 0-1,-1 1 0,1-1 1,0-1-1,0 1 0,-1 0 1,1 0-1,0-1 0,0 1 1,0-1-1,0 1 1,0-1-1,0 0 0,0 0 1,0 0-1,0 0 0,0 0 1,0 0-1,0 0 0,0-1 1,-1 1-1,1-1 0,0 1 1,0-1-1,0 0 0,0 0 1,-1 0-1,1 0 1,0 0-1,-1 0 0,1 0 1,-1-1-1,2-1 0,5-3-39,-1-1 0,-1-1-1,1 1 1,-1-1 0,5-9-1,-7 11-114,-1 1 0,0-1 0,0 0 0,0 1 0,-1-1 0,0 0 0,0-1 0,0 1 0,1-10 0,-3 16-69,0 1 91,0 0-1,1 0 1,-1 1-1,0-1 1,0 0-1,0 0 1,0 1 0,0-1-1,0 0 1,0 1-1,-1 1 1,1 4-172,-1 29-3,3 1 1,0-1-1,3 0 0,10 43 1,-7-52 287,14 63 172,-20-78-182,-1-1 1,0 1 0,0 0-1,-2 0 1,-1 20 0,1-28-111,-1-1 1,1 1 0,0-1 0,-1 0 0,0 1-1,0-1 1,0 0 0,0 0 0,0 0 0,-1 0-1,1 0 1,-1-1 0,0 1 0,0-1-1,0 0 1,0 0 0,0 0 0,-5 3 0,-7 2-1899,0 0 1,-27 7 0,41-13 1746,-41 11-603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0:50.87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8 36 4809,'0'0'7646,"0"-3"-6671,-1-1-891,1 2 724,0 1-1,0-1 0,0 0 1,0 0-1,0 0 0,0 0 1,0 0-1,1 1 0,-1-1 1,1 0-1,-1 0 0,1 0 1,1-2 1550,8 7-2122,-4 4-202,0-1 0,-1 1 1,0 1-1,0-1 1,0 1-1,-1 0 0,0 0 1,-1 0-1,0 0 1,0 1-1,2 11 0,-1-4 85,-2 0 0,0 0 0,-1 0 0,0 0 0,-3 24 0,0-29-59,0-1-1,-1 0 0,0 0 0,0 0 1,-1 0-1,0 0 0,-9 14 0,-46 60 509,48-70-463,3-5 684,7-10 702,3-5-845,-1 5-658,-1 0 0,1 0 0,0 0 0,0 1 0,0-1 0,0 0 0,0 0 0,0 1 0,0-1 0,0 1 0,0-1 0,1 1 0,-1 0 0,0-1 0,0 1 0,0 0 0,0 0 0,1 0 0,-1 0-1,0 0 1,0 0 0,0 0 0,1 0 0,-1 0 0,2 1 0,1-1-28,0 1 0,-1 0 0,1 0-1,0 0 1,0 0 0,6 3 0,-5 1 56,1-1 1,-1 1 0,0 0 0,0 0 0,0 0-1,-1 0 1,0 1 0,0 0 0,0 0-1,-1 0 1,0 1 0,0-1 0,0 1 0,-1-1-1,0 1 1,0 0 0,0 8 0,2 6-109,-2 0 0,0 22 1,-2 13-3178,0-25-700,0-25-2907</inkml:trace>
  <inkml:trace contextRef="#ctx0" brushRef="#br0" timeOffset="632.55">971 449 7497,'0'0'8570,"0"3"-8170,0 10 96,0 6 1024,0 5 217,2 1-313,3-1-104,-3 0-519,3-2-481,0-3-40,2 0-224,0-2-56,9-3-1073,-4 0-2575,-3-9-3890</inkml:trace>
  <inkml:trace contextRef="#ctx0" brushRef="#br0" timeOffset="16646.78">275 485 5457,'0'0'11714,"13"-5"-5995,6-13-4014,-1 0 0,0-2 0,25-35 1,-37 45-1506,-1 1-1,1-1 1,-2 0 0,1 0 0,-1-1 0,-1 1 0,0-1-1,0 0 1,-1 0 0,-1 0 0,1-14 0,-2 3-13,0 20-203,0 4-49,0 11-259,-8 94 419,1-17-752,8-31-4158,-1-57 3895,1-1 1,-1 1-1,0-1 0,0 1 0,1-1 0,-1 1 0,1-1 1,0 1-1,-1-1 0,1 1 0,1 1 0,5 2-9691</inkml:trace>
  <inkml:trace contextRef="#ctx0" brushRef="#br0" timeOffset="17187.79">564 554 3240,'0'0'12163,"-7"60"-11507,5-44-40,0 3-448,-1 2-96,1-1 32,0-1-24,2-2-80,0-3-984,4-4-1729,1-5-2928</inkml:trace>
  <inkml:trace contextRef="#ctx0" brushRef="#br0" timeOffset="18123.57">639 291 6633,'0'0'11841,"9"-6"-10867,24-16-318,-33 22-635,1-1 1,-1 1-1,0 0 0,1-1 1,-1 1-1,1 0 0,-1-1 1,0 1-1,1 0 1,-1 0-1,1-1 0,-1 1 1,1 0-1,-1 0 0,1 0 1,-1 0-1,1 0 0,-1 0 1,1 0-1,-1 0 0,1 0 1,-1 0-1,1 0 1,-1 0-1,1 0 0,-1 0 1,0 0-1,1 0 0,-1 0 1,1 1-1,-1-1 0,1 0 1,-1 0-1,1 1 0,-1-1 1,0 0-1,1 1 0,-1-1 1,0 0-1,1 1 1,0 0-1,1 16 210,-1-14-156,0 15 145,-1-1 1,0 1 0,-1 0 0,-1-1 0,-5 20-1,0 7 46,7-21-88,0-22-162,0-1-1,0 1 1,1-1-1,-1 1 1,0-1-1,1 1 0,-1-1 1,0 1-1,1-1 1,-1 1-1,1-1 1,-1 1-1,1-1 1,-1 0-1,1 1 0,-1-1 1,1 0-1,0 0 1,-1 1-1,1-1 1,-1 0-1,1 0 1,0 0-1,-1 0 0,1 0 1,-1 0-1,1 0 1,0 0-1,-1 0 1,2 0-1,13 0-99,0-1 1,16-3-1,7-6-3754,-16 1-3809</inkml:trace>
  <inkml:trace contextRef="#ctx0" brushRef="#br0" timeOffset="18747.69">1300 327 96,'-12'-14'7185,"-23"-17"680,34 31-7680,1 0 1,0 0 0,0 0-1,-1 0 1,1 0 0,0-1-1,0 1 1,-1 0 0,1 0-1,0 0 1,0-1 0,-1 1-1,1 0 1,0 0-1,0-1 1,0 1 0,0 0-1,-1-1 1,1 1 0,0 0-1,0-1 1,0 1 0,0 0-1,0-1 1,0 1 0,0 0-1,0 0 1,0-1 0,0 1-1,0 0 1,0-1 0,0 1-1,0 0 1,0-1 0,0 1-1,1-1 1,11-4 1706,-10 4-1905,1 1 0,-1-1-1,1 1 1,-1 0 0,1 0 0,-1 0 0,1 1 0,-1-1-1,0 0 1,1 1 0,2 0 0,-4 1 0,0-1 0,1 0 0,-1 1 0,0-1 0,0 1-1,0 0 1,0-1 0,0 1 0,0 0 0,-1-1 0,1 1 0,0 0 0,-1 0 0,1 0 0,-1-1 0,0 1 0,0 0-1,0 0 1,0 0 0,0 0 0,0 0 0,0 0 0,0-1 0,-1 1 0,1 0 0,-2 2 0,0 4-40,-1 0 1,1 0 0,-2 0 0,-6 11 0,8-15 67,0 0 31,0-1 1,0 1-1,0-1 0,0 1 1,-1-1-1,1 0 0,-7 5 874,26-2-966,-14-4 45,0 0 1,0 0 0,-1 0 0,1 0-1,-1 1 1,1-1 0,-1 1-1,0 0 1,0-1 0,0 1-1,0 0 1,-1 0 0,1 0 0,-1 1-1,0-1 1,0 0 0,0 0-1,0 1 1,-1-1 0,1 5 0,-1 2 115,-1 0 0,0 0 0,0 0 0,-1-1 0,-5 15 0,4-14-1612,0 2-1,1-1 1,-2 22-1,5-28-4373,7-4-2507</inkml:trace>
  <inkml:trace contextRef="#ctx0" brushRef="#br0" timeOffset="19179.45">1456 551 9281,'0'4'1953,"0"0"711,0-1-567,0 5-1033,0 1-256,2-1-688,3 3 16,2-2-136,9 2-744,-2-5-1872,-2-2-2705</inkml:trace>
  <inkml:trace contextRef="#ctx0" brushRef="#br0" timeOffset="19180.45">1652 310 7137,'0'0'8401,"-1"13"-7325,-4 41-148,5-51-728,-1 0 1,1 1 0,0-1 0,0 0 0,0 1-1,0-1 1,1 0 0,-1 0 0,1 0 0,0 1-1,0-1 1,0 0 0,0 0 0,1 0 0,-1 0-1,1 0 1,0-1 0,0 1 0,-1 0 0,2-1-1,-1 0 1,5 5 0,-5-6-69,0 0 1,0 0-1,0 0 1,0-1-1,1 1 1,-1-1-1,0 1 1,1-1-1,-1 0 0,0 0 1,0 0-1,1 0 1,-1 0-1,0-1 1,0 1-1,1-1 1,-1 1-1,0-1 1,0 0-1,0 0 0,0 0 1,0 0-1,0 0 1,0 0-1,0-1 1,0 1-1,0 0 1,1-3-1,4-2 85,10-9 22,-17 15-239,0-1 0,0 1-1,1 0 1,-1 0 0,0-1 0,0 1-1,0 0 1,0 0 0,0 0 0,1-1-1,-1 1 1,0 0 0,0 0 0,0 0-1,0 0 1,1-1 0,-1 1 0,0 0-1,0 0 1,1 0 0,-1 0 0,0 0-1,0 0 1,1 0 0,-1 0 0,0 0-1,0 0 1,1-1 0,-1 1 0,0 0-1,0 1 1,1-1 0,-1 0 0,0 0-1,0 0 1,1 0 0,-1 0 0,0 0-1,0 0 1,0 0 0,1 0 0,-1 1-1,0 26-11,1 1 0,1-1 0,1 1-1,1-1 1,12 37 0,-16-63-181,0 0-1,1 0 1,-1 0-1,1 0 1,-1 0-1,1 0 1,-1 0 0,1-1-1,0 1 1,-1 0-1,1 0 1,0-1 0,0 1-1,0 0 1,1 0-1,10 4-5220,-2-5-768</inkml:trace>
  <inkml:trace contextRef="#ctx0" brushRef="#br0" timeOffset="21314.97">2099 172 4240,'0'0'6698,"-2"-6"-5149,1 3-1582,1 1 222,0 0-1,0 0 1,-1 1-1,1-1 1,-1 0-1,1 1 0,-1-1 1,0 0-1,0 1 1,0-1-1,0 1 1,0 0-1,0-1 1,0 1-1,0 0 1,0-1-1,0 1 1,-1 0-1,1 0 1,-1 0-1,1 0 1,-1 0-1,1 0 0,-1 1 1,1-1-1,-1 0 1,0 1-1,1-1 1,-3 1-1,-1 0-93,1 1 0,-1-1 0,1 1 0,0 0 0,0 1 0,0-1 0,-1 1 0,1-1 0,1 1 0,-1 0 0,0 1 0,0-1 0,1 1 0,-1 0 0,1 0 0,0 0 0,0 0 0,0 0 0,0 1 0,1-1 0,-1 1 0,-3 7 0,2-3 190,0 1 0,0 0 0,0 1 1,1-1-1,1 1 0,0-1 1,0 1-1,1 0 0,-1 12 1,2-17-183,0 0 0,0 0 1,1 0-1,-1-1 0,1 1 1,0 0-1,1 0 0,-1-1 1,3 7-1,-2-8-2,0 0-1,0 0 1,1-1-1,-1 1 1,1 0 0,-1-1-1,1 0 1,0 1 0,0-1-1,0 0 1,0 0-1,0-1 1,6 3 0,-2-1 154,0 0 0,1-1 0,0 0 0,-1-1 0,1 0 0,0 0 0,0 0 0,0-1 0,11-1 0,-15 1-190,0-1 0,1 1 0,-1-1 0,0 0 0,0 0 1,0-1-1,0 1 0,0-1 0,0 0 0,0 0 0,0 0 0,-1 0 1,1-1-1,-1 1 0,0-1 0,1 0 0,-1 0 0,4-6 0,-6 8-51,0 0 0,-1-1 0,1 1 0,0-1-1,-1 1 1,1-1 0,-1 1 0,1-1 0,-1 1 0,0-1-1,1 1 1,-1-1 0,0-1 0,0 2-23,0 1 1,0-1-1,-1 1 0,1-1 0,0 1 1,0-1-1,0 1 0,-1-1 1,1 1-1,0-1 0,0 1 1,-1-1-1,1 1 0,0-1 1,-1 1-1,1-1 0,-1 1 1,1 0-1,-1-1 0,1 1 1,0 0-1,-1-1 0,1 1 1,-2 0-1,1-1-18,0 1-1,-1 0 1,1 0 0,-1 0-1,1 0 1,0 0 0,-1 0-1,1 1 1,-1-1 0,1 0-1,0 1 1,-1-1 0,1 1-1,0-1 1,-1 1 0,1 0-1,0-1 1,0 1 0,0 0-1,0 0 1,-1 0 0,1 0-1,1 0 1,-1 0 0,0 0-1,-1 2 1,-3 5 9,0 0-1,0 0 1,1 1 0,0-1 0,1 1-1,0 0 1,0 0 0,1 1 0,0-1-1,1 0 1,0 1 0,0 11 0,1 2 82,2-1 0,0 0 0,1 0 0,7 24 0,-6-31 1,-1 0 0,0 1 1,0 23-1,-3-34-42,0 0-1,0 1 1,-1-1 0,0 0-1,0 0 1,0 1 0,0-1-1,-1 0 1,0 0 0,0-1-1,0 1 1,-1 0 0,-6 8-1,-34 36-2815,40-48 197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1:24.72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45 257 6873,'-5'0'825,"1"0"0,-1 1 0,1 0 0,0 0 0,-1 0-1,1 0 1,0 1 0,0-1 0,-7 5 0,3-1-240,0 0 0,1 1 0,-1 0 0,-7 8 0,2 0-87,0 1 1,2 0 0,-20 32-1,26-36-366,0 0 0,0 0 0,2 1-1,-1-1 1,1 1 0,1 0 0,0 0-1,1-1 1,0 1 0,1 20 0,0-30-118,0-1 1,0 1-1,1-1 1,-1 1-1,0 0 1,1-1-1,-1 1 1,1-1-1,-1 1 1,1-1 0,0 0-1,-1 1 1,1-1-1,0 0 1,0 1-1,0-1 1,0 0-1,0 0 1,3 2-1,-2-1 90,1 0-1,0-1 1,0 1-1,0-1 1,0 1-1,1-1 1,-1 0-1,7 1 1,-1-1 257,0 0-1,-1-1 1,1 0-1,0 0 1,0-1-1,11-2 1,-1-3-119,0-1-1,-1-1 1,-1 0 0,1-1 0,-1-1-1,-1-1 1,0 0 0,0-1 0,17-18-1,-28 25-165,0 0-1,0-1 0,-1 1 0,0-1 1,0 0-1,0 0 0,-1-1 0,1 1 0,3-13 1,-6 16-41,0 0 1,-1 0 0,1-1 0,-1 1 0,1 0 0,-1 0-1,0 0 1,-1-1 0,1 1 0,0 0 0,-1 0-1,0 0 1,1 0 0,-1-1 0,-1 1 0,1 0-1,0 1 1,-1-1 0,1 0 0,-1 0 0,0 1-1,0-1 1,-4-4 0,-1 1-36,-1 0-1,0 1 1,0 0 0,0 0 0,0 0-1,-1 1 1,0 0 0,0 1 0,0 0-1,0 0 1,-19-2 0,5 2-297,-1 1 0,0 1 0,-39 4 0,59-2 22,-1-1 0,1 1 0,0-1 0,0 1 0,-7 3 0,0 5-3827,6 6-6523,5-11 4272</inkml:trace>
  <inkml:trace contextRef="#ctx0" brushRef="#br0" timeOffset="806.59">401 0 4456,'0'0'9176,"0"0"-9045,-1 0 0,1 0 0,-1 0 0,0 0 0,1 0 0,-1 0 0,0 1 0,1-1 0,-1 0 0,0 0 0,1 1 0,-1-1 0,1 0 0,-1 1 0,1-1 0,-1 0 1,0 1-1,0 0 0,-11 14 791,1 0 0,0 1 1,1 1-1,1 0 1,-12 27-1,-5 10 681,-58 112 2217,65-122-2446,-26 86 0,20-36 96,-57 136 0,76-216-1470,2-8 0,1 0 0,1 0 0,-1 0 0,1 0 0,0 0 0,1 0 0,-2 9 0,-4 0 0,8-16-1705,5 4-753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1:30.08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2 32 4584,'0'0'2177,"11"-8"15626,-7 8-16103,0 2-1710,-1 0 0,0 1 0,1-1 0,-1 1 1,0 0-1,0 0 0,-1 0 0,1 0 0,-1 1 0,1-1 1,-1 1-1,0-1 0,0 1 0,-1 0 0,1 0 1,1 5-1,0 1 30,-1 1 0,0 0 1,0 0-1,0 22 0,-3-25-6,0 0-1,0-1 1,0 1 0,-1 0-1,0-1 1,0 0-1,-1 1 1,0-1 0,-5 9-1,0-3 48,0 0 1,-1 0-1,-19 20 1,23-30 832,5-7 151,0 2-1218,0 2 76,1 0 51,0 0 0,0 0 1,0 0-1,0 1 1,0-1-1,0 0 1,0 1-1,0-1 0,-1 1 1,1-1-1,0 1 1,0 0-1,1 0 0,2 5 23,0 0 0,-1 1-1,0-1 1,0 1-1,0-1 1,-1 1 0,0 0-1,0 0 1,0 0 0,-1 0-1,0 1 1,-1 9-1,3 7-758,2-10-2570,3-11-4860,-3-3 1989</inkml:trace>
  <inkml:trace contextRef="#ctx0" brushRef="#br0" timeOffset="501.55">238 375 8785,'0'0'9542,"8"-10"-8085,4-6-733,-1 0 1,0-1-1,-2-1 1,1 0 0,-2 0-1,7-22 1,-11 18 110,0 0 0,-2 0 0,0-34 0,-4 91-1028,-12 70-1,7-70 779,-3 72-1,10-105-140,1 11 523,0-3-4891,3-8-2760,4-12-631,-1-3-2239</inkml:trace>
  <inkml:trace contextRef="#ctx0" brushRef="#br0" timeOffset="901.31">499 401 9514,'0'0'8313,"5"73"-8057,0-62-256,-1 2-104,6-2-1240,-3 1-1024,0-9-2682</inkml:trace>
  <inkml:trace contextRef="#ctx0" brushRef="#br0" timeOffset="902.31">696 211 9762,'0'4'2040,"0"1"-1360,0 5 1113,2 6-225,1 1-360,1 4 104,1-1-511,2 3-409,0-5-88,3-1-232,1-2-56,1-6-16,2-1-216,2-6-576,8-2-1041,-5-13-1336,-3-2-5312</inkml:trace>
  <inkml:trace contextRef="#ctx0" brushRef="#br0" timeOffset="1307.29">978 313 4504,'0'13'5730,"0"2"-3386,0 1 649,-2 3-985,2-2-1168,0 0-519,0-3-241,2 0-80,3-5-80,2 0-713,0-5-983,2-4-793,-2-9-1471,3-6-1106</inkml:trace>
  <inkml:trace contextRef="#ctx0" brushRef="#br0" timeOffset="1699.65">1207 108 4729,'0'0'15654,"2"12"-14886,6 99 736,-8-110-1484,-1 0 0,1 0 0,0 0 0,0 0 0,0 0 0,0 0 0,0 0 0,0 0 0,0 0 0,0 0 0,1 0 0,-1 0 0,0 0 0,1-1 0,-1 1 0,0 0 0,1 0 0,-1 0 0,1 0 0,-1 0 0,1-1 0,0 1 0,-1 0 0,1 0 0,0-1 0,0 1 0,-1 0 0,1-1 0,0 1 0,0-1 0,0 1 0,0-1 0,0 0 0,0 1 0,0-1 0,-1 0 0,1 0 0,0 1 0,0-1 0,0 0 0,2 0 1,16 5 379,-16-4-369,1 1 1,-1-1-1,0 1 1,1 0 0,-1 0-1,0 0 1,0 0 0,-1 1-1,1-1 1,0 1-1,-1-1 1,1 1 0,1 3-1,-3-3-15,0-1-1,0 0 0,0 1 1,0-1-1,0 1 1,-1 0-1,1-1 0,-1 1 1,0 0-1,0-1 1,0 1-1,0 0 0,0-1 1,0 1-1,-1-1 1,1 1-1,-1 0 0,0-1 1,-1 4-1,-3 3-10,0 0 1,0 0-1,-1 0 0,-13 15 0,-10 16-3189,25-24-4982</inkml:trace>
  <inkml:trace contextRef="#ctx0" brushRef="#br0" timeOffset="1700.65">1458 351 9738,'0'0'8721,"-28"73"-8192,28-60-529,0-2-136,5-2-593,9-7-1775,-3-2-1737,-1 0-2048</inkml:trace>
  <inkml:trace contextRef="#ctx0" brushRef="#br0" timeOffset="2140.34">1654 124 9313,'0'0'6350,"-1"12"-4738,1 35-334,1-45-1171,-1 0 1,0 0 0,1 0 0,-1 0 0,1 0 0,-1-1 0,1 1 0,0 0 0,0 0 0,0-1 0,0 1 0,0 0 0,0-1 0,0 0 0,0 1 0,1-1 0,-1 1 0,1-1 0,-1 0-1,1 0 1,-1 0 0,1 0 0,0 0 0,-1 0 0,1-1 0,3 2 0,1 0 488,0-1-1,1 0 1,-1 0 0,0-1-1,9 1 1,-14-1-505,0 0-42,1 0 1,0 0 0,-1 1 0,1-1 0,-1 1 0,0-1-1,1 1 1,-1 0 0,1 0 0,-1 0 0,0-1 0,0 1-1,1 0 1,-1 0 0,0 1 0,0-1 0,0 0 0,0 0-1,1 2 1,17 32-88,-11-20 184,8 17-53,-13-24-273,1 0 1,0 0-1,0-1 1,0 1-1,1-1 1,0 0-1,11 11 1,-15-17 46,-1-1 0,1 0-1,-1 0 1,1 1 0,-1-1 0,1 0 0,-1 0 0,1 0-1,-1 1 1,1-1 0,-1 0 0,1 0 0,-1 0 0,1 0-1,-1 0 1,1 0 0,-1 0 0,1 0 0,-1 0 0,1 0-1,-1-1 1,1 1 0,-1 0 0,1 0 0,-1 0 0,1-1 0,-1 1-1,0 0 1,1 0 0,-1-1 0,1 1 0,-1 0 0,0-1-1,1 1 1,-1-1 0,11-15-5632,-4-2-3336</inkml:trace>
  <inkml:trace contextRef="#ctx0" brushRef="#br0" timeOffset="2532.32">2012 1 10746,'0'0'4021,"0"10"-961,-1 0-2577,-1 37 1485,3-42-1718,-1-1-1,1 1 1,-1 0-1,1-1 1,0 1-1,1-1 1,-1 1-1,1-1 1,4 7 0,0-3-75,0-1 1,0 0 0,1 0 0,0-1 0,1 0 0,-1 0 0,1-1 0,0 0 0,1 0 0,-1-1 0,1 0 0,11 4 0,-5-2-122,0 1 0,26 16 1,-36-18-50,0-1 0,0 0 0,0 1 0,0 0 0,-1 0 0,0 1 0,0-1 0,0 1 0,-1 0 0,0 0 0,0 0 0,0 0 0,2 10 0,-3-11-1,-1 0 0,0 0 1,0 1-1,-1-1 0,1 1 0,-1-1 1,-1 0-1,1 1 0,-1-1 0,1 1 1,-2-1-1,1 0 0,0 0 0,-1 0 1,0 0-1,0 0 0,-4 6 0,-2 0-85,0 0-1,-1 0 1,0-1-1,-1 0 1,0-1-1,-16 12 1,14-12-1760,-1-1 1,0 0 0,-15 6 0,4-6-5837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1:41.59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 14 3136,'0'-2'6769,"-2"-9"2667,5 17-9269,0 0 1,0 0-1,1 0 0,0 0 0,6 7 0,7 10 657,-11-13-652,0 0 0,-1 0 0,0 0 0,-1 0 0,0 1 0,-1 0-1,0-1 1,-1 1 0,0 0 0,-1 1 0,0-1 0,0 0 0,-1 0 0,-1 1 0,0-1 0,-1 0 0,0 0 0,0 0 0,-1 0 0,-1-1-1,0 1 1,-5 10 0,-33 59 492,41-79 807,2 1-1487,0 0 0,0 0 0,0 0 0,0 0 0,0 0 0,1 0 0,-1-1 1,0 1-1,1 0 0,0-1 0,-1 1 0,4 1 0,1 3 39,1 2 61,1 1 0,-2-1 0,1 2 0,-1-1 0,-1 1 0,0 0 0,0 0 0,-1 0 0,3 12 0,-2-4 153,-2 1 1,0 0-1,-1 0 0,0 28 0,1-12 60,-2-35-452,-1 1-1,0 0 0,0-1 1,0 1-1,1 0 0,-1-1 0,0 1 1,1 0-1,-1-1 0,0 1 0,1-1 1,-1 1-1,1-1 0,-1 1 1,1-1-1,-1 1 0,2 0 0,-1-1-212,-1 0 0,1 0 0,0 0 0,-1 0 0,1 0-1,0 0 1,-1 0 0,1 0 0,-1 0 0,1-1 0,0 1 0,-1 0-1,1 0 1,-1-1 0,1 1 0,-1 0 0,1-1 0,-1 1 0,1 0-1,-1-1 1,1 1 0,-1-1 0,1 1 0,0-2 0,6-7-6468</inkml:trace>
  <inkml:trace contextRef="#ctx0" brushRef="#br0" timeOffset="979.25">331 486 3952,'0'0'17232,"11"-7"-15554,1 0-1215,-7 4-303,0 0 0,0 0 0,0-1 0,0 1 0,-1-1 0,1 0 0,-1 0 0,0 0 0,0-1 0,-1 0 0,7-9 0,-2-2 234,0-1 1,-1 0-1,-1-1 0,-1 0 0,0 0 1,3-24-1,-3-3 200,-1-64 1,-4 108-538,0 12-545,-1 76 346,7 154 1876,-6-239-1888,4 17 465,2-12-2991,3-5-5714,-2-2 1166</inkml:trace>
  <inkml:trace contextRef="#ctx0" brushRef="#br0" timeOffset="1362.37">656 468 11618,'0'0'8706,"-4"61"-7066,4-44-376,0 0-471,0 1-193,0-1-424,0 0-112,2-2-64,0 2-136,1-4-1168,-1-2-673,0-5-752,5-6-1847,1-4-602,-1-7 137</inkml:trace>
  <inkml:trace contextRef="#ctx0" brushRef="#br0" timeOffset="6441.64">866 215 8545,'0'0'13284,"10"-8"-12195,34-25 15,-41 31-910,0 0 0,0 0 0,0 0 0,0 1 0,0-1 0,0 1 0,1 0 0,-1 0 0,0 0 0,1 0 0,-1 1 0,1 0 0,-1-1 0,1 1 0,-1 0 0,1 1 0,4 0-1,-4-1 242,-3 1-374,0-1 1,1 1-1,-1 0 1,0-1 0,0 1-1,0 0 1,0 0-1,0 0 1,0 0-1,0 0 1,0 0-1,-1 0 1,1 0-1,0 0 1,0 0-1,-1 0 1,1 0 0,-1 1-1,1-1 1,-1 0-1,0 0 1,1 1-1,-1-1 1,0 0-1,0 1 1,0-1-1,0 0 1,0 3 0,0 3 36,1 1 0,-2-1 0,1 0 0,-2 8 0,-3 5 98,-2 0-1,-15 35 1,15-41-182,1-1 1,0 1 0,2 0 0,-1 0-1,2 1 1,0-1 0,-2 27-1,5-38 11,0 0-1,0 0 1,0 0-1,0 0 1,1 0-1,-1 0 0,1 0 1,0 0-1,0 0 1,0 0-1,0 0 1,1 0-1,2 3 0,-2-4 53,0 0-1,0 0 0,-1-1 0,2 1 0,-1-1 0,0 0 0,0 0 0,0 1 0,1-1 0,-1-1 0,0 1 0,1 0 0,-1-1 1,1 1-1,-1-1 0,1 1 0,3-1 0,13 0-55,0-1 1,0 0-1,0-1 0,-1-1 1,30-9-1,-31 10-21,-15 2 0,-11 0 0,7 1 0,1 0 0,1 4 2,0-4-4,0-1 1,0 1-1,0-1 0,0 0 1,1 1-1,-1-1 0,0 0 1,0 1-1,0-1 1,0 1-1,0-1 0,-1 1 1,1-1-1,0 0 1,0 1-1,0-1 0,0 0 1,0 1-1,0-1 0,-1 1 1,1-1-1,0 0 1,0 1-1,0-1 0,-1 0 1,1 1-1,0-1 0,-1 0 1,1 1-1,-1-1-6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1:48.73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7 0 4905,'0'0'8684,"-1"0"-8380,1 0-1,-1 0 1,0 0 0,0 0-1,1 1 1,-1-1 0,0 0 0,0 0-1,1 0 1,-1 0 0,0 1 0,1-1-1,-1 0 1,0 1 0,0 0 0,-3 7 127,1 1 1,1 0-1,-1-1 1,1 1-1,1 0 1,-2 15 0,3-20-247,-3 27 892,1 0 0,2 0 0,5 53 1,-4-77-993,1-1 1,-1 0 0,1 1 0,0-1 0,0 0 0,1 0-1,0 0 1,0 0 0,1-1 0,-1 1 0,1-1-1,0 0 1,8 8 0,-11-11-108,0-1-1,-1 1 1,1 0 0,-1 0-1,1-1 1,-1 1 0,0 0 0,0 0-1,0 0 1,0-1 0,0 1-1,0 3 1,0 8-77,5 32-836,2 12 3142,-1 113 0,-7-150-2398,-1 0-1,-2 1 1,-7 28-1,6-36-1129,1 0-1,-2-1 1,1 1-1,-2-1 0,0 0 1,-9 12-1,-1-5-1252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32.9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4 54 6249,'0'0'7543,"0"-4"-6208,0-2-693,0 1 1,1-1-1,0 1 1,0 0-1,0-1 1,2-5-1,-2 10-495,-1 1 1,0 0-1,0 0 0,0-1 1,0 1-1,1 0 1,-1-1-1,0 1 0,0 0 1,0 0-1,1 0 0,-1-1 1,0 1-1,1 0 1,-1 0-1,0 0 0,0-1 1,1 1-1,-1 0 0,0 0 1,1 0-1,-1 0 1,0 0-1,1 0 0,-1 0 1,0 0-1,1 0 0,-1 0 1,0 0-1,1 0 0,-1 0 1,0 0-1,1 0 1,-1 0-1,0 0 0,1 0 1,-1 1-1,0-1 0,1 0 1,-1 0-1,0 0 1,1 1-1,17 15 940,-11-9-1185,-1 1 0,0-1 0,6 14 0,-7-10 147,-1 0 0,-1 0 1,1 1-1,-2-1 0,0 1 0,1 15 1,-1 5 79,-4 36 1,2-60-99,-1-1 1,-1 1-1,0 0 1,0 0-1,0-1 1,-1 1-1,0-1 1,-5 10-1,-2-2 51,1 0 0,-19 20 0,28-34-33,-1-1 0,1 1 0,0-1 1,-1 0-1,1 1 0,0-1 0,-1 0 0,1 1 0,0-1 0,-1 0 0,1 0 1,-1 1-1,1-1 0,-1 0 0,1 0 0,-1 0 0,1 0 0,-1 0 0,1 0 1,-1 1-1,1-1 0,-1 0 0,1 0 0,0 0 0,-1-1 0,1 1 1,-2 0-1,0 1-5,6 10-447,1 2 434,0 0 0,-1 1 0,-1 0 0,0 0 0,-1 0 0,-1 0 0,0 0 0,-1 0 0,0 1 0,-2-1 0,1 0 0,-2 0 0,1 0 0,-2-1 0,0 1 0,-7 15 0,-9 17 22,2-9 54,-15 53 1,29-71 26,1 0 1,1 0-1,0 1 1,3 36-1,0-15 291,0-19-10,1-1-1,1 0 1,9 34 0,-5-77-3451,1-6-7009,-1 5-369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1:54.14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263 6569,'2'-1'13981,"9"-2"-12616,84-1 4349,-58-1-4199,66-15 0,-79 14-1267,-5 1-82,29-11 0,-47 16-356,-44-9-2508,27 7 2649,-1 0-1,1 2 1,-1 0-1,0 0 1,0 2-1,1 0 1,-1 1-1,1 1 0,0 0 1,-16 7-1,29-10 58,1 1 0,-1-1 0,1 0 0,-1 1 0,1-1-1,0 1 1,0 0 0,0 0 0,0 0 0,0 0 0,0 0-1,1 0 1,-1 0 0,1 1 0,-1-1 0,1 0 0,0 1-1,0 0 1,0-1 0,0 1 0,0-1 0,1 1 0,-1 0-1,1 0 1,0-1 0,0 1 0,0 0 0,0 0 0,0-1 0,1 1-1,0 3 1,-1-5 26,1 0-1,0 0 1,-1 0-1,1 0 1,0 1-1,0-1 1,0 0-1,0-1 1,0 1 0,0 0-1,0 0 1,0 0-1,0-1 1,0 1-1,0 0 1,1-1-1,-1 1 1,0-1-1,3 1 1,30 8 553,-25-7-427,26 5 369,-25-6-492,-1 0 0,1 1 1,0 1-1,-1-1 1,0 2-1,0-1 1,0 1-1,0 0 0,0 1 1,8 6-1,-15-9-24,0 0 0,0 1 0,0-1 0,-1 1 0,1-1 0,-1 1 0,1 0 0,-1 0 0,0 0 0,0-1-1,0 1 1,0 0 0,-1 0 0,1 0 0,-1 0 0,0 0 0,0 1 0,0-1 0,0 0 0,0 0 0,-1 0 0,1 0-1,-2 3 1,0 1 77,0 0-1,0-1 0,-1 1 0,0 0 0,0-1 0,-1 1 0,0-1 0,-7 9 0,4-7 34,-1 1-1,0-1 1,-1-1-1,0 1 1,0-1-1,-11 5 1,20-11-117,-1-1 1,1 0-1,-1 1 0,1-1 1,-1 0-1,0 1 1,1-1-1,-1 0 1,1 0-1,-1 0 0,0 0 1,1 0-1,-1 1 1,0-1-1,1 0 1,-1 0-1,0-1 0,1 1 1,-1 0-1,0 0 1,1 0-1,-1 0 1,1-1-1,-1 1 0,0 0 1,1 0-1,-2-1 1,1 0-176,1 0 1,-1 0 0,0-1 0,0 1 0,1 0-1,-1 0 1,1 0 0,-1 0 0,1-1 0,0 1-1,-1 0 1,1 0 0,0-2 0,-1-3-1079,1 0 1,0 0 0,0 0-1,3-11 1,7-8-3969,6 1-2490</inkml:trace>
  <inkml:trace contextRef="#ctx0" brushRef="#br0" timeOffset="711.95">533 2 11202,'0'0'11486,"0"0"-11478,0 0 0,0 0 1,0 0-1,0 0 0,-1-1 0,1 1 0,0 0 1,0 0-1,0 0 0,-1 0 0,1 0 0,0 0 1,0 0-1,0-1 0,-1 1 0,1 0 0,0 0 1,0 0-1,-1 0 0,1 0 0,0 0 0,0 0 0,-1 0 1,1 0-1,0 0 0,0 0 0,0 0 0,-1 1 1,1-1-1,0 0 0,0 0 0,-1 0 0,1 0 1,0 0-1,0 0 0,0 0 0,0 1 0,-1-1 1,1 0-1,0 0 0,0 0 0,0 0 0,0 1 1,-1-1-1,1 0 0,0 0 0,0 1 0,-4 10 165,0 0 0,0 0 0,2 1 0,-1 0-1,1-1 1,1 1 0,0 0 0,1 0 0,0 0 0,3 19-1,-2-28-92,0-1 0,0 1-1,1-1 1,-1 1 0,0-1-1,1 0 1,-1 1 0,1-1-1,0 0 1,0 0 0,0 0 0,0 0-1,0-1 1,0 1 0,0 0-1,1-1 1,-1 0 0,0 1-1,1-1 1,0 0 0,-1 0-1,1 0 1,-1-1 0,1 1-1,0-1 1,0 1 0,-1-1-1,6 0 1,-4 0-1,1 0-1,-1 0 1,0 0-1,1-1 1,-1 1 0,0-1-1,1 0 1,-1 0-1,0 0 1,0-1-1,0 0 1,0 0-1,0 0 1,0 0 0,-1 0-1,1-1 1,5-4-1,-7 4-158,-1 1-1,1 0 1,0 0-1,-1-1 1,0 1-1,1-1 0,-1 1 1,0-1-1,0 0 1,0 1-1,-1-1 1,1 0-1,-1 0 0,1 0 1,-1-4-1,1 32-6,2-1 0,1 1 1,0-1-1,2-1 0,17 46 0,-22-68 83,4 15 92,2 1 17,-2 0 1,0 0-1,4 30 0,-9-43-22,1 0 0,-1 1 0,0-1 1,0 1-1,-1-1 0,1 0 0,-1 1 0,0-1 1,0 0-1,-1 0 0,1 0 0,-1 1 0,0-2 0,0 1 1,0 0-1,-1 0 0,1-1 0,-1 1 0,0-1 1,-3 4-1,1-3 206,1 0-1,-1 0 1,0-1 0,-1 1 0,1-1 0,0 0 0,-1-1 0,0 1-1,0-1 1,0 0 0,0-1 0,-10 2 0,-24 0-7745,35-3-124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1:50.05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35 4977,'0'0'8704,"0"-5"-6737,0 0-1345,4-16 2275,-4 20-2815,0 1 0,0 0 0,0 0 0,0 0 1,0-1-1,1 1 0,-1 0 0,0 0 1,0 0-1,0 0 0,0 0 0,0-1 1,1 1-1,-1 0 0,0 0 0,0 0 1,0 0-1,0 0 0,1 0 0,-1 0 1,0 0-1,0 0 0,0 0 0,1-1 1,-1 1-1,0 0 0,0 0 0,0 0 1,1 0-1,-1 0 0,0 1 0,0-1 1,0 0-1,1 0 0,-1 0 0,0 0 1,0 0-1,0 0 0,1 0 0,-1 0 1,0 0-1,0 0 0,0 1 0,0-1 1,1 0-1,-1 0 0,0 0 0,0 0 1,0 1-1,9 8 179,-8-8 26,5 8-1,1 0 0,-2 0-1,1 1 1,-1 0-1,-1 0 1,0 0 0,0 0-1,-1 1 1,0 0-1,-1-1 1,0 1 0,-1 0-1,1 20 1,-3-10-129,-1 0 0,-1-1 1,0 0-1,-2 1 1,0-1-1,-12 28 0,13-35-100,1-4 32,3-7 315,-1-5 406,1 3-809,1 0 0,-1-1 0,0 1 0,0 0 0,0 0 0,0 0-1,0-1 1,1 1 0,-1 0 0,0 0 0,0 0 0,0 0 0,1 0 0,-1-1-1,0 1 1,0 0 0,1 0 0,-1 0 0,0 0 0,0 0 0,0 0-1,1 0 1,-1 0 0,0 0 0,0 0 0,1 0 0,-1 0 0,0 0 0,0 0-1,1 0 1,-1 0 0,0 0 0,0 0 0,1 0 0,-1 0 0,0 0 0,0 1-1,1-1 1,-1 0 0,0 0 0,0 0 0,0 0 0,0 0 0,1 1 0,11 7-150,-5-1 293,-1 2 1,0-1-1,0 1 0,-1 0 1,0 0-1,-1 0 0,0 0 0,0 1 1,-1 0-1,0 0 0,1 10 1,0 12 140,-1 0 1,-2 39 0,-1-71-287,0 0 0,0 0 0,0 0 0,0 0 0,0 1 0,0-1 0,0 0 0,0 0 0,0 0 0,0 0 0,0 0-1,0 1 1,0-1 0,0 0 0,0 0 0,0 0 0,0 0 0,0 0 0,0 1 0,0-1 0,0 0 0,0 0 0,1 0 0,-1 0 0,0 0 0,0 0 0,0 0 0,0 1 0,0-1 0,0 0 0,0 0 0,1 0 0,-1 0-1,0 0 1,0 0 0,0 0 0,0 0 0,0 0 0,1 0 0,-1 0 0,0 0 0,0 0 0,0 0 0,0 0 0,0 0 0,1 0 0,-1 0 0,0 0 0,0 0 0,0 0 0,0 0 0,0 0 0,1 0 0,-1 0 0,0 0-1,0 0 1,0 0 0,0 0 0,0-1 0,0 1 0,1 0 0,-1 0 0,0 0 0,0 0 0,0 0 0,0-1 0,1 1-38,39-25-5569,-17 9-1702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2:00.94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208 9818,'0'0'8193,"0"0"-8154,1 0-1,-1 0 1,0 0 0,0 0-1,0-1 1,1 1-1,-1 0 1,0 0 0,0 0-1,0 0 1,1 0 0,-1-1-1,0 1 1,0 0-1,1 0 1,-1 0 0,0 0-1,0 0 1,1 0 0,-1 0-1,0 0 1,0 0-1,1 0 1,-1 0 0,0 0-1,0 0 1,1 0 0,-1 0-1,0 0 1,0 1-1,1-1 1,-1 0 0,0 0-1,0 0 1,0 0 0,1 0-1,-1 1 1,0-1-1,0 0 1,1 0 0,6 38 1030,-2-1 1,2 60 0,-3-27-356,-4-68-696,0 0 0,0-1 0,0 1 0,1 0 0,-1-1 0,0 1 0,1 0 0,0-1 0,-1 1 0,2 2-1,-1-4-7,-1 0 0,0 1-1,1-1 1,-1 0 0,0 1-1,1-1 1,-1 0 0,1 1-1,-1-1 1,1 0-1,-1 0 1,0 1 0,1-1-1,-1 0 1,1 0 0,-1 0-1,1 0 1,-1 0-1,1 0 1,-1 0 0,1 0-1,-1 0 1,2 0 0,1-1 41,1 0 0,-1-1 0,0 1 0,0-1 1,1 0-1,-1 0 0,4-4 0,5-2 34,-11 7-80,0 0 0,0 0 0,0 0 0,0 0 0,1 0 0,-1 1 0,0-1 0,1 0 0,-1 1 1,0-1-1,1 1 0,-1 0 0,1-1 0,-1 1 0,1 0 0,-1 0 0,1 0 0,-1 0 0,1 0 0,-1 0 0,1 0 0,-1 1 0,0-1 0,1 1 0,-1-1 0,1 1 0,-1-1 0,2 2 0,-1 0 38,0 0 0,0 0 0,0 1 0,-1-1-1,1 1 1,-1-1 0,0 1 0,0-1-1,0 1 1,0-1 0,0 1 0,0 0-1,-1 0 1,1 3 0,4 40 586,-3 1 1,-3 55-1,0-31-720,1-71 17,0 1-1,0 0 1,0-1-1,0 1 1,0 0-1,0 0 0,0-1 1,0 1-1,0 0 1,1-1-1,-1 1 1,0 0-1,0-1 1,1 1-1,-1 0 0,0-1 1,1 1-1,-1-1 1,1 1-1,-1-1 1,1 1-1,-1-1 0,1 1 1,0 0-1,16 1-5347,-15-2 5023,10 0-5788</inkml:trace>
  <inkml:trace contextRef="#ctx0" brushRef="#br0" timeOffset="380.45">458 472 12682,'0'0'4344,"3"-10"-2051,-1 2-1948,4-19 1676,2 1-1,0 0 1,24-48 0,-30 111-485,-3 11-942,0-12-342,1 1 0,2-1 0,10 56 0,-11-90-519,-1 0 1,1 0 0,-1 0-1,1 0 1,0 0 0,0-1-1,-1 1 1,1 0-1,1 0 1,-1-1 0,0 1-1,0-1 1,1 1 0,-1-1-1,0 1 1,1-1 0,0 0-1,2 2 1,-3-3-172,1 1 1,-1-1-1,1 1 1,-1-1-1,1 0 1,-1 0-1,1 0 1,0 0-1,-1 0 0,1 0 1,-1 0-1,1 0 1,-1-1-1,1 1 1,-1-1-1,1 1 1,-1-1-1,1 1 1,-1-1-1,0 0 0,1 0 1,-1 0-1,2-1 1,14-14-7069</inkml:trace>
  <inkml:trace contextRef="#ctx0" brushRef="#br0" timeOffset="801.34">762 464 9794,'0'0'7993,"3"69"-5952,1-48-1161,-1-3-568,4 1-304,-3-4-8,1-2-1064,2-4-1513,-5-3-3904</inkml:trace>
  <inkml:trace contextRef="#ctx0" brushRef="#br0" timeOffset="802.34">996 264 7241,'0'0'13744,"0"10"-12964,0 170 3881,0-174-4553,1-1 0,-1 1-1,1 0 1,0-1 0,0 1-1,1-1 1,-1 1 0,1-1-1,4 9 1,-5-12-187,1-1 0,-1 1-1,0 0 1,0-1 0,1 1-1,-1-1 1,1 1 0,0-1-1,-1 0 1,1 1 0,0-1-1,2 1 1,-2-1-236,0-1 1,0 1-1,0-1 1,0 1-1,0-1 1,0 0-1,0 0 0,0 0 1,0 0-1,0 0 1,0 0-1,0 0 0,0-1 1,3 0-1,9-7-3687,-2-5-2027</inkml:trace>
  <inkml:trace contextRef="#ctx0" brushRef="#br0" timeOffset="1179.51">1173 462 10858,'0'0'9842,"-2"73"-8466,0-49-384,2 0 33,0-1-585,0-3-296,7-7-144,2-3-1192,7-10-1081,-4 0-2352,0-13-3233</inkml:trace>
  <inkml:trace contextRef="#ctx0" brushRef="#br0" timeOffset="1180.51">1424 335 11842,'0'0'10554,"70"79"-9369,-53-55-273,-3 0-472,-5 2 16,-4-2-272,-3 3-80,-2-5-104,0-2-416,-14-1-1152,0-6-2105,0-5-2545</inkml:trace>
  <inkml:trace contextRef="#ctx0" brushRef="#br0" timeOffset="1573.36">1452 387 11842,'0'0'11402,"82"-40"-10577,-56 31-489,-3 3-336,-2-3-432,5-6-1481,-10 0-2368,-4 2-4657</inkml:trace>
  <inkml:trace contextRef="#ctx0" brushRef="#br0" timeOffset="1964.08">1769 0 8753,'0'0'7330,"2"13"-5099,20 105 1953,-15-86-2859,2 0 0,14 36 0,-20-60-1137,9 15 331,-12-22-471,1 0 1,0 0-1,-1 0 0,1-1 1,0 1-1,0 0 0,0-1 1,0 1-1,0-1 0,-1 1 1,1-1-1,0 1 1,0-1-1,0 1 0,0-1 1,0 0-1,1 0 0,-1 0 1,0 1-1,1-1 0,-2 0-112,11 24-1333,4 15 1142,22 39-1,17 40 169,-49-104 103,-1-1 0,-1 1 1,0 0-1,0-1 0,-1 1 0,-1 29 0,-1-39 30,-1 1 1,0 0-1,0-1 1,-1 1-1,1-1 0,-1 0 1,0 1-1,0-1 1,0 0-1,-1 0 0,0 0 1,1 0-1,-1-1 1,-1 1-1,-5 5 0,-8 5 200,0-1-1,-25 15 0,-5 3-1322,35-22-1952,4-5-4013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4:27.24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12 7665,'0'0'8758,"4"0"-3999,7 0-3482,150-6 4276,1 1-4066,341 14 684,-249-3-1368,518 39-509,-433-8-294,-173-19 0,623 19 0,-781-37 0,367 16 0,-44-2 0,657 14 0,-825-21 0,47-1 0,-209-5 0,-2 0 0,-1 1-78,1-2-556,4-1-575,0 0 0,0-1 0,0 1 0,0-1 0,0 0-1,-1 0 1,1 0 0,-1 0 0,0 0 0,4-5-1,11-14-1177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8:50.42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80 744 6665,'0'0'8374,"-10"2"-2235,1 1-5164,-3 6-582,0 0-1,1 1 1,0 1-1,0 0 1,1 0-1,1 1 0,0 0 1,0 1-1,2 0 1,-1 0-1,1 1 1,1 0-1,1 0 1,-6 21-1,3 0 221,2 1-1,1 0 1,2 0 0,3 70-1,0-97-492,1 1-1,0 0 1,1-1 0,0 1-1,1-1 1,0 0-1,0 0 1,1 0-1,0 0 1,0 0-1,10 12 1,-1-14-1188,2-1-3164,21 17-5464,-20-15 1996</inkml:trace>
  <inkml:trace contextRef="#ctx0" brushRef="#br0" timeOffset="424.05">888 1063 8569,'0'0'6674,"1"9"-4823,8 84 2803,-8-77-4071,-1 0 0,-1 0 0,0 0 1,-6 26-1,1-4-766,5-13-3279,1-24 3241,0-1 1,0 1-1,0-1 1,0 1-1,0-1 1,0 1-1,0-1 1,0 1-1,0-1 1,0 1 0,1-1-1,-1 1 1,0-1-1,0 0 1,1 1-1,-1-1 1,0 1-1,0-1 1,1 0 0,-1 1-1,0-1 1,1 1-1,-1-1 1,1 0-1,-1 0 1,0 1-1,1-1 1,-1 0 0,1 0-1,-1 1 1,1-1-1,-1 0 1,1 0-1,9 1-4965</inkml:trace>
  <inkml:trace contextRef="#ctx0" brushRef="#br0" timeOffset="2105.87">273 1254 5937,'2'-1'9139,"1"0"-3677,7-1-2727,46 1 513,-13 0-1166,1 2 0,78 11 0,-107-7-1922,-3-2-1409,-12-3 1042,1-1-1,-1 1 1,1-1 0,-1 1 0,0-1 0,1 1-1,-1-1 1,0 1 0,1-1 0,-1 1 0,0-1-1,0 0 1,1 1 0,-1-1 0,0 1 0,0-1 0,0 0-1,0 1 1,0-1 0,0 0 0,0 1 0,0-1-1,0-1 1,0-51-7756,0 22 983</inkml:trace>
  <inkml:trace contextRef="#ctx0" brushRef="#br0" timeOffset="2667.78">659 29 3728,'0'0'9537,"4"-4"-8342,8-14-305,-10 17-746,-1 0 0,1 1 0,0-1 1,-1 0-1,1 1 0,0-1 1,-1 1-1,1-1 0,0 1 0,0 0 1,-1 0-1,1 0 0,0 0 0,0 0 1,-1 0-1,1 0 0,0 1 0,1 0 1,1-1 135,2 1-162,1-1-1,-1 1 0,0 1 1,0-1-1,0 1 1,0 0-1,-1 1 0,1-1 1,-1 1-1,1 0 0,-1 1 1,0-1-1,0 1 1,0 0-1,-1 0 0,1 0 1,-1 1-1,5 7 1,-4-5-117,0 1 0,0 0 1,-1 0-1,0 1 0,-1-1 0,1 1 1,-2-1-1,1 1 0,-1 0 1,-1 0-1,1 16 0,-1-14 35,-1 0 0,-1 0 0,0 0 0,0-1 0,-1 1 0,0 0 0,-1-1 0,-1 1 0,1-1 0,-2 0 0,1 0 0,-1 0 0,-1-1 0,-11 16 0,1-5 297,-31 29-1,34-36-232,0 0 0,1 1 0,0 0-1,-17 28 1,25-32-893,0 0-1,0 0 0,-3 20 1,0-2-3202,-1-4-1307,1-2-2068</inkml:trace>
  <inkml:trace contextRef="#ctx0" brushRef="#br0" timeOffset="3826.22">564 906 8209,'0'0'22852,"0"3"-21399,0 9-1200,0-11-253,-2 0 0,0-1 0,-1 0 0,1 0 0,0 0 0,-1 0 0,1 0 0,0 0 0,-1 0 0,1 0 0,0 0 0,-1 0 0,1 0 0,-7 0-631,1 1 1,-1 1-1,1-1 1,0 2-1,0-1 1,-1 1-1,1 0 0,1 1 1,-1-1-1,-8 7 1,-17 7-3705,-5-1-2382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8:51.85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62 0 9297,'7'21'1345,"4"7"687,4 9 217,1 11 127,-2 3-1048,0 3-271,-5 0-489,-6 0-160,-3 0-352,0-2-56,-12 4-808,-35 19-689,3-13-3560,-3-12-345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8:51.41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445 6481,'0'0'14495,"9"-10"-12473,15-17-275,-2-1 1,31-51 0,-42 58-1377,-1-1 0,-1 0 1,-1 0-1,-1-1 1,-1 0-1,-1-1 0,-1 1 1,-1-1-1,-1 1 1,-1-33-1,-3 39-430,0 25-68,-4 29-23,-28 327 927,33-291-777,17-99-6622,-6 6 481,2-2-422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48:17.60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6 5065,'0'0'22834,"11"0"-22130,133-1 3331,3 0-3906,-145 1-129,-1-4-4854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8:56.24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052 593 4929,'0'0'5466,"0"-7"-3655,1-7-1396,1 1 1393,-2 0-1,0 0 1,-2-19 0,2 28-1666,0 1 0,-1 0 0,0-1 0,0 1 0,0 0 0,0 0-1,0 0 1,0 0 0,-1 0 0,0 0 0,1 0 0,-1 1 0,0-1 0,-1 0 0,1 1 0,0 0-1,-1-1 1,1 1 0,-1 0 0,-3-2 0,-8-2-153,0 0 0,0 2 0,0-1 0,0 2 0,-1 0-1,-22-2 1,-94 2 353,94 3-243,-37 0 113,1 4 0,-1 3 1,1 3-1,1 4 0,0 2 1,-101 38-1,145-44-50,-244 99 700,200-76-556,-115 72 0,46-4 201,118-82-372,2 1-1,0 1 1,-34 44-1,22-20 20,2 1 0,2 1-1,-39 86 1,37-50 23,3 0 1,4 2-1,-14 98 0,31-128-99,3 1 0,3 0 0,2 0 0,2 0 0,13 65 0,5 48 46,17 81-85,-21-181 1,3 0 0,51 116 0,-38-116-51,3-2 0,82 116 1,-65-106 29,-37-52-11,0-1-1,2 0 1,1-1 0,0-1-1,39 33 1,129 77 359,-149-109-262,1-2 1,0-1 0,52 17-1,5-7 50,2-4-1,0-5 1,1-4-1,1-4 1,169 0-1,-196-13-116,289-4 11,-1-28 48,-304 23-82,70-20 0,-100 20 34,-1 0 0,0-2 0,0-1 1,39-25-1,-13 3 41,-2-3 0,-2-2-1,59-61 1,-82 73-124,-1-2 0,-1 0-1,-2-1 1,-1-1-1,-1-2 1,28-64 0,43-175-127,-78 218 250,-1 0 0,-3 0 0,1-67 1,-8 93-119,-2-313 211,-4 292-162,-1-1 0,-16-53 1,-35-96 10,42 152 10,-8-28-66,-3 2 0,-38-72 0,48 113 15,-2 1 0,-2 1 0,0 0 0,-2 2 0,-1 0 0,-47-43 0,48 54-50,0 0 0,-2 1 0,1 1 1,-44-19-1,-107-32-273,34 15 166,92 33 111,0 3-1,0 1 1,-90-12-1,-154 4-333,72 21 222,146 7 186,73-6-6,0 0 2,0 0 25,-40 6-3416,12-1-1920,-5-3-2997</inkml:trace>
  <inkml:trace contextRef="#ctx0" brushRef="#br0" timeOffset="2059.25">2334 1404 5401,'0'0'5229,"-11"-6"-3195,-82-49 2161,64 41-3302,-1 1 0,0 2-1,0 1 1,-1 2 0,-41-7 0,-162-8 1411,200 22-2127,-1 0 0,0 3 0,1 1 0,-1 1 0,-64 18 0,98-22-174,-182 57 525,156-46-404,0 1 0,1 1 1,0 1-1,-38 28 0,-140 132 539,177-147-470,1 2-1,1 0 1,1 2 0,-36 65 0,52-79-107,1 1 1,1-1 0,1 1 0,1 1 0,0-1-1,1 1 1,1-1 0,1 1 0,1 0 0,3 30-1,-1-35 40,0 0 0,2 0 0,-1 0 0,2-1 0,0 0 0,1 0 0,0 0 0,0-1 0,2 0 0,13 18 0,-3-8 157,0 0 0,2-1 0,1-1 0,28 21-1,-22-23-210,0 0-1,2-2 0,0-1 0,1-1 1,0-2-1,1-1 0,0-1 1,1-2-1,52 7 0,25-4-117,166-3 1,-242-8 75,268-22-30,-154 6 0,329-15 0,-437 26 0,0-2 0,-1-1 0,0-2 0,0-2 0,-1-1 0,48-25 0,-7-3 0,125-88 0,-195 123 0,160-123 0,-158 120 0,0-2 0,-1 1 0,-1-2 0,1 1 0,-2-1 0,1 0 0,-2 0 0,0-1 0,0 0 0,4-15 0,-5 9 0,-1 0 0,-1 1 0,0-1 0,-1 0 0,-1-1 0,-3-36 0,1 49 0,-1-1 0,0 1 0,-1 0 0,1 0 0,-1 0 0,0 0 0,-1 1 0,0-1 0,0 1 0,0 0 0,-1 0 0,0 0 0,0 1 0,-6-5 0,-14-12 0,-50-33 0,62 46 0,-14-10 0,-1 1 0,0 1 0,-2 2 0,0 1 0,-1 2 0,0 0 0,0 2 0,-1 2 0,-1 1 0,-37-4 0,-34 5 0,-112 8 0,164 3 0,-94 22 0,36-6 0,103-19-304,-1-1 1,0-1-1,0 1 0,0-1 1,-14-2-1,22 1-137,-1 1 0,1-1 0,-1 0 0,1 0 0,-1 0 0,1 0 0,-1 0 0,1 1-1,0-1 1,-1 0 0,1 0 0,0 0 0,0 0 0,0 0 0,0 0 0,0 0 0,0 0 0,0 0 0,0 0 0,0 0 0,0 0 0,1-1 0,-1 0-475,3-15-6008,5-1-3773</inkml:trace>
  <inkml:trace contextRef="#ctx0" brushRef="#br0" timeOffset="2639.05">2703 1098 7273,'0'0'9358,"12"-9"-7962,231-177 5430,138-93-562,-373 274-6440,33-28 572,-38 31-749,-1-1 0,1 1 0,-1-1 0,0 0 0,0 0 0,0 0 0,1-3-1,-2 5-26,-1 0-1,0 0 1,0 1-1,0-1 1,0 0-1,0 0 1,0 0-1,0 1 0,0-1 1,0 0-1,0 0 1,0 0-1,0 1 1,-1-1-1,1 0 1,0 0-1,-1 0 0,1 1 1,0-1-1,-1 0 1,1 1-1,-1-1 1,1 0-1,-1 1 0,1-1 1,-1 1-1,0-1 1,1 1-1,-1-1 1,0 1-1,1-1 1,-1 1-1,0 0 0,1-1 1,-1 1-1,0 0 1,0 0-1,0-1 1,-17-8-10883</inkml:trace>
  <inkml:trace contextRef="#ctx0" brushRef="#br0" timeOffset="3017.44">3162 438 8241,'0'0'6979,"16"-2"-5132,-15 2-1825,97-5 2440,-83 5-1917,0 1 0,0 0 0,-1 1 0,1 1 0,27 8 1,-33-7-324,0-1 1,-1 1 0,1 1-1,-1 0 1,0 0 0,0 1 0,-1 0-1,12 11 1,-15-13-183,0 1 0,-1-1-1,0 1 1,0 0 0,0 0-1,0 0 1,-1 1 0,0-1-1,0 1 1,-1-1 0,1 1-1,-1 0 1,0-1 0,-1 1-1,1 8 1,-2 2-174,0 1 0,-1-1 0,-1 0 1,-6 23-1,8-37-230,-4 25-974,5-14-1852,6-5-5155,3-7-378</inkml:trace>
  <inkml:trace contextRef="#ctx0" brushRef="#br0" timeOffset="3575.73">3719 223 12682,'0'0'4798,"3"11"-3863,43 138 4264,10 37-953,-2 51-2117,-49-218-2000,-5-18-265,0-10-1248,-2-8 704,0-1 0,-1 1 0,-1 0 0,0 0 0,-2 1 0,0-1 1,-8-16-1,-8-23 285,5 5 504,2-1 0,-9-61-1,18 72 1610,0-67-1,6 105-1629,0 1-1,0-1 1,0 0 0,1 1 0,-1-1-1,1 1 1,0-1 0,0 1 0,0 0-1,0-1 1,0 1 0,0 0 0,1 0-1,-1 0 1,1 0 0,0 0 0,1-2-1,1 0-23,0 1-1,0 0 1,0 1 0,1-1-1,-1 1 1,1 0 0,-1 0-1,8-2 1,0 1-25,-1 0 0,1 1 0,0 1 0,0 0 0,0 0 0,21 3 0,-29-1-36,0-1-1,0 1 1,0 1-1,-1-1 1,1 0-1,0 1 1,-1 0-1,1 0 1,-1 0-1,0 0 1,0 0 0,0 1-1,0 0 1,0-1-1,0 1 1,0 0-1,-1 0 1,0 1-1,0-1 1,0 0 0,0 1-1,0-1 1,0 1-1,-1 0 1,0-1-1,0 1 1,0 0-1,0 0 1,-1 0-1,1 0 1,-1 0 0,0 0-1,0 0 1,0 0-1,-1 0 1,1 0-1,-1-1 1,0 1-1,0 0 1,-1 0 0,1-1-1,-1 1 1,0 0-1,-2 4 1,-7 4 79,-1-1-1,1 0 1,-2 0 0,0-1 0,0-1 0,0 0 0,-24 11-1,31-16-2983,14-7-4030,-6 2 6149,7-4-5797</inkml:trace>
  <inkml:trace contextRef="#ctx0" brushRef="#br0" timeOffset="4640.52">4204 238 8449,'0'0'10422,"-3"-10"-9502,-9-32-298,11 41-586,1-1 0,-1 1 0,0 0-1,1-1 1,-1 1 0,0 0 0,0 0-1,0 0 1,0-1 0,0 1 0,0 0-1,0 0 1,0 1 0,0-1 0,-1 0 0,1 0-1,0 1 1,-1-1 0,1 0 0,0 1-1,-1-1 1,-1 1 0,-28-1 222,23 1-231,3 0-29,0 0 1,1 0-1,-1 1 0,0 0 0,0-1 0,0 2 0,0-1 0,1 0 0,-1 1 1,1 0-1,-1 0 0,-5 4 0,8-4-12,0 0-1,0 0 1,-1 0 0,1 1 0,0-1-1,1 0 1,-1 1 0,0 0 0,1-1-1,0 1 1,-1 0 0,1 0-1,0 0 1,0 0 0,1 0 0,-1 0-1,1 0 1,-1 0 0,1 0 0,0 5-1,0-8 86,0 0-1,0 1 1,0-1-1,0 0 1,1 1 0,-1-1-1,0 0 1,0 1-1,0-1 1,0 0-1,0 1 1,1-1-1,-1 0 1,0 0-1,0 1 1,0-1-1,1 0 1,-1 1 0,0-1-1,1 0 1,-1 0-1,0 0 1,0 1-1,1-1 1,-1 0-1,0 0 1,1 0-1,-1 0 1,0 0-1,1 0 1,-1 0-1,0 1 1,1-1 0,18-1 1491,15-11 17,-23 7-1416,-1-1 1,0-1-1,0 0 0,0 0 1,-1-1-1,0 0 0,11-14 1,-8 58-1158,-10-30 967,2 8 21,1 0 1,0 0-1,1-1 0,1 0 1,9 14-1,-16-26 37,1-1 1,0 1-1,0-1 0,-1 1 0,1-1 1,0 0-1,0 1 0,0-1 0,0 0 1,-1 0-1,1 0 0,0 1 0,0-1 1,0 0-1,0 0 0,0 0 0,0 0 1,-1 0-1,1-1 0,0 1 0,0 0 1,0 0-1,0-1 0,0 1 0,-1 0 1,1-1-1,0 1 0,0-1 1,0 0-1,23-14 899,-10 4-821,0-1 0,-1-1 0,-1 0 0,0-1 0,17-26 0,42-83 18,-42 71 22,-29 50-105,6-6 151,-4 14-562,0 4 73,2 16 124,1 28 1,-4-32 152,2-1-1,7 35 1,-9-53 69,0 0 0,0 0 0,0 0 0,0 1 1,0-1-1,1 0 0,0 0 0,-1-1 0,1 1 0,0 0 0,0-1 0,1 1 0,-1-1 1,1 1-1,-1-1 0,1 0 0,0 0 0,-1 0 0,1-1 0,4 3 0,2-2 334,-1 0-1,1 0 1,0-1-1,-1 0 1,1 0-1,12-2 1,-15 1-386,0 0 0,0 0 0,0 0 0,0-1 0,0 0 0,-1-1 0,11-3 0,-19 8-5738,-6 7 3276,-4 3 2088,5-6-2751,-3-1-3708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4:56.09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424 8 5641,'0'0'11045,"5"-8"-4244,-2 13-6501,-1-1-1,0 1 0,-1 0 0,1 0 0,-1 0 0,0 0 0,0 0 0,0 6 0,1 45 1498,-2-41-1454,0-8-234,-1 1-1,0 0 0,0-1 1,-1 1-1,0-1 0,0 1 1,-1-1-1,0 0 1,-4 7-1,0-1 66,-1-1 0,0 0 1,-1 0-1,-13 13 0,-4 0 232,-2-1 1,-55 38-1,29-26-151,-1-2-1,-2-2 1,-1-3 0,-103 36 0,160-65-321,0 0-1,0 1 1,1-1 0,-1 0-1,0 0 1,0 1 0,0-1-1,1 0 1,-1 0-1,0 0 1,0 0 0,0 0-1,1 0 1,-1 0 0,0 0-1,0-1 1,0 1 0,1 0-1,-1 0 1,0-1 0,0 1-1,1-1 1,-1 1 0,0 0-1,1-1 1,-1 1 0,0-1-1,1 1 1,-1-1-1,1 0 1,-1 1 0,0-2-1,0-1-1212,-1 0 0,1-1 0,0 1 0,1 0 1,-1-1-1,0-5 0,-1-6-3548,-1-1-2585</inkml:trace>
  <inkml:trace contextRef="#ctx0" brushRef="#br0" timeOffset="575.25">4783 425 8601,'0'0'6667,"-6"14"-5307,-19 43 281,22-52-1414,2 0 1,-1 0 0,1 0 0,-1 1-1,2-1 1,-1 0 0,0 1 0,1-1-1,0 0 1,0 1 0,1-1 0,0 1-1,0-1 1,0 0 0,0 0 0,1 0-1,0 1 1,0-1 0,0-1 0,1 1-1,-1 0 1,1-1 0,0 1 0,1-1-1,-1 0 1,1 0 0,0 0 0,0 0-1,0-1 1,0 0 0,8 5 0,3 1 162,1 0 0,0-2 0,1 0 0,0-1 1,0 0-1,0-1 0,31 4 0,-21-7-215,-9-1-643,-32 0-7312,-16-1-263</inkml:trace>
  <inkml:trace contextRef="#ctx0" brushRef="#br0" timeOffset="1174.5">1 1555 8753,'0'0'7506,"1"-10"-5531,1-13-944,1 1 0,1 0 0,10-27 0,2 1 234,43-110 1470,-44 123-2022,2-1 0,27-41 0,-42 75-703,-1-1-1,1 1 1,0-1 0,0 1 0,0 0 0,0 0 0,0 0 0,1 0 0,-1 0-1,0 0 1,1 0 0,0 1 0,-1-1 0,1 1 0,4-1 0,-5 1-9,0 1-1,0 0 1,0 0 0,1 0 0,-1 0 0,0 0 0,0 1 0,0-1-1,0 1 1,0-1 0,1 1 0,-1 0 0,0 0 0,0 0 0,-1 0-1,1 0 1,0 0 0,0 0 0,0 1 0,2 2 0,5 5 0,0 1 0,0-1 0,-1 2 0,-1-1 0,0 1 0,0 0 0,-1 1 0,-1-1 0,1 1 0,-2 0 0,6 25 0,-3-5 5,-2 1 1,-2 0-1,0 49 0,-1-70 214,2-15 584,6-21 762,-8 20-1505,15-41 256,40-72 0,-46 98-290,0 1 0,2 0 0,0 0 0,1 2 0,1 0 1,19-17-1,-30 30-57,0 0 1,0-1 0,0 2-1,0-1 1,1 0 0,-1 1-1,1 0 1,-1 0-1,1 0 1,0 1 0,8-2-1,-10 3 13,0 0 0,-1 0 1,1 1-1,0-1 0,-1 0 0,1 1 0,0 0 0,-1 0 0,1 0 0,-1 0 0,0 0 0,1 0 0,-1 1 0,0-1 0,0 1 0,1-1 1,-1 1-1,0 0 0,-1 0 0,1 0 0,0 0 0,-1 0 0,2 3 0,19 29 84,30 65 1,-13-21-1199,-32-68 782,2 0-3689,-9-10 3845,0 1 1,0-1 0,1 0 0,-1 0 0,0 0 0,0 1-1,1-1 1,-1 0 0,0 0 0,1 0 0,-1 1-1,0-1 1,1 0 0,-1 0 0,0 0 0,1 0-1,-1 0 1,0 0 0,1 0 0,-1 0 0,0 0 0,1 0-1,-1 0 1,1 0 0,-1 0 0,0 0 0,1 0-1,-1 0 1,0 0 0,1-1 0,-1 1 0,0 0-1,1 0 1,-1 0 0,0-1 0,0 1 0,1 0 0,-1 0-1,0 0 1,0-1 0,1 1 0,-1 0 0,0-1-1,0 1 1,0 0 0,1-1 0,-1 1 0,0 0-1,0-1 1,0 1 0,0 0 0,0-1 0,0 1 0,0 0-1,0-1 1,0 1 0,0 0 0,0-1 0,0 1-1,0 0 1,0-1 0,0 0 0,1-16-6774</inkml:trace>
  <inkml:trace contextRef="#ctx0" brushRef="#br0" timeOffset="1537.92">894 1171 8001,'0'0'7210,"79"7"-4954,-43-5-1192,1-2-783,19 0-281,-7-7-1185,-9-5-4104</inkml:trace>
  <inkml:trace contextRef="#ctx0" brushRef="#br0" timeOffset="1918.7">1126 1042 9538,'0'0'7405,"11"4"-5108,37 9-161,-44-12-1823,0 0 1,0 0-1,0-1 1,0 0-1,0 1 1,0-1-1,0-1 0,0 1 1,0-1-1,5-1 1,-7 2-230,0-1 1,0 0-1,0 0 1,1 0 0,-1 0-1,-1-1 1,1 1 0,0-1-1,0 1 1,0-1-1,-1 1 1,1-1 0,-1 0-1,2-3 1,-2 5-271,-1 0-1,0 0 1,0 0-1,0 0 1,0 0 0,0 0-1,0-1 1,0 1 0,0 0-1,0 0 1,0 0-1,0 0 1,0 0 0,0 0-1,0-1 1,0 1 0,0 0-1,0 0 1,-1 0-1,1 0 1,0 0 0,0 0-1,0-1 1,0 1 0,-1-1-2610,0 1 2609,1 0 1,0 0 0,0 0-1,0 0 1,0 0 0,0 0-1,-1 0 1,1 0-1,0 0 1,0 0 0,0 0-1,0 0 1,0 0 0,0 0-1,-1 0 1,1 0-1,0 0 1,0 1 0,0-1-1,0 0 1,-2 0-602,2 0 838,-7 2-6739</inkml:trace>
  <inkml:trace contextRef="#ctx0" brushRef="#br0" timeOffset="2370.26">1071 1087 9418,'0'0'8992,"12"7"-7141,40 22-33,-50-28-1678,-1 0 1,1 0-1,0-1 0,0 1 1,0 0-1,0-1 0,0 1 1,0-1-1,0 1 0,0-1 1,0 0-1,0 0 0,0 0 1,0 0-1,0-1 1,1 1-1,-1 0 0,0-1 1,0 1-1,-1-1 0,1 0 1,0 0-1,0 0 0,0 0 1,0 0-1,-1 0 0,1 0 1,0 0-1,-1-1 1,1 1-1,-1-1 0,0 1 1,1-1-1,-1 1 0,0-1 1,0 0-1,0 0 0,0 0 1,0 0-1,0 1 0,-1-1 1,1 0-1,0-3 1,-1 3-108,1 0-1,-1 0 1,0 0 0,0 0 0,0 0 0,0 0 0,0 0 0,0 0 0,-1 0 0,1 0 0,-1 0 0,1 0 0,-1 0 0,0 1 0,0-1 0,0 0 0,0 0 0,0 0 0,0 1 0,0-1 0,-1 1 0,1-1-1,0 1 1,-1-1 0,-2-1 0,-3 0-177,0 0 1,0 0-1,0 0 0,0 1 0,0 0 0,0 1 0,-1 0 0,1 0 0,0 1 0,-1-1 0,1 1 1,-1 1-1,1 0 0,0 0 0,-9 2 0,15-2 8,-1-1-1,1 1 1,0-1 0,-1 1-1,1 0 1,0 0 0,-1 0 0,1 0-1,0 0 1,0 0 0,0 0-1,0 0 1,0 0 0,0 0-1,0 1 1,0-1 0,1 0 0,-2 3-1,-4 29-5734,6-16 253</inkml:trace>
  <inkml:trace contextRef="#ctx0" brushRef="#br0" timeOffset="2773.73">1627 954 7009,'0'0'12876,"15"6"-11989,-2-1-657,7 1 267,-1 1 0,1 1 0,34 22-1,-51-29-493,-1 1 1,0-1-1,0 1 0,0 0 0,0 0 0,0 0 0,0 0 0,-1 0 1,1 0-1,-1 0 0,1 1 0,-1-1 0,0 0 0,0 1 0,0-1 1,0 1-1,0 0 0,-1-1 0,1 1 0,-1 0 0,1-1 0,-1 1 1,0 0-1,0-1 0,-1 1 0,1 0 0,0-1 0,-1 1 0,0 0 1,1-1-1,-1 1 0,-2 3 0,-3 6 33,-1 0 0,0 0 0,-1 0 0,-1-1-1,-10 11 1,8-9 73,-9 10-82,6-7 65,-24 32-1,36-44-99,0-1 0,-1 1 0,1 0-1,0 0 1,1 1 0,-1-1 0,1 0-1,0 0 1,0 1 0,0-1 0,0 1-1,1-1 1,0 0 0,0 9 0,0-12-3,1-1 1,-1 0-1,0 1 1,1-1 0,-1 1-1,1-1 1,-1 1 0,1-1-1,-1 0 1,1 1 0,-1-1-1,1 0 1,-1 1 0,1-1-1,-1 0 1,1 0 0,-1 0-1,1 1 1,-1-1 0,1 0-1,0 0 1,-1 0 0,1 0-1,-1 0 1,1 0 0,1 0-1,16-1 112,-17 1-92,5-2 123,1 1 1,0-1 0,-1 0 0,1-1 0,-1 0 0,0 0 0,0 0 0,5-4 0,48-37 368,-43 30-370,57-49 171,-67 56-246,0 0-1,0 1 1,0-2-1,-1 1 1,0-1-1,0 0 1,-1 0-1,5-14 1,-5 3 42,-5 19-103,1 0-1,0 0 1,0 0 0,0-1-1,0 1 1,-1 0-1,1 0 1,0 0 0,0 0-1,0 0 1,0 0-1,-1 0 1,1 0-1,0 0 1,0 0 0,0 0-1,0 0 1,-1 0-1,1 0 1,0 0-1,0 0 1,0 0 0,-1 0-1,1 0 1,0 0-1,0 0 1,0 0 0,0 0-1,-1 0 1,1 0-1,0 0 1,0 1-1,0-1 1,0 0 0,0 0-1,-1 0 1,1 0-1,0 0 1,0 0-1,0 1 1,0-1 0,0 0-1,0 0 1,-1 1-1,0 2-45,-1 0 0,0 0 0,0 0 0,1 1 0,0-1 0,0 1 0,0-1 0,0 1 0,0-1 0,0 5 0,-1 38-760,3-42 589,-1 0 0,1 0 1,0 0-1,-1-1 0,2 1 0,-1 0 0,0 0 0,1-1 0,0 1 1,-1-1-1,2 0 0,3 6 0,-1-3-846,1 0-1,0 0 0,0-1 1,0 1-1,8 4 1,20 8-5938</inkml:trace>
  <inkml:trace contextRef="#ctx0" brushRef="#br0" timeOffset="3771.38">2456 1063 10186,'0'0'4941,"4"11"-3718,14 34 120,-18-44-1224,1 0 0,0 1 0,0-1 0,0 0 0,1 0 0,-1 0 0,0 0 0,0 0 0,0 0 1,1 0-1,-1-1 0,1 1 0,-1 0 0,0-1 0,1 1 0,-1-1 0,1 1 0,-1-1 1,1 0-1,0 0 0,-1 0 0,1 0 0,-1 0 0,1 0 0,-1 0 0,1 0 0,2-1 0,2 0 459,-3 1-444,-1 0-1,1-1 1,-1 0-1,1 1 1,-1-1-1,1 0 1,-1 0-1,1 0 1,-1 0-1,0-1 1,1 1-1,-1-1 1,0 1-1,0-1 1,0 0-1,0 0 1,-1 0-1,1 0 1,0 0-1,-1 0 1,1 0 0,-1-1-1,2-2 1,-1 0-170,0 0 1,-1-1 0,1 1 0,-1 0 0,0-1-1,0 1 1,0-1 0,-1 1 0,0-1 0,-1-6-1,1 12-3,0-1 1,0 0-1,0 0 0,0 1 0,-1-1 0,1 0 0,0 1 0,0-1 1,-1 0-1,1 1 0,-1-1 0,1 0 0,0 1 0,-1-1 0,1 1 0,-1-1 1,0 1-1,1-1 0,-1 1 0,1-1 0,-1 1 0,0 0 0,1-1 1,-2 1-1,-22-3-898,18 4 736,1 0-1,-1 0 1,0 0-1,1 1 1,-11 4-1,7-1 144,1 0 1,0 1-1,0 0 0,0 1 0,1 0 0,-1 0 0,-9 13 0,14-17 57,0 1-1,1 0 0,-1 1 0,1-1 1,0 0-1,0 1 0,0 0 0,0-1 1,1 1-1,0 0 0,0 0 0,0 0 0,1-1 1,-1 1-1,1 0 0,0 0 0,2 8 1,-2-12 54,1 1 0,0-1 0,0 1 0,0-1 0,0 0 0,0 1 0,0-1 0,0 0 0,0 0 0,1 1 0,-1-1 0,0 0 0,1 0 0,-1-1 0,1 1 0,-1 0 0,1 0 0,-1-1 0,1 1 0,0-1 0,-1 1 0,1-1 0,0 0 0,-1 0 0,1 0 0,2 0 0,3 1 142,0-1-1,0 0 1,-1 0 0,1-1-1,10-2 1,-6 0-53,1-2 0,-1 1 0,0-2 0,0 1 0,-1-1 0,11-8 0,57-49-1,-71 58-141,45-46 64,7-5-84,-58 58-117,0-1 0,-1 1 1,1-1-1,-1 1 0,1-1 0,-1 1 1,0 0-1,0-1 0,0 1 0,0 0 1,0-1-1,0 3 0,0-3 99,-2 41-44,1-25 92,1 0 0,0 0-1,1 0 1,4 26 0,-4-40 34,0 0 0,0 1 0,0-1 0,0 0 0,1 0 0,-1 0 0,1-1 0,-1 1 0,1 0 0,0-1 0,0 1 0,1-1 0,-1 1 0,0-1 0,1 0 0,-1 0 0,6 2 0,-5-2 103,1 0-1,0-1 0,1 0 1,-1 0-1,0 0 1,0 0-1,0 0 1,1-1-1,-1 0 1,0 0-1,8-1 1,2-2 191,0 0-1,-1-1 1,1 0 0,-1-1 0,-1-1-1,1 0 1,12-8 0,-11 5-281,0 0 0,0-1 0,-2-1 0,1 0 0,-1 0 1,-1-1-1,0-1 0,11-16 0,-21 28-83,0-1 1,0 0-1,0 0 0,0 0 0,0 1 1,-1-1-1,1 0 0,-1 0 0,1 0 1,-1 0-1,0 0 0,0-1 1,0-2-1,0 5-29,0-1 0,0 1 0,-1 0 0,1 0 0,0-1 0,0 1 0,-1 0 1,1 0-1,0 0 0,-1-1 0,1 1 0,0 0 0,-1 0 0,1 0 0,0 0 0,-1 0 0,1 0 1,-1 0-1,1 0 0,0 0 0,-1 0 0,1 0 0,0 0 0,-1 0 0,1 0 0,0 0 0,-1 0 1,1 0-1,-1 1 0,-12 2-822,8 0 777,1 0 0,0 0 0,0 0 0,0 0-1,0 1 1,0 0 0,1 0 0,0 0-1,0 0 1,0 0 0,0 1 0,0-1 0,1 1-1,0 0 1,-3 8 0,2-3 38,1 0-1,-1 1 1,2-1-1,-1 0 1,1 0 0,1 22-1,0-31 74,0 0-1,1 0 1,-1 0 0,0 0-1,0-1 1,0 1-1,1 0 1,-1 0-1,0 0 1,1 0-1,-1 0 1,0 0-1,1 0 1,0-1 0,-1 1-1,1 0 1,-1 0-1,1-1 1,0 1-1,0 0 1,-1-1-1,1 1 1,0-1-1,1 1 1,-1 0 59,1-1-1,0 1 1,-1-1 0,1 0-1,0 0 1,-1 1 0,1-1 0,0-1-1,-1 1 1,1 0 0,0 0-1,2-1 1,2-1 140,0 0 0,0 0 0,0-1 0,0 0 0,-1 0 0,8-5 0,16-17-19,-1-2 1,-2 0-1,28-37 0,-1 1-92,-51 61-102,0 0 0,1-1-1,-1 1 1,0 0 0,1 0-1,0 1 1,-1-1 0,1 0-1,0 1 1,0 0 0,0 0-1,-1 0 1,1 0 0,1 0-1,-1 0 1,0 1 0,0-1-1,0 1 1,0 0 0,0 0-1,0 0 1,1 0 0,-1 1-1,0-1 1,0 1 0,0 0-1,0 0 1,0 0 0,4 2-1,-3 0 6,0-1 0,0 1 0,0-1 0,0 1 0,-1 1 0,1-1 0,-1 0 0,0 1-1,1-1 1,-2 1 0,1 0 0,0 0 0,-1 0 0,0 1 0,0-1 0,0 1 0,0-1-1,1 10 1,-2-7-83,0 0 0,0 1 0,-1-1 0,0 0 0,0 1 0,-1-1 0,0 0 0,-1 1 0,1-1 0,-1 0 0,0 0 0,-1 0 0,0 0 0,0-1 0,-1 1 0,1-1 0,-1 0 0,-1 0 0,1 0 0,-1 0 0,0-1 0,0 0 0,-12 9 0,17-14-15,0 0 0,-1 1-1,1-1 1,-1 1 0,1-1-1,-1 0 1,1 1 0,-1-1 0,1 0-1,-1 0 1,1 0 0,-1 1-1,1-1 1,-1 0 0,0 0-1,1 0 1,-1 0 0,1 0-1,-1 0 1,1 0 0,-1 0-1,0 0 1,1 0 0,-1 0 0,1 0-1,-1-1 1,1 1 0,-1 0-1,0 0 1,1-1 0,-1 1-1,0 0 1,1-2-279,-1 1 0,0 0 0,0 0 0,0 0 0,1-1 0,-1 1 0,1 0-1,-1-1 1,1 1 0,-1-1 0,1 1 0,0-2 0,-3-20-8208</inkml:trace>
  <inkml:trace contextRef="#ctx0" brushRef="#br0" timeOffset="4194.2">3526 703 10538,'0'0'4785,"4"67"-960,1-35-2033,0 3-336,-1 2-247,1 1-729,-5-1-280,0-2-200,-7 3-632,-23 3-1649,4-6-2472,0-12-1456</inkml:trace>
  <inkml:trace contextRef="#ctx0" brushRef="#br0" timeOffset="4195.2">3418 955 9394,'0'0'5465,"112"-14"-5465,-69 14-816,-4 0-2385</inkml:trace>
  <inkml:trace contextRef="#ctx0" brushRef="#br0" timeOffset="4587.67">3933 1023 6001,'0'0'11734,"-9"-9"-12885,3 5 1021,4 1 100,-1 0 0,1 0 0,-1 1-1,0-1 1,0 1 0,0 0 0,-1 0 0,1 0 0,0 0 0,-1 1 0,1-1-1,-1 1 1,0 0 0,1 0 0,-1 0 0,0 1 0,0-1 0,1 1-1,-1 0 1,0 0 0,-4 0 0,-3 4 13,0 0 1,1 0-1,0 0 0,0 2 0,0-1 1,1 1-1,0 0 0,-13 12 1,15-12 180,1 0 0,0 0 0,1 0 1,-1 1-1,1-1 0,0 1 1,1 1-1,0-1 0,0 1 1,0-1-1,-4 16 0,8-23-49,0 1 0,0 0 0,-1 0 0,1 0 0,0-1 0,0 1 0,0 0 0,0 0 0,0 0 0,0 0 0,0-1 0,0 1 0,0 0 0,0 0 0,1 0 0,-1-1 0,0 1 0,0 0 0,1 0 0,-1-1 0,1 1 0,-1 0 0,1-1 0,-1 1 0,1 0 0,0 0 0,0 0 58,1-1-1,-1 1 0,0-1 1,1 1-1,-1-1 0,0 0 1,1 0-1,-1 0 0,1 0 1,-1 0-1,0 0 0,1 0 0,-1 0 1,3-1-1,6-2 540,1 0-1,-1-1 1,12-6 0,-16 8-623,55-29 574,35-14-383,-94 45-275,0-1 0,1 0 1,-1 1-1,0-1 0,0 1 0,1 0 1,-1-1-1,0 1 0,1 0 0,-1 1 1,0-1-1,1 0 0,-1 1 0,0-1 1,0 1-1,1 0 0,-1-1 0,3 3 1,1 1 41,0 0 0,0 0 0,-1 1 0,8 8 0,10 8 433,-8-9 375,2 0 1,30 17-1,-41-26-750,0 0 0,1-1 0,-1 1 0,0-1 0,1 0-1,-1-1 1,1 0 0,0 0 0,0 0 0,-1-1 0,1 0 0,8-1 0,-15 1-243,1 0-1,-1 0 1,1 0-1,0 0 1,-1 0-1,1-1 1,-1 1-1,1 0 1,0-1-1,-1 1 1,1 0-1,-1-1 1,1 1-1,-1 0 1,0-1-1,1 1 1,-1-1-1,1 1 1,-1-1-1,1 0 1,2-8-4642,0-8-860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1:15.0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 89 5249,'0'0'7013,"1"-4"-5946,1-1-387,0 1 1,0-1-1,0 1 1,0 0-1,1 0 0,0 0 1,0 0-1,0 0 1,0 1-1,0 0 1,1-1-1,-1 1 0,7-3 1,-1-4 203,-8 9-763,1-1 0,-1 1 1,1-1-1,-1 1 0,1-1 1,0 1-1,-1 0 0,1 0 0,0 0 1,0 0-1,0 0 0,0 0 1,3-1-1,-4 2-57,4 25-429,-6-10 565,0 1-1,-1-2 1,-1 1 0,-1 0 0,0 0 0,0-1 0,-2 0-1,-11 23 1,3-8-77,-12 41-1,22-57-102,1-1 0,1 1 0,0 0 0,0-1 0,2 1-1,0 17 1,0-27 11,1 0-1,-1 0 1,1 0-1,-1 0 1,1 0-1,0-1 1,0 1-1,1 0 1,-1 0-1,0-1 1,1 1-1,0-1 1,-1 1-1,1-1 1,0 0 0,0 0-1,1 0 1,-1 0-1,0 0 1,1 0-1,-1-1 1,1 1-1,-1-1 1,1 1-1,0-1 1,0 0-1,-1 0 1,4 0-1,8 2 375,0 0 0,0-1 0,0-1 0,22-1 1,-31 0-261,4 0-4,0-1-1,1-1 1,-1 0 0,0 0-1,0 0 1,-1-1 0,1-1-1,-1 1 1,10-7 0,-11 6-89,-1 1-1,1-2 1,-1 1 0,0-1 0,-1 0 0,1 0 0,-1 0 0,0-1 0,0 0 0,-1 0-1,8-12 1,-12 17-66,1 0 0,-1 0 0,1 0 0,-1-1-1,1 1 1,-1 0 0,0 0 0,1 0 0,-1-1-1,0 1 1,0 0 0,0 0 0,0-1 0,0 1 0,0 0-1,-1 0 1,1 0 0,0-1 0,-1 1 0,1 0-1,0 0 1,-1 0 0,1 0 0,-1 0 0,0 0 0,1 0-1,-1 0 1,0 0 0,0 0 0,0 0 0,1 0-1,-1 0 1,0 1 0,0-1 0,0 0 0,0 0 0,-1 1-1,1-1 1,-2 0 0,2 1-39,-1-1 0,0 0-1,0 1 1,0 0 0,0-1 0,0 1 0,0 0-1,0 0 1,0 0 0,0 0 0,0 0 0,0 1-1,0-1 1,0 1 0,0-1 0,0 1 0,0 0-1,0-1 1,1 1 0,-1 0 0,0 0 0,0 0 0,-1 2-1,-2 3 28,0-1-1,0 1 1,1 0 0,0 0-1,1 1 1,-1-1-1,1 1 1,0 0-1,0 0 1,1 0-1,0 0 1,1 0-1,-1 0 1,1 0-1,1 1 1,-1-1 0,1 1-1,0-1 1,1 0-1,2 10 1,3 12 73,1 0 1,2 0 0,21 46-1,-15-38-54,-9-21 26,-1-1 0,0 1 0,-2 0 0,0 1-1,0-1 1,-2 0 0,0 1 0,-2 25 0,0-37 43,0 0 0,0 0 0,-1 0 0,0 0 0,0-1 0,0 1 0,-1 0 0,0-1 0,0 0 0,0 1 0,0-1 0,-1 0 0,1-1 0,-1 1 0,0-1 0,0 1 0,0-1 0,-1-1 0,-4 4 0,-8 4 230,-1-2 1,1 0-1,-34 10 1,32-13-293,0 0 0,0-2 0,-1 0 0,0-1 0,-20 0 0,39-3-8,1 0 0,-1 1 0,1-1 0,-1 0 1,1 1-1,0-1 0,-1 0 0,1 1 0,0-1 0,0 0 0,-1 0 0,1 1 0,0-1 1,0 0-1,0 0 0,0 1 0,0-1 0,0 0 0,0 0 0,0 1 0,0-1 0,1-1 1,-1-1-484,-1-20-4453,-1 7-1901,-5-7-9277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48.33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01 390 2528,'0'0'5897,"0"-2"-8817</inkml:trace>
  <inkml:trace contextRef="#ctx0" brushRef="#br0" timeOffset="2549.61">569 289 2904,'0'0'19041,"3"-1"-17919,31-20 508,6-4-87,56-45 1,-14-9 286,14-13 427,-105 105-16784,-17 16 9014,12-12 115</inkml:trace>
  <inkml:trace contextRef="#ctx0" brushRef="#br0" timeOffset="3089.03">567 336 2576,'0'0'8135,"3"0"-3213,18 0-3164,280 0 8285,-140-4-12112,-218 4-5889,23 0 9</inkml:trace>
  <inkml:trace contextRef="#ctx0" brushRef="#br0" timeOffset="3871.27">1 101 2528,'0'0'14818,"13"3"-13469,32 8 934,73 28 1,104 69 2711,-178-82-3721,-1 2-1,71 61 1,-113-88-1386,0 0 1,0 1-1,0-1 1,1 0-1,-1 1 1,-1-1-1,1 1 1,0-1-1,0 1 1,0 0-1,-1-1 1,1 1-1,-1 0 1,0-1-1,1 1 0,-1 0 1,0 0-1,0-1 1,0 1-1,0 2 1,-9 30-6178,5-25 5578,-7 25-5962,-1-2-386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09.85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70 107 2968,'0'0'2372,"-3"-4"-2204,1 1-161,0 0 0,-1 0 0,0 0 0,1 0 0,-1 1 1,0-1-1,0 1 0,0 0 0,-1 0 0,1 0 0,0 0 1,-1 0-1,0 1 0,1-1 0,-1 1 0,0 0 0,-9-7 23460,13 8-23193,81-16 183,0 3 1,103-2-1,298 7 750,-385 8-1086,-864 4 266,1524-13-245,-756 9-111,-25 0 106,-105 6-465,45 4-3029,45-3-1844,9-6-2989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55.61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159 5961,'0'0'13051,"17"-1"-8725,3-4-3504,-1-1 0,-1-1 1,1 0-1,-1-1 1,32-21-1,-26 15-407,33-22 308,20-10-3068,-82 53-4583,-28 21-1186,15-14 1732</inkml:trace>
  <inkml:trace contextRef="#ctx0" brushRef="#br0" timeOffset="392.61">10 180 4785,'0'0'12554,"6"12"-10730,5 6-645,1 0 0,1-1 0,16 19 1,12 11 1452,-2-3-2042,-10-18-4516,-29-36-13385</inkml:trace>
  <inkml:trace contextRef="#ctx0" brushRef="#br0" timeOffset="875.39">17 220 11666,'0'0'10314,"84"0"-8737,-54 0-417,-1 0-496,-4 0-352,-1 1-312,-6 3-280,1 7-1656,-7-1-2585,-7-3-488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49.18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4 1880,'0'0'10003,"7"0"-7941,22-3 5,-29 3-1862,1-1 0,0 1 0,-1 0 0,1 0 0,0 0 1,0 0-1,-1 1 0,1-1 0,0 0 0,0 0 0,-1 0 0,1 1 0,0-1 0,-1 0 0,1 0 0,0 1 0,-1-1 0,2 1 0,7 12-424,-1 20-4121,-7-27 3992,3 21-4647,-1-1-237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16.94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6 18 4440,'0'0'7053,"-2"-5"-3806,0 10-3070,0 0 0,1-1 0,0 1 0,0 0 0,1 0 0,-1-1 0,1 1 0,0 0-1,1 0 1,-1 0 0,1-1 0,0 1 0,0 0 0,2 7 0,-2-10-51,0 0 0,0 0-1,0 0 1,0 0 0,0 0 0,0 0 0,1 0 0,-1 0 0,1-1-1,-1 1 1,1-1 0,-1 1 0,1-1 0,0 0 0,0 1-1,0-1 1,0 0 0,0 0 0,0 0 0,0 0 0,0-1 0,0 1-1,0-1 1,0 1 0,0-1 0,1 0 0,-1 1 0,0-1 0,0 0-1,1-1 1,-1 1 0,0 0 0,0-1 0,3 0 0,-2 0-32,1-1 0,0 0-1,-1 1 1,1-1 0,-1-1 0,1 1 0,-1 0 0,0-1 0,0 0 0,0 0 0,0 0 0,-1 0 0,1 0 0,-1 0-1,0-1 1,0 1 0,0-1 0,0 1 0,-1-1 0,1 0 0,-1 0 0,0 0 0,0 0 0,0 0 0,-1 0 0,0 0-1,1 0 1,-2-5 0,1 8-101,0 1-1,0-1 1,0 0-1,-1 0 0,1 1 1,0-1-1,0 0 1,-1 1-1,1-1 0,-1 1 1,1-1-1,-1 0 1,1 1-1,-1-1 1,1 1-1,-1-1 0,1 1 1,-1 0-1,1-1 1,-1 1-1,0-1 0,1 1 1,-1 0-1,0 0 1,1-1-1,-1 1 1,0 0-1,0 0 0,1 0 1,-1 0-1,0 0 1,1 0-1,-1 0 0,0 0 1,0 0-1,1 0 1,-1 0-1,0 0 1,0 0-1,1 1 0,-1-1 1,0 1-1,-3 0-41,-1 0-1,1 0 1,0 0 0,0 1-1,1-1 1,-7 5-1,1 0 26,1 1 0,-1 0 1,2 1-1,-1 0 0,-6 9 0,11-13 12,0 0 0,0 1-1,0 0 1,1-1 0,-1 1 0,1 0 0,1 0 0,-1 0 0,0 0-1,1 0 1,0 1 0,0 5 0,1-10 18,0-1 0,0 0-1,0 0 1,0 0 0,0 1 0,0-1 0,0 0-1,0 0 1,0 0 0,0 1 0,0-1 0,0 0-1,0 0 1,0 0 0,1 0 0,-1 1 0,0-1-1,0 0 1,0 0 0,0 0 0,0 0 0,0 0-1,1 1 1,-1-1 0,0 0 0,0 0 0,0 0-1,0 0 1,1 0 0,-1 0 0,0 0 0,0 0-1,0 0 1,1 0 0,-1 1 0,0-1 0,0 0-1,0 0 1,1 0 0,-1-1 0,12-2 424,8-10 397,-16 9-700,0 0 0,0 0 0,-1 0 0,0-1 0,0 0 0,0 1 1,0-1-1,-1 0 0,0-1 0,0 1 0,0 0 0,-1-1 0,1 1 1,-1 0-1,0-1 0,-1 0 0,0 1 0,0-1 0,-1-8 0,1 13-125,0-1 0,-1 0 0,0 1 0,1-1-1,-1 0 1,0 1 0,0-1 0,0 1-1,0-1 1,0 1 0,0 0 0,0-1 0,0 1-1,0 0 1,-1 0 0,1 0 0,-1 0 0,1 0-1,-1 0 1,1 0 0,-1 0 0,1 0 0,-1 1-1,0-1 1,1 1 0,-1-1 0,0 1-1,1 0 1,-4 0 0,2-1-38,0 1-1,0 0 1,0 0 0,1 0 0,-1 1-1,0-1 1,0 1 0,0 0-1,1-1 1,-1 1 0,0 0-1,1 1 1,-1-1 0,1 0 0,-1 1-1,1-1 1,0 1 0,-4 3-1,4-2-254,0 0 1,-1 1-1,1-1 0,0 1 0,0-1 0,1 1 0,-1 0 1,1-1-1,0 1 0,0 0 0,0 0 0,0 6 0,-1 29-7394,2-14-369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14.40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73 7 7137,'0'0'7866,"-3"-2"-6825,3 2-1004,-1-1-1,0 1 1,1-1-1,-1 1 0,0 0 1,0-1-1,1 1 1,-1 0-1,0-1 0,0 1 1,1 0-1,-1 0 1,0 0-1,0 0 1,1 0-1,-1 0 0,0 0 1,0 0-1,0 0 1,1 0-1,-1 0 0,0 0 1,0 1-1,0-1 1,-18 19 158,11-9-28,0 2 0,0-1 1,-10 23-1,16-29-101,0 0 0,0 0 0,0 0-1,1 0 1,0 1 0,0-1 0,0 0 0,1 1 0,-1-1 0,1 0-1,1 1 1,1 10 0,-2-16-20,0 1 0,1 0 0,-1-1 1,1 1-1,-1 0 0,1-1 0,-1 1 0,1 0 0,0-1 0,-1 1 0,1-1 0,0 1 0,-1-1 1,1 0-1,0 1 0,0-1 0,-1 0 0,1 1 0,0-1 0,0 0 0,0 0 0,-1 0 0,1 0 1,0 1-1,0-1 0,0 0 0,0-1 0,1 1 0,1 0 193,0 0 0,0-1 0,1 1 0,-1-1 0,0 0 0,5-2 0,-2 1-126,-1-1 0,0 0 0,0-1 0,-1 1 0,1-1-1,-1 0 1,0 0 0,0 0 0,0 0 0,0-1 0,-1 0-1,0 1 1,0-1 0,0-1 0,0 1 0,-1 0 0,0-1-1,0 1 1,0-1 0,-1 1 0,0-1 0,0 0 0,-1 0 0,1-7-1,-1 12-118,0 0-1,-1 0 0,1 0 1,0 0-1,0-1 0,-1 1 0,1 0 1,-1 0-1,1 0 0,-1 0 1,0 0-1,1 0 0,-1 0 0,0 0 1,1 0-1,-1 0 0,0 1 1,0-1-1,0 0 0,0 0 0,-1 0 1,-1 0-31,0 0 0,1-1 0,-1 2 0,0-1 0,0 0 0,0 1 0,1-1 0,-6 1 0,1-1-34,0 2 0,1-1 1,-1 1-1,1 0 1,-1 0-1,1 1 0,-9 3 1,8-2 40,0 2 1,0-1-1,1 0 1,-1 1-1,1 1 1,0-1-1,0 1 1,1 0-1,-1 0 1,-7 12-1,10-14 0,0 1-1,1 0 1,-1 0-1,1 0 1,0 0-1,0 0 1,0 1-1,1-1 1,0 1-1,0-1 0,0 1 1,1-1-1,0 1 1,0-1-1,0 1 1,2 8-1,-1-12 25,0 0 0,0 0 0,0 0 0,0 0 0,0-1 0,1 1 0,-1 0 0,0 0 0,1-1 0,0 1 0,-1-1 0,1 1-1,0-1 1,0 0 0,0 1 0,0-1 0,0 0 0,0 0 0,0-1 0,0 1 0,0 0 0,0-1 0,0 1 0,1-1 0,-1 0 0,0 1 0,5-1 0,-2 0 57,1 0 0,-1-1 0,1 1 1,-1-1-1,0 0 0,1 0 1,-1 0-1,0-1 0,0 0 1,9-4-1,-9 3 31,1-1 0,0 0 0,-1 0-1,1 0 1,-1 0 0,-1-1 0,1 0 0,0 0 0,-1-1 0,0 1-1,-1-1 1,1 1 0,-1-1 0,0-1 0,0 1 0,-1 0 0,0-1-1,0 1 1,0-1 0,-1 1 0,0-1 0,0 0 0,-1 0-1,0-8 1,0 14-101,-1-1 0,1 1 0,0 0 0,-1 0 0,1-1 0,-1 1 0,1 0-1,-1 0 1,0 0 0,1 0 0,-1 0 0,0 0 0,0 0 0,0 0 0,0 0 0,0 0-1,0 0 1,0 1 0,0-1 0,0 0 0,0 1 0,-1-1 0,1 1 0,0-1-1,0 1 1,0-1 0,-1 1 0,1 0 0,0 0 0,-1-1 0,1 1 0,0 0 0,-2 1-1,-2-2-85,1 1-1,-1 1 1,1-1-1,-1 1 1,0 0-1,1 0 0,0 0 1,-8 3-1,5 0 58,1 0-1,0 0 1,0 1-1,0 0 1,1 0-1,-1 0 1,1 0 0,0 1-1,1 0 1,-1 0-1,1 0 1,1 1-1,-4 7 1,3-6 7,0 1 0,1-1-1,1 1 1,-1-1 0,1 1 0,1 0-1,0 0 1,0 0 0,0 0 0,2 14 0,-1-21 44,0-1 1,1 0-1,-1 0 0,0 1 1,1-1-1,-1 0 1,0 0-1,1 0 1,0 1-1,-1-1 0,1 0 1,0 0-1,-1 0 1,1 0-1,0 0 1,0 0-1,0 0 0,0-1 1,0 1-1,0 0 1,0 0-1,0-1 1,0 1-1,0-1 0,1 1 1,-1-1-1,0 1 1,0-1-1,0 0 1,1 1-1,-1-1 0,0 0 1,1 0-1,-1 0 1,0 0-1,0 0 1,1 0-1,-1-1 0,0 1 1,0 0-1,1-1 1,1 0-1,2 0 169,0-1 1,-1 0-1,1 0 0,-1 0 1,1 0-1,-1-1 0,0 1 0,0-1 1,6-6-1,-3 2-31,0-1 1,-1-1-1,0 1 1,0-1-1,-1 0 1,0 0-1,-1-1 1,0 0 0,0 1-1,-1-1 1,0-1-1,-1 1 1,0 0-1,1-17 1,-3 26-179,-1 1 1,1-1-1,0 1 1,0-1-1,0 1 1,0-1-1,0 1 1,-1-1-1,1 1 1,0-1-1,0 1 1,-1 0 0,1-1-1,0 1 1,-1 0-1,1-1 1,0 1-1,-1 0 1,1-1-1,-1 1 1,1 0-1,0 0 1,-1-1-1,1 1 1,-1 0-1,1 0 1,-1 0-1,1 0 1,-1-1 0,1 1-1,-1 0 1,1 0-1,-1 0 1,1 0-1,-1 0 1,1 0-1,-1 0 1,1 1-1,-1-1 1,1 0-1,0 0 1,-1 0-1,1 0 1,-1 1-1,0-1 1,-24 12-2538,-6 16-1621,12-7-1416,2 0-615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13.02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4 149 6793,'0'0'4222,"0"3"-3244,0-2-835,0 0 1,0 0 0,1 0 0,-1 0-1,0 0 1,1 0 0,-1 0-1,0 0 1,1 0 0,-1 0 0,1 0-1,-1 0 1,1 0 0,0-1 0,-1 1-1,1 0 1,0 0 0,0-1-1,0 1 1,-1 0 0,1-1 0,0 1-1,0-1 1,0 1 0,0-1 0,0 1-1,0-1 1,0 0 0,0 1-1,0-1 1,0 0 0,0 0 0,0 0-1,0 0 1,0 0 0,0 0 0,0 0-1,0 0 1,0 0 0,0-1-1,0 1 1,0 0 0,0-1 0,0 1-1,0-1 1,1 0 0,1 0 78,-1 0-1,1 0 1,-1-1 0,0 1 0,1-1 0,-1 0 0,0 0-1,0 1 1,0-1 0,0-1 0,0 1 0,-1 0 0,1 0-1,-1-1 1,1 1 0,-1-1 0,0 1 0,0-1-1,1-2 1,0-3 7,0 0 0,-1-1 0,0 1-1,0 0 1,-1-9 0,0 17-222,0-1-1,0 1 1,0 0-1,0 0 1,0 0 0,0-1-1,0 1 1,0 0 0,0 0-1,0 0 1,0-1-1,0 1 1,0 0 0,0 0-1,0-1 1,0 1-1,0 0 1,0 0 0,0 0-1,0-1 1,0 1-1,-1 0 1,1 0 0,0 0-1,0 0 1,0-1 0,0 1-1,0 0 1,-1 0-1,1 0 1,0 0 0,0 0-1,0-1 1,0 1-1,-1 0 1,1 0 0,0 0-1,0 0 1,0 0-1,-1 0 1,1 0 0,0 0-1,0 0 1,-1 0 0,-9 7-103,-6 12-86,14-16 169,1 1 0,-1-1 0,1 0 0,0 0 1,0 1-1,0-1 0,0 0 0,0 1 0,1-1 0,0 1 0,0 6 0,0-10 61,1 0 0,-1 1 0,1-1-1,0 0 1,-1 0 0,1 1 0,0-1-1,-1 0 1,1 0 0,0 0 0,-1 0-1,1 0 1,0 0 0,-1 0-1,1 0 1,0 0 0,-1-1 0,1 1-1,0 0 1,-1 0 0,1 0 0,-1-1-1,1 1 1,0 0 0,0-1 0,3-2 124,0 0 0,0 0 0,0-1 0,-1 1 0,1-1 0,-1 0-1,0 0 1,0 0 0,0-1 0,0 1 0,2-7 0,-3 8-138,-1 0-1,1-1 0,-1 1 0,0 0 1,0-1-1,0 0 0,-1 1 0,1-1 1,-1 1-1,0-1 0,0 0 0,0 1 1,0-1-1,-1 1 0,1-1 0,-1 0 1,-1-3-1,1 6-39,0 0 0,0 0-1,0 0 1,0 0 0,0 0 0,0 0-1,0 1 1,0-1 0,-1 0 0,1 1-1,0-1 1,0 1 0,-1-1 0,1 1 0,0-1-1,-1 1 1,1 0 0,0 0 0,-1 0-1,1 0 1,-1 0 0,1 0 0,0 0-1,-1 0 1,-1 1 0,-1-1-31,0 1 0,1-1 0,-1 1 0,0 0 0,0 1 0,1-1 1,-1 1-1,-3 1 0,2 0 15,1 1 1,-1-1-1,1 1 1,0 0 0,1 0-1,-1 0 1,0 0 0,1 1-1,0-1 1,0 1-1,1 0 1,-1 0 0,1 0-1,0 0 1,0 0-1,1 1 1,-1-1 0,1 0-1,0 1 1,0 8-1,2-13 23,-1-1 1,0 1-1,1 0 0,-1 0 0,0-1 0,1 1 0,-1 0 0,1-1 1,-1 1-1,1 0 0,0-1 0,-1 1 0,1-1 0,-1 1 0,1-1 0,0 1 1,0-1-1,-1 0 0,1 1 0,0-1 0,0 0 0,-1 1 0,1-1 1,0 0-1,0 0 0,0 0 0,-1 0 0,1 0 0,0 0 0,0 0 0,0 0 1,1 0-1,29-4 863,-29 3-826,0 0-1,0 0 1,1-1-1,-1 1 1,0-1-1,0 1 1,0-1-1,-1 1 1,1-1-1,0 0 1,-1 0-1,1 0 1,-1 0-1,1 0 1,-1 0-1,0-1 1,0 1-1,0 0 1,0-1-1,-1 1 1,1 0-1,-1-1 1,1 1-1,-1-1 1,0 1-1,0-1 1,0 1-1,0-1 1,0 1-1,0-1 1,-1 1-1,1 0 1,-2-4-1,1 5-45,1 0 1,-1 0-1,1 0 0,-1 0 0,0 0 0,1 1 0,-1-1 0,0 0 1,0 1-1,1-1 0,-1 0 0,0 1 0,0-1 0,0 1 0,0-1 1,0 1-1,0-1 0,0 1 0,0 0 0,0-1 0,0 1 0,0 0 1,0 0-1,0 0 0,0 0 0,0 0 0,0 0 0,0 0 0,0 0 1,0 0-1,0 1 0,-1-1 0,-1 1-34,0 0 1,1-1-1,-1 1 0,0 0 0,1 1 1,-1-1-1,1 0 0,0 1 1,-1-1-1,1 1 0,-2 2 0,-1 1-19,1 1-1,0-1 1,1 1 0,-1 0-1,1 0 1,-4 10-1,6-12 40,0-1 0,0 0 0,0 1 0,0-1 0,1 1 0,-1 0 0,1-1 1,0 1-1,0-1 0,0 1 0,1-1 0,-1 1 0,1-1 0,1 6 0,-1-8 29,0 1 0,0-1 0,0 0 0,0 0 0,0 0 0,0-1 1,0 1-1,0 0 0,0 0 0,0 0 0,1-1 0,-1 1 0,0-1 0,0 1 0,1-1 1,-1 1-1,0-1 0,1 0 0,-1 0 0,0 1 0,1-1 0,-1 0 0,0 0 0,1-1 0,-1 1 1,0 0-1,2-1 0,1 1 115,-1-1 0,0 1 1,0-1-1,0 0 1,1 0-1,-1 0 0,0-1 1,0 1-1,-1-1 0,6-3 1,-4 1-25,0 0 1,-1 0-1,1-1 1,-1 1-1,0-1 1,0 0-1,3-8 1,-5 10-70,1 0 1,-1 0-1,0 0 1,-1-1-1,1 1 0,0 0 1,-1 0-1,0-1 1,0 1-1,0 0 0,0-1 1,0 1-1,-1 0 1,-1-5-1,2 7-44,-1 0-1,1 1 1,-1-1-1,1 0 1,-1 1 0,0-1-1,1 1 1,-1-1-1,0 1 1,1-1 0,-1 1-1,0 0 1,0-1-1,1 1 1,-1 0 0,0 0-1,0-1 1,0 1-1,1 0 1,-1 0-1,0 0 1,0 0 0,0 0-1,0 0 1,1 0-1,-1 0 1,0 1 0,0-1-1,0 0 1,1 0-1,-1 1 1,0-1 0,0 0-1,1 1 1,-2 0-1,-26 15-536,25-14 515,0 1 0,0 0 0,0 0 0,0 0 0,0 0-1,1 1 1,0-1 0,-1 1 0,1-1 0,1 1 0,-1 0 0,0 0-1,1 0 1,0 0 0,0 0 0,0 0 0,0 0 0,1 0-1,-1 0 1,1 0 0,1 6 0,-1-10 36,1 1-1,-1-1 1,1 1-1,-1-1 1,1 0-1,-1 1 1,1-1-1,-1 0 1,1 1-1,0-1 1,-1 0-1,1 1 1,-1-1-1,1 0 1,0 0-1,-1 0 1,1 0-1,0 0 1,-1 0-1,1 0 1,0 0-1,-1 0 1,1 0-1,0 0 1,0 0-1,21-5 801,-18 3-706,0 0 1,0-1-1,-1 0 0,1 0 1,-1 0-1,1 0 0,-1 0 1,0-1-1,0 1 0,0-1 1,-1 0-1,1 0 0,-1 0 1,0 0-1,0 0 0,0-1 1,-1 1-1,1 0 0,-1-1 1,0 1-1,-1-1 0,1 0 1,-1-4-1,0 8-95,0 1 0,0-1 0,0 0 0,0 1 0,-1-1 0,1 1 0,0-1 0,-1 1 0,1-1 0,0 0 0,-1 1 0,1 0 0,0-1 0,-1 1 0,1-1 0,-1 1 0,1-1 0,-1 1 0,1 0 0,-1-1 0,1 1 0,-1 0 0,0 0 0,1-1 0,-1 1 0,1 0 0,-1 0 0,0 0 0,1 0 0,-1 0 0,1 0 0,-1 0 0,0 0 0,1 0 0,-1 0 0,1 0 1,-1 0-1,0 0 0,1 0 0,-2 1 0,-25 8-858,24-7 750,0 1-1,0 0 1,-1-1 0,2 1 0,-1 0 0,0 1 0,0-1 0,1 0 0,0 1 0,0 0-1,0-1 1,0 1 0,0 0 0,1 0 0,0 0 0,0 0 0,0 0 0,-1 7 0,4-10 83,0-1 0,0 1 0,0-1 0,1 0 0,-1 0 0,0 0 0,0 0 0,0 0 0,3 0 0,-4 0 38,4-1 71,0 0-1,0 0 1,0 0 0,0 0-1,0-1 1,-1 1 0,1-1-1,0-1 1,-1 1 0,1-1-1,4-3 1,-7 5-22,0-1-1,0 0 0,0 1 1,0-1-1,0 0 0,-1 0 1,1 0-1,-1 0 1,1-1-1,-1 1 0,0 0 1,0 0-1,0-1 0,0 1 1,0-1-1,-1 1 1,1-1-1,-1 1 0,1-1 1,-1 1-1,0-1 1,0 0-1,-1-4 0,1 7-56,0-1 0,0 1-1,0-1 1,0 1 0,0-1-1,0 1 1,-1 0 0,1-1 0,0 1-1,0-1 1,0 1 0,-1 0-1,1-1 1,0 1 0,-1 0-1,1-1 1,0 1 0,-1 0-1,1-1 1,0 1 0,-1 0 0,1 0-1,-1-1 1,1 1 0,0 0-1,-1 0 1,1 0 0,-1 0-1,1 0 1,-1 0 0,-16 3-288,-12 15-278,22-12 481,0 1 0,1 0 0,-11 15 0,16-19 39,-1-1 0,0 1 0,1-1 0,0 1 0,0 0 0,0-1 0,0 1 0,0 0 0,0 0 0,1 0 0,-1-1 0,1 1 0,0 0 0,0 0 0,0 0 0,0 0 0,1 3 0,0-5 32,1-1 1,-1 1 0,1-1-1,-1 1 1,1-1 0,-1 0-1,1 0 1,-1 0 0,1 0-1,-1 0 1,1 0 0,-1 0-1,1 0 1,-1-1 0,3 1-1,0-2 73,1 1 1,-1-1-1,0 0 0,1-1 0,-1 1 0,0 0 0,0-1 0,0 0 1,0 0-1,-1 0 0,1-1 0,-1 1 0,0-1 0,0 0 0,0 0 0,3-6 1,-3 5-27,-1-1 1,1 1 0,-1-1 0,0 1 0,0-1-1,-1 0 1,0 0 0,0 0 0,0 0 0,0 0-1,-1 0 1,-1-10 0,1 14-54,0 1 1,-1-1-1,1 1 1,-1 0-1,1-1 1,-1 1-1,1 0 1,-1-1-1,0 1 0,0 0 1,1 0-1,-1 0 1,0-1-1,0 1 1,0 0-1,0 0 1,-1 1-1,1-1 0,0 0 1,0 0-1,0 0 1,-1 1-1,1-1 1,0 1-1,-1-1 0,1 1 1,-1-1-1,1 1 1,0 0-1,-1 0 1,1 0-1,-1 0 1,1 0-1,-1 0 0,1 0 1,-1 0-1,0 1 1,-3-1-73,0 1 1,1 0-1,-1 0 0,1 1 1,-1-1-1,1 1 0,0 0 1,0 0-1,0 0 1,-6 5-1,3-1 44,0 1-1,1-1 1,-1 1 0,1 1 0,1-1-1,-7 13 1,9-15 18,0 0 0,1 0 0,0 0 0,0 1 0,1-1-1,-1 1 1,1-1 0,0 1 0,1-1 0,-1 1 0,1 0 0,1 6 0,-1-10 16,0-1 0,1 1 0,-1-1 0,1 1 1,-1-1-1,1 1 0,0 0 0,-1-1 0,1 0 1,0 1-1,0-1 0,0 0 0,0 1 0,1-1 1,-1 0-1,0 0 0,0 0 0,1 0 0,1 1 1,0 0 17,1 0 0,-1-1 1,1 1-1,0-1 1,0 0-1,-1 0 1,1-1-1,5 1 0,-4 0 54,0-1-1,0 0 1,1 0-1,-1 0 1,0-1-1,0 1 1,0-1-1,0-1 1,0 1-1,-1-1 1,1 0-1,0 0 1,5-3-1,-7 2 6,0 0 0,0 0-1,0 0 1,-1 0 0,1 0 0,-1-1 0,1 0-1,-1 1 1,0-1 0,-1 0 0,1 0 0,-1 0-1,1 0 1,-1 0 0,0 0 0,-1 0 0,1-1-1,-1 1 1,0 0 0,0 0 0,0-1 0,-1-5-1,0 7-70,0 0 0,1 0 0,-1 0-1,0 0 1,-1 0 0,1 0 0,0 1-1,-1-1 1,0 0 0,1 1 0,-1-1-1,0 1 1,0 0 0,-1 0 0,1 0-1,0 0 1,-1 0 0,1 0 0,-1 1-1,1-1 1,-1 1 0,0-1 0,0 1-1,0 0 1,0 0 0,0 1 0,0-1-1,0 0 1,0 1 0,0 0 0,-4 0-1,3 0-41,0 0-1,1 1 0,-1 0 1,1-1-1,-1 1 0,1 1 1,0-1-1,0 0 0,-1 1 0,1 0 1,0-1-1,0 1 0,0 0 1,0 1-1,1-1 0,-1 1 1,1-1-1,-1 1 0,1 0 1,0-1-1,-4 8 0,4-6 21,0 0 0,0 1 0,0-1-1,0 1 1,0 0 0,1 0 0,0-1 0,0 1 0,1 0-1,-1 0 1,1 0 0,0 0 0,0 0 0,1 0 0,1 8-1,-1-10 20,0-1-1,0 0 0,0 0 1,1 1-1,-1-1 0,0 0 1,1 0-1,0 0 0,0 0 1,-1-1-1,1 1 0,0 0 0,0-1 1,1 1-1,-1-1 0,0 0 1,0 0-1,1 0 0,-1 0 1,1 0-1,-1 0 0,1-1 1,-1 1-1,1-1 0,-1 1 1,1-1-1,2 0 0,1 0 108,0 0 1,0 0-1,-1 0 0,1-1 0,0 0 0,0 0 1,-1 0-1,1-1 0,0 0 0,9-5 0,-11 5-38,1-1-1,-1 0 0,0 0 1,0 0-1,-1-1 0,1 1 0,-1-1 1,1 0-1,-1 0 0,0 0 1,-1 0-1,1-1 0,-1 1 0,0-1 1,0 0-1,0 1 0,-1-1 1,1 0-1,-1 0 0,0 0 1,-1 0-1,1 0 0,-1 0 0,0 0 1,0 0-1,-2-10 0,1 13-83,0 0 0,0 0 0,0 0 0,0 0-1,0 0 1,0 0 0,0 0 0,0 0 0,-1 0-1,1 0 1,-1 1 0,0-1 0,1 1 0,-1-1-1,0 1 1,0 0 0,0 0 0,0-1 0,0 1-1,0 0 1,0 1 0,-1-1 0,1 0 0,0 1-1,0-1 1,0 1 0,-1 0 0,1 0 0,0 0-1,-1 0 1,-3 0 0,0 1-63,0 0 0,0-1 0,1 2 0,-1-1 0,1 1 0,-1 0 0,1 0 0,-1 0 0,1 1 0,0 0 0,-7 5 0,6-3 49,1 0 0,0 1 1,0-1-1,1 1 0,-1 0 0,1 0 1,-4 10-1,6-12 5,0 0 0,0 0 0,1 0 0,0 0 0,0 1 0,0-1 0,0 0 0,0 0 0,1 1 0,0-1 0,0 0 0,0 1 0,2 7 0,-1-10 28,0-1-1,-1 0 0,1 1 1,0-1-1,0 0 0,0 1 1,0-1-1,1 0 0,-1 0 1,0 0-1,0 0 1,1 0-1,-1 0 0,1 0 1,-1 0-1,1-1 0,-1 1 1,1-1-1,-1 1 0,1-1 1,-1 1-1,1-1 0,0 0 1,-1 0-1,1 0 0,3 0 1,1 0 147,1 0 0,-1 0 0,1-1-1,-1 0 1,12-3 0,-10 1 10,0-1 1,0 1-1,0-1 0,-1-1 0,1 1 0,-1-1 0,0-1 0,0 1 0,10-12 0,-13 13-74,-1 0-1,1-1 0,-1 1 0,0-1 1,0 0-1,-1 0 0,1 0 0,-1 0 1,0-1-1,-1 1 0,1 0 0,-1-1 1,0 0-1,0 1 0,-1-1 0,0-6 1,0 10-86,0 0 1,-1 0 0,1 0 0,-1 0-1,0 0 1,1 1 0,-1-1-1,0 0 1,0 1 0,0-1 0,0 0-1,-1 1 1,1-1 0,0 1 0,0 0-1,-1-1 1,1 1 0,-1 0-1,0 0 1,1 0 0,-1 0 0,0 0-1,1 0 1,-1 0 0,0 1-1,0-1 1,0 1 0,0-1 0,0 1-1,-3 0 1,0-1-182,1 1-1,0-1 0,-1 1 1,1 1-1,0-1 1,-1 1-1,1 0 1,0-1-1,0 2 1,0-1-1,-1 0 0,1 1 1,1 0-1,-6 3 1,-10 11-3636,-28 29-1,21-18-3597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59.42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88 1 4048,'0'0'9689,"-4"10"-8194,0 0-1105,2-3-100,-1 1 0,-1-1-1,0 0 1,0 1-1,0-2 1,-1 1 0,-6 7-1,-37 37 1366,19-22-1191,-31 41 1,55-60-1153,10-11-2381,14-13-2536,-1-2 61</inkml:trace>
  <inkml:trace contextRef="#ctx0" brushRef="#br0" timeOffset="402.99">350 49 9193,'0'0'3623,"11"7"-857,33 23-226,-2 2 1,76 74 0,-112-99-2465,-2-3-69,1 1 1,-1 1 0,0-1 0,0 0 0,0 1 0,-1 0 0,1 0-1,-2 0 1,5 11 0,-7-17-120,0 1 0,0 0 0,0 0 0,0-1 0,0 1 0,0 0 0,-1-1 0,1 1 0,0 0 0,0-1 0,0 1 0,-1 0 0,1-1 0,0 1 0,-1 0 0,1-1 0,-1 1 0,1-1 0,0 1 0,-1-1 0,0 1 0,1-1 0,-1 1 0,1-1 0,-1 0 0,1 1 0,-2-1 0,-19 7-3743,19-6 3295,-23 5-4461</inkml:trace>
  <inkml:trace contextRef="#ctx0" brushRef="#br0" timeOffset="797.99">230 178 10538,'0'0'8722,"-2"86"-7018,2-54-296,0 2-223,0-5-97,0 1-656,0-2-168,2-2-264,8 0-856,2-7-3009,-5-10-6489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58.19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71 34 8937,'0'0'10443,"-7"3"-9791,-4 3-382,1 0 1,-1 1-1,2-1 1,-1 2-1,1 0 1,-9 9-1,-166 164-79,183-198-6983,9-5 1405,1-2-4342</inkml:trace>
  <inkml:trace contextRef="#ctx0" brushRef="#br0" timeOffset="484.93">224 1 5153,'0'0'10955,"13"3"-8925,8 4-1088,0 1 0,0 1 0,25 14 1,-37-18-776,26 16 88,-1 2 0,32 27 0,-65-49-443,1 0 0,-1 0 0,0 0 0,0 0 0,0 1 0,0-1 0,-1 0 0,1 1 0,0-1 0,0 1 0,0 1 0,2 11-4675,-3-8-263</inkml:trace>
  <inkml:trace contextRef="#ctx0" brushRef="#br0" timeOffset="831.88">257 236 9089,'0'0'5098,"0"65"-1234,0-37-2239,0-2-585,5-3-624,-1-1-336,1-3-80,0-3-568,-1-6-202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56.94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8 66 3224,'0'0'10876,"0"-6"-5980,-1 15-4227,0 0 0,-1-1 0,0 1 0,-6 13 1,-2 9 689,5 1-1163,0 0 1,3 0-1,1 46 1,1-73-414,4-14-4384,1 0 3581,2-12-2657,-2-3-2934</inkml:trace>
  <inkml:trace contextRef="#ctx0" brushRef="#br0" timeOffset="383.6">86 1 11442,'0'0'11540,"14"3"-9778,-9-2-1591,19 4 721,-1 2 0,35 14-1,-52-18-809,3 1-119,0 0 0,0 1 0,0 0 0,0 1 0,10 8 0,-19-13-93,1-1 0,-1 0 0,0 0 0,1 1 0,-1-1 0,0 0 0,1 1 0,-1-1 0,0 0 0,0 1-1,1-1 1,-1 0 0,0 1 0,0-1 0,0 0 0,0 1 0,1-1 0,-1 1 0,0-1 0,0 1 0,0-1-1,0 0 1,0 1 0,0-1 0,0 1 0,0-1 0,0 1 0,0-1 0,0 0 0,-1 1 0,1-1 0,0 1 0,0-1-1,0 0 1,0 1 0,-1-1 0,1 1 0,0-1 0,0 0 0,-1 1 0,1-1 0,0 0 0,-1 1 0,1-1 0,-20 8-8010,0-5-2045</inkml:trace>
  <inkml:trace contextRef="#ctx0" brushRef="#br0" timeOffset="782.09">91 107 12002,'0'0'9930,"14"62"-9154,-5-46-240,0 5-311,1 1-225,-3-1-1113,-7 7-1415,-3-6-2721,-8-3-845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0:09.2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73 574 4000,'4'-5'17739,"-3"2"-17642,-1-105 3536,-1 91-3491,-2 0 0,1 0 0,-11-32 0,5 30-57,-1 0 0,0 1 0,-1-1 1,-22-27-1,-14-28-79,35 57 7,-2 0 0,1 1-1,-2 0 1,-29-27 0,26 27-126,15 13 58,-1 0-1,0 0 1,0 0 0,0 0 0,0 1 0,0-1-1,0 1 1,-1 0 0,1 0 0,-1 0 0,0 0-1,0 1 1,1-1 0,-1 1 0,0 0 0,0 0-1,0 1 1,0-1 0,-5 1 0,-16 0-261,2-1 4,-42 5 1,57-2 260,0-1 0,0 1-1,0 1 1,0-1 0,0 1 0,1 1 0,-1-1 0,-12 10 0,-150 124-173,131-106 198,30-24 16,0-1 1,0 1-1,1 1 0,0 0 0,0 0 0,1 0 0,0 1 1,0 0-1,-7 13 0,-4 20-14,2-1-1,-13 52 1,27-79 53,-1 1 1,2 0 0,0 0 0,2 25 0,0-8 18,-1-27-46,1 0 0,0-1-1,0 1 1,1 0 0,-1-1 0,1 1 0,0-1-1,0 1 1,5 7 0,0-2 52,0 0 1,15 15-1,-11-13-6,0-1 0,0 0-1,1-1 1,0-1-1,1 1 1,0-2 0,1 0-1,0-1 1,27 11-1,-17-10 127,1-1 0,-1-1 0,1-1 0,1-1 0,33 0 0,-27-5 77,37-7 0,-3 0-41,-46 5-97,-1 0-1,0-1 0,0-1 1,0 0-1,-1-2 1,0 0-1,0-1 0,0-1 1,-1-1-1,19-14 0,-27 17 109,-1-1-1,0 0 0,-1 0 1,0-1-1,0 0 0,-1 0 1,0 0-1,0-1 0,-1 0 1,5-15-1,-7 2 772,-4 19-3533,-15 15-2039,-4 3-3409,-1 3-233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23.4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6 1 3632,'0'0'14199,"1"16"-11282,12 28-168,-2-15-1457,-2 2-658,-1 0-1,-2 0 1,4 39-1,-9-60-520,-1-1-1,0 1 0,-1-1 1,1 1-1,-2-1 0,1 0 1,-2 1-1,1-1 0,-1 0 1,0 0-1,-1-1 0,0 1 1,0-1-1,-1 0 0,-8 12 1,5-11 29,-2 4 11,-1-2 0,-12 12 0,20-20-98,0-1 1,0 1-1,0-1 0,0 0 0,0 0 0,-1 0 1,1-1-1,-1 1 0,1-1 0,-1 0 0,1 0 0,-1 0 1,0 0-1,-4 0 0,7-2-35,-1 1 0,1-1-1,0 1 1,0-1 0,-1 0 0,1 1 0,0-1 0,0 0-1,0 0 1,0 0 0,0 0 0,0 0 0,0 0-1,0 0 1,0 0 0,1 0 0,-1-1 0,0 1 0,1 0-1,-1 0 1,1-1 0,-1 1 0,1-2 0,-9-34-63,9 36 39,-1-7-16,0 1 0,1 0 1,0-1-1,1 1 1,-1-1-1,4-12 1,-3 19-5,0-1 1,-1 0 0,1 0 0,0 0 0,1 1 0,-1-1 0,0 1 0,0-1 0,1 1 0,-1-1-1,1 1 1,0 0 0,-1 0 0,1-1 0,0 1 0,-1 0 0,1 1 0,0-1 0,0 0 0,0 0 0,0 1-1,0-1 1,0 1 0,0 0 0,0 0 0,0-1 0,0 1 0,0 1 0,3-1 0,-1 1 0,0-1-1,0 1 1,0 0 0,0 0 0,-1 1 0,1-1 0,0 1 0,0 0-1,-1 0 1,1 0 0,-1 0 0,0 1 0,1-1 0,-1 1 0,0 0 0,-1 0-1,1 0 1,0 0 0,-1 1 0,3 4 0,6 10 16,-1 1 0,13 32 0,-19-42-4,12 41 207,-12-35-416,0-1 1,9 18 0,-13-32 81,0 1 1,0-1 0,1 0 0,-1 0 0,0 1-1,0-1 1,1 0 0,-1 0 0,0 0 0,0 0 0,0 1-1,1-1 1,-1 0 0,0 0 0,1 0 0,-1 0-1,0 0 1,0 0 0,1 0 0,-1 0 0,0 1 0,1-1-1,-1 0 1,0 0 0,0 0 0,1-1 0,-1 1 0,0 0-1,1 0 1,-1 0 0,0 0 0,0 0 0,1 0-1,-1 0 1,0 0 0,0 0 0,1-1 0,-1 1 0,0 0-1,0 0 1,1 0 0,-1-1 0,0 1 0,0 0-1,10-12-6529,-4-5-3740</inkml:trace>
  <inkml:trace contextRef="#ctx0" brushRef="#br0" timeOffset="484.96">472 384 13514,'0'0'6438,"8"-16"-4040,-3 5-2195,23-44 2048,36-103-1,-50 91-506,-16 123-1312,-13 67-1,7-66 426,-1 71 0,9-113-2401,1-13-2624</inkml:trace>
  <inkml:trace contextRef="#ctx0" brushRef="#br0" timeOffset="950.18">790 303 10506,'0'0'11890,"11"87"-10313,-6-61-393,-2-3-392,0 0-312,-1 0-296,-2-1 88,0-5-272,0-1-440,0-5-848,0-3-1185</inkml:trace>
  <inkml:trace contextRef="#ctx0" brushRef="#br0" timeOffset="1644.05">1119 38 4240,'0'0'13870,"-3"13"-13481,-5 42 1000,1 1 1,1 71-1,6-124-1257,1 1 1,-1 0-1,1 0 1,0 0-1,0 0 1,1 0-1,-1-1 1,4 7-1,-5-10-87,0 1-1,1 0 1,-1 0-1,1-1 1,-1 1-1,1-1 0,0 1 1,-1 0-1,1-1 1,0 1-1,-1-1 1,1 1-1,0-1 1,0 0-1,-1 1 0,1-1 1,0 0-1,0 1 1,0-1-1,0 0 1,-1 0-1,1 0 0,0 0 1,0 0-1,0 0 1,0 0-1,0 0 1,-1 0-1,1 0 1,0 0-1,0-1 0,0 1 1,-1 0-1,1-1 1,0 1-1,0 0 1,0-1-1,-1 1 1,1-1-1,0 1 0,-1-1 1,1 1-1,-1-1 1,1 0-1,0 0 1,3-4-89,0 1 1,0 0 0,-1-1 0,0 0-1,0 0 1,0 0 0,-1 0 0,0 0-1,0-1 1,0 1 0,0 0-1,-1-1 1,0 0 0,0 1 0,-1-1-1,1 0 1,-1 1 0,0-1 0,-2-10-1,1 15-20,1 0-1,-1-1 1,0 1-1,0 0 0,0 0 1,0 0-1,1 0 1,-1 0-1,-1 0 0,1 0 1,0 0-1,0 0 1,0 0-1,0 1 0,-1-1 1,1 0-1,0 1 1,-1-1-1,1 1 0,0-1 1,-1 1-1,1 0 1,-1 0-1,-1-1 0,1 1 33,0 0 1,0 0-1,1 0 0,-1 0 0,0 0 0,0 0 0,1 1 0,-1-1 0,0 0 0,1 1 0,-1 0 1,0-1-1,1 1 0,-1 0 0,1 0 0,-1 0 0,1 0 0,-1 0 0,-1 2 0,-1 2 48,1-1-1,1 1 1,-1 0-1,1 0 1,0 1-1,0-1 1,0 0-1,1 1 1,-1-1-1,1 1 1,1-1-1,-1 1 1,1-1-1,0 1 1,0 0-1,1-1 1,1 11-1,4 5 386,0 0 0,1 0 0,12 25 0,-9-23 121,-6-10-257,0 0-1,-1 0 0,-1 0 0,0 1 1,-1-1-1,0 0 0,-2 17 0,1-21-88,0-7-188,0 0-1,0 0 1,-1 0 0,1 0 0,-1 0 0,1 0 0,-1 0 0,0 0 0,1 0 0,-1 0 0,0-1 0,0 1 0,-1 0 0,1 0-1,0-1 1,-1 1 0,1-1 0,-3 3 0,-8 1-2804,-3-5-3396,7-3-1320</inkml:trace>
  <inkml:trace contextRef="#ctx0" brushRef="#br0" timeOffset="2311.54">882 414 3272,'0'0'17404,"6"-8"-14520,1-5-2386,0 0 1,-1 0 0,0 0 0,-1-1 0,0 0 0,-1 0 0,-1 0 0,0 0 0,1-23 674,-5 40-1199,1 1 0,-1-1 0,1 0-1,0 0 1,0 1 0,0-1 0,0 0-1,1 5 1,0 6 29,-1 165 1533,7-176-6954,-6-2 2398,4-1-3777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17.74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2 86 7313,'0'0'10523,"1"20"-10087,-1-19-352,0 0 0,0 1 0,0-1 0,1 0 0,-1 0 0,0 0 0,1 0-1,-1 0 1,1 1 0,0-1 0,-1 0 0,1 0 0,0 0 0,-1 0 0,1-1-1,0 1 1,0 0 0,0 0 0,0 0 0,0-1 0,0 1 0,0 0 0,0-1 0,0 1-1,0-1 1,0 0 0,1 1 0,-1-1 0,0 0 0,0 1 0,0-1 0,1 0 0,-1 0-1,0 0 1,0 0 0,0 0 0,1 0 0,-1-1 0,1 1 0,1-1 141,0 0-1,0-1 1,0 1 0,-1-1 0,1 1-1,-1-1 1,1 0 0,-1 0 0,0 0 0,1 0-1,-1-1 1,0 1 0,0-1 0,1-2 0,0-1-212,0 0 1,0 0 0,-1-1 0,0 1 0,0-1-1,0 1 1,-1-1 0,0 0 0,-1 1-1,1-1 1,-2-10 0,1 16-30,0 1 1,0-1-1,0 1 1,-1-1-1,1 1 1,0-1-1,0 1 1,-1-1-1,1 1 0,0-1 1,-1 1-1,1-1 1,0 1-1,-1-1 1,1 1-1,0 0 0,-1-1 1,1 1-1,-1 0 1,1-1-1,-1 1 1,1 0-1,-1 0 1,1-1-1,-1 1 0,1 0 1,-1 0-1,1 0 1,-1 0-1,0 0 1,1 0-1,-1 0 0,1 0 1,-1 0-1,1 0 1,-1 0-1,1 0 1,-1 0-1,0 0 1,-1 1-20,0-1 0,0 1 0,0-1 0,0 1 0,1 0 0,-1 0 0,0 0 0,0 0 0,1 0 0,-3 2 0,0 1 36,1-1 0,0 1 0,0 0 0,0 0 0,1 0 0,0 0 0,-1 0 0,1 0 0,1 1 0,-1-1 0,1 1 0,-1 0 0,1-1 0,0 9 0,1-12 94,3-2 87,-1 1 1,1-1-1,0 0 1,-1 0 0,1 0-1,0 0 1,-1 0-1,1-1 1,-1 1 0,0-1-1,1 0 1,-1 0-1,0 0 1,0 0 0,0 0-1,-1 0 1,1 0-1,0 0 1,-1-1 0,1 1-1,-1-1 1,0 1-1,1-4 1,-2 5-221,-1 1 0,1 0 0,-1 0 0,1-1 0,-1 1 0,0 0 0,1 0 1,-1 0-1,1-1 0,-1 1 0,0 0 0,1 0 0,-1 0 0,0 0 0,1 0 0,-1 0 0,0 1 0,1-1 0,-1 0 0,1 0 0,-1 0 1,0 0-1,1 1 0,-1-1 0,0 1 0,-45 26-4657,24-14-93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7:15.57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9 27 5753,'0'0'6412,"1"4"-5544,5 24 706,-5-27-1457,-1 0 1,1 0-1,-1 0 0,1 0 0,0 0 0,0 0 1,-1 0-1,1 0 0,0 0 0,0-1 0,0 1 0,0 0 1,0-1-1,0 1 0,0 0 0,0-1 0,0 1 0,0-1 1,0 0-1,0 1 0,0-1 0,1 0 0,-1 0 0,0 1 1,2-1-1,-1 0 61,0 0 0,0 0 0,-1 0 0,1 0 0,0-1 0,0 1 0,0 0 0,-1-1 0,1 1 0,0-1 0,0 0 0,-1 1 0,1-1 0,-1 0 0,1 0 0,-1 0 0,1 0 0,-1 0 0,1-1 0,-1 1 0,2-2 0,-2 0-115,1 0 1,-1 0-1,0 0 1,0 0-1,0 0 1,0 0-1,-1-1 1,1 1-1,-1 0 1,0 0-1,0-5 1,0 8-76,0-1 0,0 0 0,0 1 0,0-1 0,0 1 0,0-1 0,0 0 0,0 1-1,-1-1 1,1 1 0,0-1 0,0 0 0,-1 1 0,1-1 0,0 1 0,-1-1 0,1 1 0,0-1 0,-1 1 0,1-1 0,-1 1 0,1 0 0,0-1 0,-1 1-1,0 0 1,1-1 0,-1 1 0,-1-1-27,1 1 0,-1 0 0,1-1 0,-1 1 0,1 0 0,-1 0 0,1 0 0,0 0-1,-1 1 1,1-1 0,-3 1 0,1-1-13,-1 1 0,1 1 0,0-1 0,0 0 0,0 1 0,0 0 0,0-1 0,0 1 0,-4 4 0,4-2 41,0 1-1,0-1 1,0 1-1,1 0 1,0 0-1,0 0 1,0 0-1,0 1 1,1-1-1,0 0 1,0 1-1,1-1 1,-1 7-1,1-11 27,0 0-1,1 0 1,-1-1 0,0 1-1,1 0 1,-1-1-1,1 1 1,-1 0 0,0-1-1,1 1 1,0-1 0,-1 1-1,1 0 1,-1-1 0,1 1-1,0-1 1,-1 0-1,1 1 1,0-1 0,-1 0-1,1 1 1,0-1 0,-1 0-1,1 0 1,0 1 0,0-1-1,0 0 1,-1 0-1,1 0 1,0 0 0,0 0-1,-1 0 1,1 0 0,1-1-1,30-3 615,-26 2-569,-1 0 0,0-1-1,0 0 1,0 1 0,0-2 0,0 1-1,-1 0 1,0-1 0,6-6 0,-7 7 47,-1 1 0,1-1 0,-1-1 1,0 1-1,0 0 0,0 0 0,0-1 1,-1 1-1,0-1 0,1 0 1,-1 1-1,0-1 0,-1 0 0,2-7 1,-3 11-95,1-1 1,0 1 0,0-1 0,0 1-1,0-1 1,0 1 0,0-1 0,0 1-1,-1-1 1,1 1 0,0-1 0,0 1-1,-1-1 1,1 1 0,0 0 0,-1-1-1,1 1 1,0-1 0,-1 1 0,1 0-1,-1-1 1,1 1 0,-1 0-1,1 0 1,0-1 0,-1 1 0,0 0-1,-20-3-28,16 4-39,0-1 0,-1 1-1,1 0 1,0 1 0,-7 2 0,-21 19-87,32-23 123,0 1 0,0 0 0,-1 0 0,1 0 0,0 0 0,0 0 0,0 0 0,0 0 0,1 1 0,-1-1 0,0 0 0,0 0 0,1 1 0,-1-1 0,1 0 0,-1 1 0,1-1-1,-1 1 1,1-1 0,0 1 0,0-1 0,0 0 0,0 4 0,3-5 61,0 1-1,0-1 0,0 0 1,0 0-1,0 0 1,0 0-1,0-1 0,3 0 1,0 0 108,0-1 1,-1 0 0,1 0 0,-1-1 0,1 1 0,-1-1-1,0-1 1,0 1 0,0-1 0,-1 1 0,1-1 0,-1-1-1,0 1 1,6-8 0,-10 12-128,0 0 0,0 0 0,0 0 0,-1 0-1,1 1 1,0-1 0,0 0 0,0 0 0,0 0 0,-1 0 0,1 0 0,0 0 0,0 0-1,0 0 1,0 0 0,-1 0 0,1 0 0,0 0 0,0 0 0,0 0 0,0 0 0,-1 0-1,1 0 1,0 0 0,0 0 0,0 0 0,0 0 0,-1 0 0,1 0 0,0 0 0,0 0-1,0 0 1,0-1 0,-1 1 0,1 0 0,0 0 0,0 0 0,0 0 0,0 0 0,0 0-1,0-1 1,0 1 0,-1 0 0,1 0 0,0 0 0,0 0 0,0 0 0,0-1 0,0 1-1,0 0 1,0 0 0,0 0 0,0-1 0,0 1 0,0 0 0,0 0 0,0 0 0,0 0 0,0-1-1,0 1 1,0 0 0,0 0 0,0 0 0,0-1 0,-13 8-948,10-4 619,1-1-1,-1 1 1,1 0 0,0 0-1,0 0 1,0 0-1,0 0 1,0 0-1,1 0 1,-2 5-1,-1 21-7561,4-17-231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59:36.61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30 1 1192,'0'0'1928,"-42"0"-1528,40 4-176,-3-3-16,-2 1-192,2 2-16,-2-2 0,0 2 0,-5 1-192,3-1-616,-3 0-2032</inkml:trace>
  <inkml:trace contextRef="#ctx0" brushRef="#br0" timeOffset="1932.94">1 89 5089,'0'0'18074,"12"0"-15983,198 18 3412,-69-3-3738,0-2-1499,82 4-287,-25-1 21,-18-1 0,-38-7 0,119 1 0,-107-5 0,-152-3 0,-1 0 0,-1 1 0,0 2-483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4:25.90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127 828 6025,'-13'-17'10103,"13"15"-9764,-1 1-1,0-1 1,0 0 0,0 1-1,-1-1 1,1 1 0,0-1-1,0 1 1,-1 0 0,1-1-1,-1 1 1,1 0 0,-3-1-1,-7-2-65,0 0-1,0 1 1,0 0-1,0 1 1,0 0-1,0 0 1,-15 1-1,-2 1-122,-50 7-1,44 0 129,1 2 0,1 1-1,-1 2 1,2 1 0,-36 19-1,39-15-10,0 0 1,2 1-1,0 2 0,1 0 0,1 2 0,1 1 0,1 1 0,-25 34 0,40-47-176,1 0 0,0 0 0,0 0 0,1 1 0,1 0 1,0 0-1,1 0 0,0 0 0,0 0 0,2 1 0,-2 24 0,4-17-4,0 1 0,1-1 0,0 0 0,2 1 0,1-1 1,11 30-1,-7-29 51,1-1 1,1-1 0,1 0 0,1 0 0,1-1-1,0-1 1,1 0 0,1-1 0,0-1 0,35 25-1,-33-29-18,0-1 0,0 0 0,0-2 0,1 0 0,1-1 0,-1-1-1,1-1 1,30 4 0,12-2 401,90-3-1,-131-5-520,0 0 0,0-2 0,0-1 0,-1 0 0,0-2 0,0 0 0,0-1 0,-1-1 0,0-1 0,0-1 0,-1 0 0,0-1 0,-1-1 0,-1-1 0,0-1 0,0 0 0,-1-1 0,-1 0 0,-1-1 0,0-1 0,-1 0 0,-1-1 0,11-23 0,-16 26 0,-1 0 0,-1-1 0,0 0 0,-1 0 0,-1 0 0,0 0 0,-2 0 0,-1-24 0,1 29 0,0 0 0,-1 0 0,0 0 0,-1 0 0,0 0 0,-1 0 0,0 0 0,-1 0 0,0 1 0,-1 0 0,0 0 0,-12-18 0,9 16 0,-2 1 0,1 0 0,-1 0 0,-1 1 0,0 0 0,0 1 0,-1 1 0,-21-13 0,-109-58-2330,141 79 1956,0-1 1,0 1-1,0-1 1,1 0-1,-1 1 1,0-1-1,0 0 1,1 0-1,-1 0 1,0 1-1,1-1 1,-1 0-1,1 0 1,-1 0-1,0-1 1,-2-11-7302,3 1-3678</inkml:trace>
  <inkml:trace contextRef="#ctx0" brushRef="#br0" timeOffset="719.37">3108 354 4120,'0'0'7399,"1"13"-6316,8 44 17,-7-52-848,0 0-1,1 1 1,-1-1-1,1 0 1,0 0 0,0 0-1,1 0 1,-1-1-1,1 0 1,0 1-1,1-1 1,-1-1 0,10 8-1,-8-7 83,-4-1-167,1-1 1,0 0 0,-1 0 0,1 0-1,0 0 1,0 0 0,0-1 0,0 1-1,0-1 1,1 0 0,-1 0 0,0 0-1,1-1 1,-1 1 0,0-1-1,1 1 1,-1-1 0,1 0 0,-1-1-1,1 1 1,-1 0 0,0-1 0,1 0-1,-1 0 1,0 0 0,0 0 0,0-1-1,1 1 1,-1-1 0,0 1 0,-1-1-1,1 0 1,0 0 0,-1-1-1,1 1 1,-1 0 0,5-6 0,4-5 178,17-25 0,-28 38-340,0 0 0,0 0 0,0 0 0,0-1-1,1 1 1,-1 0 0,0 0 0,0 0 0,0 0 0,0 0 0,0 0 0,0 0 0,0-1 0,1 1 0,-1 0 0,0 0 0,0 0 0,0 0 0,0 0 0,0 0 0,1 0 0,-1 0 0,0 0 0,0 0 0,0 0 0,0 0 0,1 0 0,-1 0 0,0 0-1,0 0 1,0 0 0,0 0 0,0 0 0,1 0 0,-1 0 0,0 0 0,0 0 0,0 0 0,0 0 0,0 0 0,1 1 0,-1-1 0,0 0 0,7 9 29,4 17 142,-10-22-1,49 115 2284,-50-117-2787,0-1-1,1 1 1,-1 0 0,0 0-1,-1 0 1,1-1-1,0 1 1,0 0 0,-1 0-1,1-1 1,-1 1-1,0 0 1,1 0-1,-1-1 1,0 1 0,0-1-1,0 1 1,0-1-1,0 1 1,0-1-1,0 0 1,-1 1 0,1-1-1,-1 0 1,1 0-1,0 0 1,-4 2 0,-17 9-8062</inkml:trace>
  <inkml:trace contextRef="#ctx0" brushRef="#br0" timeOffset="2356.21">2013 89 4865,'0'0'8569,"2"-8"-7323,1-1-433,0 0 0,-1 0 0,0-1 1,-1 1-1,1-11 0,-3 19-783,1 0 0,-1 0 0,1 1 0,-1-1 0,1 0 0,-1 1 0,0-1 0,1 0 0,-1 1 0,0-1 0,1 1 0,-1-1 0,0 1 0,0-1 0,1 1 1,-1-1-1,0 1 0,0 0 0,0-1 0,0 1 0,0 0 0,1 0 0,-1 0 0,0 0 0,0 0 0,-2 0 0,-28-2-4,30 2 2,-26-1 222,-1 1-1,1 2 1,0 0 0,0 2 0,0 1-1,-41 13 1,36-5 58,0 1 0,1 2 0,1 0 0,-37 28 0,48-29-185,0 1 1,1 0-1,1 1 1,0 1-1,1 1 0,-25 39 1,39-55-101,-63 116 653,60-106-618,-1 0 0,2 1 0,0-1 0,0 1 0,2 0 0,-1 0 1,1 22-1,2-34-49,-1 7 38,1 1 1,0-1-1,0 0 0,1 0 0,0 1 0,1-1 1,0 0-1,1 0 0,-1 0 0,2-1 0,7 16 1,-3-9 52,2-1 0,0 0 0,1 0-1,0-1 1,1 0 0,0-1 0,25 19 0,-26-23-44,0-1 0,1-1 0,0 0 0,0 0 0,1-1 0,-1-1 0,1 0 0,0-1 0,0 0-1,24 2 1,1-4 175,1-2 0,-1-1-1,0-2 1,0-1 0,0-2-1,-1-2 1,0-2-1,-1-1 1,62-29 0,-88 36-166,0 0 0,-1-1 0,0 0 0,0 0 0,-1-1 0,1 0 1,-2-1-1,1 1 0,-1-1 0,0-1 0,11-18 0,-12 16-4,-1 0 0,0-1 0,-1 0 0,0 0 0,-1 0 0,0-1 1,-1 1-1,-1-1 0,1-24 0,-2 21-46,0 0 0,-1 0 0,-1 0 0,0 0 1,-2 0-1,1 0 0,-2 1 0,0 0 0,-1 0 0,0 0 1,-1 1-1,-14-22 0,8 19-55,0 0 0,-1 2 1,-1-1-1,0 2 0,-20-15 0,31 26 1182,-2 0-7693,6 4 6269,0-1 1,0 0 0,0 0 0,-1 0 0,1 0 0,0 1 0,0-1 0,0 0 0,0 0 0,0 0 0,0 1 0,-1-1 0,1 0 0,0 0 0,0 0 0,0 1 0,0-1 0,0 0 0,0 0 0,0 1 0,0-1 0,0 0-1,0 0 1,0 1 0,0-1 0,0 0 0,0 0 0,0 0 0,1 1 0,-1-1 0,0 0 0,0 0 0,0 1 0,0-1 0,0 0 0,0 0 0,0 0 0,1 0 0,-1 1 0,0-1 0,0 0 0,0 0 0,1 0-1,5 7-5616</inkml:trace>
  <inkml:trace contextRef="#ctx0" brushRef="#br0" timeOffset="2878.92">2295 105 8009,'0'0'4212,"0"8"-2859,0 2-884,0 0 0,1 0 1,0 0-1,0-1 0,1 1 0,0 0 0,1 0 1,0-1-1,7 15 0,-8-20-268,0-1 1,0 0 0,0 0-1,0-1 1,0 1 0,1 0-1,-1-1 1,1 1 0,0-1-1,0 0 1,0 0 0,4 2-1,-6-3-70,1-1 1,0 1-1,0-1 0,0 1 0,0-1 0,0 0 0,0 0 0,0 0 0,0 0 0,0 0 0,0-1 1,-1 1-1,1 0 0,0-1 0,0 1 0,0-1 0,0 0 0,-1 0 0,1 0 0,0 0 1,-1 0-1,1 0 0,0 0 0,1-2 0,3-2-44,0-1 1,0 0-1,0 0 1,-1 0-1,0-1 1,0 0-1,0 0 1,-1 0-1,0-1 1,-1 1-1,1-1 1,1-8-1,1 46 1366,13 64 1054,-19-85-2856,1-1 0,-1 0 1,-1 0-1,0 0 0,0 0 0,-3 14 1,2-16-908,0-1 1,0 0-1,-1-1 0,1 1 1,-1 0-1,-5 6 1,-11 9-10664</inkml:trace>
  <inkml:trace contextRef="#ctx0" brushRef="#br0" timeOffset="3957.2">478 627 3024,'0'0'5528,"-12"-4"-4575,-39-13-119,46 15-629,0 1 0,0 0 0,-1 1-1,1-1 1,0 1 0,0 0-1,0 0 1,-1 1 0,1-1 0,0 1-1,0 1 1,0-1 0,-8 4 0,1 0 319,0 1 1,0 1-1,-15 12 1,14-10-119,-13 9 347,2 0 1,0 2-1,1 1 0,1 0 1,-32 43-1,43-49-575,1 0-1,1 0 0,1 1 0,0 1 1,1-1-1,1 1 0,0 0 0,1 0 1,1 1-1,1 0 0,-2 21 0,3-11 23,1 0 0,1 0 0,1 0 0,1-1-1,2 1 1,1-1 0,14 47 0,-10-50-164,1-1 1,1 0 0,2 0-1,-1-1 1,2-1 0,1 0-1,1-1 1,21 21 0,-21-26 89,0-2 0,0 0 0,2 0 0,-1-2 0,1 0 0,1-1 0,0 0 0,1-2 0,-1-1 0,27 7 0,-3-5 226,1-2 1,-1-2-1,1-1 1,82-5-1,-101-2-223,-1-1 0,1-1 0,-1-1 0,0-1 0,-1-1 0,0-1 0,0-1 0,0-1 0,-2-1 0,1-1 0,-2-1 0,0-1 0,0 0 0,26-30 0,-38 36-96,-1 0 1,0-1 0,0 0-1,-1-1 1,-1 1 0,0-1-1,0 0 1,-1 0-1,0-1 1,-1 1 0,-1-1-1,1 0 1,-2 0 0,1-16-1,-2 15-3,-1 0-1,0 0 0,0-1 0,-2 1 1,1 1-1,-2-1 0,0 0 1,0 1-1,-1 0 0,0 0 0,-1 0 1,-14-20-1,7 16-265,-1 0-1,-1 1 1,0 0 0,0 1-1,-2 1 1,0 0 0,0 2 0,-1 0-1,-33-15 1,7 8-623,-1 2 0,-1 2 0,-55-10 0,87 21-933,-1-1 0,1 0 0,0-1 0,-14-7 0,7 2-3677</inkml:trace>
  <inkml:trace contextRef="#ctx0" brushRef="#br0" timeOffset="4489.2">408 432 7801,'0'0'4686,"1"7"-4375,0 1 5,0 0-1,1-1 1,0 0-1,0 1 1,1-1-1,-1 0 1,2 0-1,5 9 1,-5-9 45,1-1 1,0 0 0,1 1 0,-1-2 0,1 1-1,0-1 1,1 0 0,-1 0 0,8 4-1,-11-8-223,-1 0 0,1 1 0,0-1 0,-1-1 0,1 1 0,0 0 0,0-1 0,-1 1-1,1-1 1,0 0 0,0 0 0,0 0 0,0 0 0,-1-1 0,1 1 0,0-1 0,0 1-1,-1-1 1,1 0 0,0 0 0,-1-1 0,1 1 0,-1 0 0,1-1 0,-1 1 0,0-1 0,0 0-1,1 0 1,1-2 0,27-31 408,-29 32-498,1 0 1,-2 0 0,1 0-1,0 0 1,-1 0-1,1 0 1,-1 0 0,0 0-1,0 0 1,0-1-1,1-5 1,-2 8-13,1 26-721,14 59 23,3 16-4078,-15-52-640</inkml:trace>
  <inkml:trace contextRef="#ctx0" brushRef="#br0" timeOffset="5691.84">1082 1932 160,'0'0'15895,"-10"-10"-14563,6 7-1270,-87-79 4250,81 74-4084,-2 1 0,1 1 1,-1 0-1,0 0 0,0 2 0,-1-1 0,1 1 0,-1 1 0,0 0 0,0 1 0,0 1 0,0 0 0,0 0 0,-1 2 0,-22 2 0,24-1-184,1 0 0,-1 1 0,0 1 0,1 0 0,0 0 0,0 1 0,-11 7-1,-72 50 223,74-48-167,-2 2 66,0 0 0,2 2-1,0 0 1,1 1 0,-20 27-1,31-35-76,0 0 1,0 1-1,2 0 0,-1 1 1,1 0-1,1 0 0,1 0 1,0 0-1,0 1 0,1-1 1,-2 27-1,5-21 111,0 1 0,1 0-1,0 0 1,2 0 0,1-1 0,0 0 0,8 23-1,-6-28-93,0 0-1,1 0 0,0-1 0,1 0 1,1 0-1,0-1 0,0 0 1,1-1-1,1 0 0,12 10 0,-7-8 26,0-1 0,1 0 0,0-1 0,1-1 0,0-1 0,0 0-1,1-2 1,0 0 0,1-1 0,0-1 0,-1-1 0,2 0 0,35 1 0,60-10-84,-100 2-47,1 1-1,-1-2 0,0 0 0,30-13 0,-23 6 2,1-1 0,-1-1 0,-1-1 0,-1-1 0,0-1 0,-1-1 0,0 0 0,17-22 0,-26 27 0,-1 0 0,-1-1 0,0-1 0,-1 1 0,0-1 0,-1-1 0,-1 1 0,0-1 0,-1 0 0,0-1 0,-2 1 0,0-1 0,0 0 0,0-22 0,-3 31 0,0 0 0,0 0 0,-1 0 0,0 0 0,0 0 0,-1 0 0,0 0 0,0 0 0,0 0 0,-1 1 0,0-1 0,0 1 0,-1 0 0,0 0 0,0 0 0,0 1 0,-8-9 0,-1 0-29,-1 1 0,0 0 0,-1 1 0,-18-12 0,26 20-27,0 0-1,0 0 1,0 1-1,-1 0 1,1 0-1,-1 0 1,0 1-1,0 0 1,0 1-1,0 0 1,0 0-1,-11 1 0,17 0-287,0 1 0,-1-1-1,1 1 1,0 0-1,0 0 1,0-1-1,1 1 1,-1 0-1,0 1 1,0-1-1,0 0 1,1 1-1,-1-1 1,1 0-1,-1 1 1,1 0-1,-1-1 1,1 1-1,0 0 1,0 0-1,0 0 1,-2 3-1,-1 5-1676,0 1 1,1 0-1,-3 12 0,4-14 296,-4 20-4526</inkml:trace>
  <inkml:trace contextRef="#ctx0" brushRef="#br0" timeOffset="6292.49">796 2765 5281,'0'0'8306,"0"12"-7298,-3 40-91,2-49-768,1-1 0,0 0 1,1 0-1,-1 0 0,0 1 0,0-1 0,1 0 0,0 0 0,-1 0 0,1 0 0,0 0 0,2 3 0,-3-4-12,1 0 1,0 0-1,0 0 0,0 0 0,-1-1 1,1 1-1,0 0 0,0-1 0,0 1 1,0 0-1,0-1 0,0 1 0,0-1 1,1 0-1,-1 1 0,0-1 0,1 0 1,1 1 81,-1-1 1,1 0 0,-1-1 0,1 1-1,0 0 1,-1-1 0,1 1 0,-1-1-1,0 0 1,1 0 0,-1 0 0,0 0 0,1 0-1,-1-1 1,2-1 0,7-5 19,-1-1 0,-1 0 0,1 0 0,-1-1 0,-1 0 0,0-1 0,0 0 0,8-17 0,-15 27-151,1 22-368,5 46 1152,-4-34 482,1 0-1,9 35 1,-6-55-1703,1-8-719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4:23.22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78 4016,'0'0'4309,"0"-4"-2423,3-9-605,3-12 2641,-3 17 7305,-3 13-11153,0 0-1,0 0 1,1 0-1,0 0 1,0 0-1,0 0 1,0 0-1,1-1 1,3 8-1,-4-10 23,0 0 0,1 0 0,-1 0 0,1 0 0,0 0 0,0 0 0,0 0 0,0-1 0,0 1 0,0-1 0,0 0 0,0 1 0,0-1 0,1 0 0,-1 0 0,0-1 0,1 1-1,-1 0 1,1-1 0,-1 1 0,4-1 0,-2 1 38,0-1-1,0 0 1,0 0-1,0 0 1,0-1-1,0 1 1,0-1-1,0 0 0,0 0 1,-1 0-1,1-1 1,0 1-1,-1-1 1,1 0-1,5-4 1,-5 2-88,1 0 1,-1 0-1,0 0 1,0-1-1,-1 0 0,1 0 1,-1 0-1,0 0 1,4-9-1,-7 13-43,2-3 56,0 0 0,-1 0 0,1 0 0,-1-1 0,0 1 0,0 0 0,1-6 0,-2 9 116,0 17-563,-9 102 587,0 1 20,9-100-219,0-17 0,-2-1 0,2 0 0,0 1 0,0-2 0,0 1 0,0-1 0,0 1 0,0 0 0,0-1 0,0 1 0,0-1 0,0 1 0,0-1 0,0 1 0,-1-1 0,1 1 0,0 0 0,0-1 0,0 1 0,-1-1 0,1 1 0,0-1 0,-1 0 0,1 1 0,0-1 0,-1 1 0,0 0 0,0 14 0,0-15 0,0 6 0,-6 12 0,-5-4-5923,12-14 5585,0 0 1,-1 1-1,1-1 1,-1 0-1,1 0 0,0 1 1,-1-1-1,1 0 1,-1 0-1,1 0 1,-1 1-1,1-1 0,-1 0 1,1 0-1,-1 0 1,1 0-1,-1 0 1,1 0-1,-1 0 0,1 0 1,-1 0-1,1 0 1,-1 0-1,1 0 0,-1-1 1,1 1-1,-1 0 1,1 0-1,0 0 1,-1-1-1,0 1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4:17.87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824 70 5657,'0'0'12264,"-18"-15"-8484,2 7-2821,0 0 0,-1 1-1,0 1 1,0 0 0,-1 1 0,0 1-1,-33-3 1,4 3 127,-88 6-1,116 1-970,0-1 0,0 2-1,0 1 1,-20 7 0,-73 33 510,91-36-599,0 0-26,1 0 0,0 2 0,1 0 0,-21 16 0,34-22 0,0 0 0,0 0 0,0 1 0,1-1 0,0 2 0,0-1 0,1 0 0,0 1 0,0 0 0,0 0 0,1 0 0,0 0 0,0 1 0,1-1 0,-2 11 0,-2 16 0,1 1 0,2-1 0,1 0 0,5 62 0,0-82 0,1 1 0,0-1 0,0 0 0,2 0 0,-1-1 0,2 0 0,13 22 0,-4-12 0,2 0 0,0-1 0,22 21 0,-23-28 0,1-1 0,0 0 0,1-1 0,1-1 0,0-1 0,0 0 0,39 13 0,-20-11 0,1-2 0,0-2 0,62 6 0,-66-12 0,1-1 0,61-6 0,-69 0 0,-1-2 0,-1-1 0,1-1 0,-1-2 0,-1-1 0,1 0 0,-2-2 0,43-28 0,-55 30 0,0 1 0,0-2 0,-1 0 0,-1 0 0,1-1 0,-2 0 0,0-1 0,15-29 0,-14 22 0,-2-2 0,0 1 0,-2-1 0,0 0 0,6-40 0,-11 34 0,0 0 0,-4-52 0,0 73 0,1 0 0,-1 0 0,0 0 0,-1 1 0,0-1 0,0 0 0,0 1 0,-1 0 0,0 0 0,-6-7 0,-9-12 0,-28-28 0,20 25 0,19 21 0,1 0 0,-2 0 0,1 1 0,-1 1 0,0-1 0,0 1 0,-1 1 0,0 0 0,0 0 0,-14-4 0,9 4 0,0 1 0,-1 1 0,0 1 0,1 0 0,-1 1 0,-27 1 0,40 1-287,-1-1 1,1 1-1,0 0 0,-1 0 0,1 0 1,0 0-1,0 1 0,0-1 0,0 1 1,0 0-1,0-1 0,1 2 0,-1-1 1,0 0-1,1 0 0,0 1 1,-4 4-1,-1 2-2010,1 1 1,1-1-1,-9 20 1,7-8-679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2:30.740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 332 3896,'-1'-1'17900,"1"-10"-15725,66-100 1793,-58 93-3482,-1 0 0,-1-1 0,0 0 0,-1 0 0,-2 0 0,0 0 0,0-1 0,-2-38 0,-1 58-390,-2 0-38,2 0-110,-2 6-35,0 1-1,1-1 1,0 0-1,1 1 0,-1-1 1,1 1-1,1 10 1,0-1 74,-2 37 106,1 26 393,11 100 0,-10-174-575,3 38-9009,-4-27 70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2:55.69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95 90 5577,'0'3'25752,"0"8"-25830,0-9 104,0 0 3,0-2 11,-3 9 361,2-8-406,1 0 0,-1 0-1,1 0 1,-1 0 0,1 0-1,0 0 1,-1 0 0,1 0-1,0 0 1,0 0 0,0 0-1,0 0 1,0 0 0,0 2-1,-3 14-142,-2 65 63,6-76 77,-1 1 1,1-1-1,1 0 0,-1 0 0,1 0 1,0-1-1,1 1 0,-1 0 1,1-1-1,0 1 0,0-1 0,1 0 1,0 0-1,0 0 0,0-1 0,0 1 1,7 5-1,-8-8 4,0 0 1,-1 0-1,1 0 0,0 0 1,0 0-1,0-1 0,0 1 1,1-1-1,-1 0 0,0 0 1,1 0-1,-1 0 0,1 0 1,-1-1-1,0 0 0,1 0 1,-1 0-1,1 0 0,-1 0 1,1-1-1,-1 1 0,1-1 1,-1 0-1,0 0 0,1 0 1,-1-1-1,0 1 0,0-1 1,0 1-1,0-1 0,0 0 1,3-3-1,9-9 54,-1 0 0,0-1-1,-1 0 1,-1-1 0,0 0 0,-2-1-1,1-1 1,14-36 0,-23 50-34,-1-1-1,1 1 1,-1-1 0,0 0 0,-1 1-1,1-1 1,-1 0 0,0 0-1,0 0 1,0 1 0,-1-1 0,1 0-1,-1 0 1,0 1 0,-1-1 0,1 0-1,-1 1 1,0 0 0,0-1-1,0 1 1,-1 0 0,0 0 0,1 0-1,-1 0 1,-1 1 0,1-1-1,0 1 1,-1 0 0,0 0 0,0 0-1,0 0 1,0 1 0,0-1-1,0 1 1,-1 0 0,1 1 0,-7-3-1,-13 0-56,-1 1 0,-48 1-1,69 2 25,-1 1 0,1 0 0,-1 1 0,1-1 0,-1 1 0,1 0 0,0 0 0,-1 0 0,1 0 0,0 1 0,1 0 0,-7 4 0,-40 42-11,50-49 28,-19 18-1,14-13 27,-1 0-1,1 0 0,1 0 1,-1 0-1,1 1 1,0 0-1,-4 7 1,8-13-126,0 1 1,0-1-1,0 0 0,0 0 1,0 0-1,0 1 1,0-1-1,0 0 1,0 0-1,0 0 1,0 1-1,0-1 0,0 0 1,0 0-1,0 0 1,0 1-1,0-1 1,1 0-1,-1 0 1,0 0-1,0 1 0,0-1 1,0 0-1,0 0 1,1 0-1,-1 0 1,0 0-1,0 1 1,0-1-1,1 0 0,-1 0 1,0 0-1,0 0 1,0 0-1,1 0 1,-1 0-1,0 0 0,0 0 1,0 0-1,1 0 1,-1 0-1,0 0 1,0 0-1,0 0 1,1 0-1,-1 0 0,15 0-2246,-12 0 1389,19 0-3818,-1 0-1954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2:33.20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 121 5297,'0'0'7376,"-2"-15"5633,2 10-11901,0 2-1059,0 0-1,0 0 0,1-1 1,-1 1-1,1 0 1,-1 1-1,1-1 0,0 0 1,1 0-1,-1 0 1,0 0-1,3-3 0,1-1-27,1 1-1,0 0 1,9-7-1,-12 10-8,0 0-13,-1 1 1,1 0-1,0-1 1,1 1-1,-1 1 1,0-1-1,0 0 0,1 1 1,-1 0-1,1-1 1,-1 1-1,1 1 1,4-2-1,-6 2-8,1 0-1,-1 1 1,0-1-1,1 0 1,-1 1-1,0-1 1,0 1-1,0 0 1,0 0 0,1-1-1,-1 2 1,0-1-1,0 0 1,-1 0-1,1 1 1,0-1-1,0 0 1,-1 1-1,1 0 1,-1 0 0,1-1-1,1 5 1,2 1-11,-2 0 1,1 1 0,-1-1-1,0 1 1,-1 0-1,0 0 1,0 0 0,-1 0-1,0 0 1,0 1 0,-1-1-1,0 0 1,0 0 0,-1 1-1,0-1 1,-1 0-1,-4 14 1,-1 1 34,-1 0 0,-2 0-1,0-1 1,-23 36 0,28-51 57,1 0 0,-1 0 1,0-1-1,0 1 0,-10 7 0,15-14 32,-1 0 0,1 0 0,0 0 0,-1 0 0,1-1 0,0 1 0,-1 0 0,1 0 0,0-1 0,-1 1 0,1 0 0,0-1 0,0 1 0,-1 0 0,1-1 0,0 1 0,0 0 0,-1-1 0,1 1 0,0 0 0,0-1 0,0 1 0,0 0 0,0-1 0,0 1 0,-1-1 0,1 0 0,3-6-494,10 6 195,35 12 261,-32-7 341,0 0-1,1-2 1,-1 1 0,1-2-1,-1 0 1,19-2 0,-14-8-51,-4 0-4351,-7 5-5075,5-3-785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2:59.35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381 4216,'0'0'13495,"18"-4"-10105,-5-4-2903,-1 0 0,0-1 0,0-1-1,-1 0 1,0 0 0,0-1 0,-1-1-1,-1 0 1,0 0 0,-1 0-1,13-25 1,-13 18-348,-1 1 0,0-1 0,-1-1 0,-1 1 0,-1-1 0,-1 0 0,0 0 0,-1-27 0,-2 27 143,0 17 1,0 13-396,0 422 4235,17-422-12007,-7-5-427,0-4-6178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20.8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 1 7009,'0'0'11128,"5"12"-10438,-2-4-549,2 2 5,-1-1 0,0 1-1,-1 0 1,0 0-1,-1 1 1,0-1 0,1 15-1,-3-8 8,0 0-1,-1 1 1,-1-1 0,0 0-1,-1 0 1,-1 0-1,-1-1 1,0 1-1,-2-1 1,1 0-1,-14 21 1,20-37-54,0 1-1,0-1 1,0 1 0,0-1-1,0 0 1,-1 1 0,1-1 0,0 1-1,0-1 1,1 1 0,-1-1-1,0 0 1,0 1 0,0-1-1,0 1 1,0-1 0,0 0-1,0 1 1,1-1 0,-1 1-1,0-1 1,0 0 0,1 1 0,-1-1-1,0 0 1,0 1 0,1-1-1,-1 0 1,1 1 0,14 11-553,-2-1 415,-3-1 70,0 2 0,-1 0 0,0 0-1,0 0 1,-2 1 0,0 0 0,0 1 0,-1-1 0,-1 1 0,0 1 0,-1-1 0,0 1 0,1 21 0,-4-28-172,0 0 0,1 0 0,0 0 0,3 11 0,-2-19-3512,-1-6 1314,1-7-1722,-3-8-4277</inkml:trace>
  <inkml:trace contextRef="#ctx0" brushRef="#br0" timeOffset="413.13">284 132 8585,'0'0'5189,"-1"14"-3760,-4 47-393,5-54-862,0 0 1,0 0-1,1 0 0,0 0 0,0 0 1,1 0-1,-1-1 0,1 1 1,1-1-1,-1 1 0,1-1 0,1 0 1,-1 1-1,1-2 0,0 1 0,0 0 1,7 6-1,-9-10-88,-1-1 0,0 1 1,1-1-1,-1 0 0,1 1 0,-1-1 1,1 0-1,0 0 0,-1 0 0,1 0 0,0 0 1,0-1-1,0 1 0,0 0 0,0-1 0,0 0 1,0 1-1,0-1 0,0 0 0,0 0 0,0 0 1,0 0-1,0 0 0,0 0 0,0-1 1,-1 1-1,1-1 0,0 0 0,0 1 0,0-1 1,0 0-1,0 0 0,-1 0 0,1 0 0,0 0 1,-1 0-1,3-3 0,4-3 87,-1 0 1,0 0-1,0-1 0,0 1 0,9-17 1,-9 11-61,-1 0 1,5-18 0,-21 166 166,-1 4 136,11-139-508,0 0 0,0 1 0,0-1-1,1 1 1,-1-1 0,0 0 0,0 1 0,0-1 0,0 1 0,1-1 0,-1 0-1,0 1 1,0-1 0,1 0 0,-1 1 0,0-1 0,1 0 0,-1 0-1,0 1 1,1-1 0,-1 0 0,0 0 0,1 0 0,-1 1 0,1-1 0,-1 0-1,0 0 1,1 0 0,-1 0 0,1 0 0,-1 0 0,0 0 0,1 0 0,-1 0-1,1 0 1,0 0 0,11-3-5428,1-6-2255</inkml:trace>
  <inkml:trace contextRef="#ctx0" brushRef="#br0" timeOffset="814.41">613 421 10418,'0'0'7849,"-16"76"-6568,16-59-881,0-2-296,0-3-104,8-3-552,8-7-1233,-3-2-2384,0 0-1576</inkml:trace>
  <inkml:trace contextRef="#ctx0" brushRef="#br0" timeOffset="1239.52">805 274 9329,'0'0'14773,"-1"-5"-14495,1 1-256,-3-10-3,2 14-19,1 9 7,0 11 245,2 0-1,6 34 1,-6-45-231,0 1-1,1-1 0,0 1 1,1-1-1,0 0 1,0 0-1,9 12 0,-12-20-209,-1 0-1,1 0 1,0 0-1,0 0 0,0 0 1,0 0-1,0 0 1,0 0-1,0-1 0,1 1 1,-1-1-1,0 1 0,0-1 1,2 1-1,-1 0-262,-1-1-1,0 0 0,1 0 1,-1 0-1,0 0 1,0 0-1,1-1 0,-1 1 1,0 0-1,0-1 0,1 1 1,-1-1-1,0 1 1,0-1-1,0 1 0,1-1 1,-1 0-1,0 0 0,0 0 1,0 1-1,1-3 0,11-13-9091</inkml:trace>
  <inkml:trace contextRef="#ctx0" brushRef="#br0" timeOffset="1633.77">947 54 5537,'0'0'18303,"0"7"-18158,1 4-105,0 0 0,1 0 0,0 0 0,1-1 1,0 1-1,8 18 0,0-6 451,24 40 1,-30-56-361,0-1-1,0 1 1,0-1 0,1 0 0,0-1-1,0 1 1,0-1 0,14 8-1,-17-11-31,0-1 0,0 1 0,0-1 0,0 0 0,0 1 0,1-2-1,-1 1 1,0 0 0,1-1 0,-1 1 0,1-1 0,-1 0 0,0 0-1,1 0 1,-1-1 0,0 1 0,1-1 0,-1 0 0,0 0 0,1 0-1,-1 0 1,0-1 0,5-2 0,-3 1-110,0-1-1,0 0 1,0 0-1,-1-1 1,1 1-1,-1-1 1,0 0-1,-1 0 1,1 0-1,-1-1 1,0 1-1,0-1 1,-1 0-1,1 1 1,-1-1-1,-1 0 1,1-1-1,-1 1 1,0 0-1,0-11 1,-1 16-18,0 1-1,0 0 1,0-1 0,-1 1 0,1 0 0,0 0 0,0-1 0,0 1-1,0 0 1,-1-1 0,1 1 0,0 0 0,0 0 0,-1-1 0,1 1-1,0 0 1,0 0 0,-1 0 0,1-1 0,0 1 0,-1 0 0,1 0-1,0 0 1,-1 0 0,1 0 0,0 0 0,-1 0 0,1 0 0,0 0 0,-1 0-1,1 0 1,0 0 0,-1 0 0,1 0 0,-1 0 0,-13 3-674,10 0 644,0 0-1,0 1 1,0-1 0,1 0-1,0 1 1,0 0 0,0 0 0,0 0-1,1 0 1,-1 1 0,1-1-1,0 1 1,-2 5 0,0 1 61,1 1 0,0 0 1,0 0-1,0 16 0,2-20 24,1-1 0,1 0 0,-1 1 0,1-1 0,0 0 0,1 0 0,-1 0-1,6 12 1,0-3 124,1 1 1,11 15-1,7 12 100,-25-43-232,0 0 0,0 1 0,0-1 0,-1 1 0,1 0 0,-1-1 0,1 1 0,-1 0 0,1-1 0,-1 1 1,0 0-1,0-1 0,0 1 0,0 0 0,0 0 0,0-1 0,0 1 0,0 0 0,-1-1 0,1 1 0,-1 0 0,1-1 1,-3 4-1,1-2-103,-1 0 1,0 0 0,0-1-1,0 1 1,0-1 0,0 1-1,-7 3 1,-11 7-2518,23-20-2708,10-10-229,3-7-482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2:34.71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114 3472,'0'0'13607,"5"-22"-10431,1 14-2948,1 1 1,0 0 0,0 0 0,0 0 0,1 1 0,0 0-1,0 1 1,1-1 0,0 2 0,10-6 0,-11 7-154,0 0 1,0 0 0,0 1 0,1 0 0,-1 0 0,0 1 0,1 0 0,-1 0 0,1 1 0,0 0 0,-1 0-1,11 3 1,-17-2-65,0 0-1,0 0 0,0 0 1,0 0-1,0 0 0,0 1 1,0-1-1,0 1 0,-1-1 1,1 1-1,-1 0 1,1 0-1,-1 0 0,1 0 1,-1 0-1,0 0 0,0 0 1,0 0-1,0 0 0,0 0 1,-1 1-1,1-1 0,-1 0 1,1 1-1,-1-1 0,0 3 1,1 1 61,-1 0 1,0 0-1,0 0 1,0 0-1,-1 0 1,0 0-1,0 0 0,-1 0 1,-2 7-1,0-5 18,0 1-1,-1-1 1,0 0-1,-1-1 0,1 1 1,-1-1-1,-1 0 1,0-1-1,1 1 1,-2-1-1,1-1 0,-1 1 1,0-1-1,-15 7 1,14-10 923,11-5 369,16-6-887,0 6-532,0 0-1,0 0 1,0 2 0,1 0-1,23 3 1,-39-2 38,0 1 0,0 0 0,0 0 0,0 0 0,0 0 1,-1 0-1,1 0 0,0 1 0,-1 0 0,1-1 0,-1 1 0,1 0 0,-1 0 0,0 0 0,0 0 1,0 1-1,0-1 0,0 1 0,0-1 0,-1 1 0,1 0 0,-1-1 0,0 1 0,0 0 0,0 0 0,0 0 1,0 0-1,-1 0 0,1 0 0,-1 0 0,0 0 0,0 0 0,0 0 0,0 0 0,0 1 0,-1-1 1,1 0-1,-1 0 0,0-1 0,0 1 0,0 0 0,-1 0 0,1 0 0,-2 3 0,-4 1 121,0 0 0,0 0 0,0-1-1,-1 0 1,1 0 0,-1-1 0,-1 0 0,-11 6-1,4-4 199,-1 0-1,0-1 0,-27 6 1,34-10-58,-1 0 0,1-1 1,0 0-1,0-1 1,-19-1-1,29 1-325,-1 0 1,1 0-1,-1 0 1,1 0-1,0 0 1,-1-1-1,1 1 1,0 0-1,-1 0 0,1 0 1,0 0-1,-1 0 1,1-1-1,0 1 1,0 0-1,-1 0 1,1-1-1,0 1 0,0 0 1,-1 0-1,1-1 1,0 1-1,0 0 1,0-1-1,-1 1 1,1 0-1,0-1 1,0 1-1,0 0 0,0-1 1,0 1-1,0 0 1,0-1-1,0 0 1,5-10-5740,4 3-3003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3:05.09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42 1432,'0'1'22942,"0"1"-20462,0 3-868,1-5-1541,0 0-1,-1 0 1,1 0-1,0 1 1,-1-1 0,1 0-1,0-1 1,0 1 0,-1 0-1,1 0 1,0 0-1,-1 0 1,1-1 0,0 1-1,0 0 1,-1 0-1,1-1 1,-1 1 0,1-1-1,0 0 1,27-12 2246,-18 8-1816,0 0-501,2 0 0,-1 1 0,0 1 0,1 0 0,0 0 0,14-1 0,-21 4 0,0-1 0,0 1 0,-1 1 0,1-1 0,0 1 0,0-1 0,0 1 0,-1 1 0,1-1 0,0 1 0,-1 0 0,1 0 0,-1 0 0,0 0 0,0 1 0,0 0 0,0 0 0,4 3 0,-5-2 0,0 0 0,0 0 0,0 0 0,-1 0 0,1 0 0,-1 0 0,0 1 0,-1-1 0,1 1 0,-1-1 0,0 1 0,0-1 0,0 1 0,0 0 0,-1 0 0,0-1 0,0 1 0,0 0 0,-1 0 0,0 0 0,0-1 0,0 1 0,0-1 0,-1 1 0,-2 5 0,-2 3 0,0 0 0,0 0 0,-1-1 0,-1 0 0,0-1 0,-1 0 0,-14 15 0,20-22 0,2-3 0,1 0 0,-1-1 0,0 1 0,1 0 0,-1 0 0,0 0 0,0-1 0,0 1 0,1 0 0,-1-1 0,0 1 0,0-1 0,0 1 0,0-1 0,0 1 0,0-1 0,-1 0 0,1 1 0,0-1 0,0 0 0,0 0 0,0 0 0,-2 0 0,2 0 0,1-1 0,0 0 0,-1 0 0,1 1 0,0-1 0,-1 0 0,1 0 0,0 0 0,0 1 0,0-1 0,-1 0 0,1 0 0,0 0 0,0 0 0,0 1 0,1-1 0,-1 0 0,0-1 0,0-2 0,3 4 0,-1-1 0,1 1 0,-1-1 0,1 1 0,0 0 0,-1 0 0,6 0 0,-6 0 0,5 0 0,1 0 0,-1 1 0,0 0 0,0 0 0,0 0 0,0 1 0,0 0 0,7 3 0,-10-3 0,-1 0 0,1 0 0,-1 1 0,1-1 0,-1 1 0,0 0 0,0 0 0,0 0 0,0 0 0,-1 0 0,1 1 0,-1-1 0,0 1 0,0-1 0,2 7 0,-1-2 0,-1 0 0,0-1 0,-1 1 0,0 0 0,-1 1 0,1-1 0,-1 0 0,-1 0 0,1 0 0,-2 0 0,1 0 0,-1 0 0,0-1 0,-1 1 0,1 0 0,-2-1 0,1 1 0,-1-1 0,0 0 0,0-1 0,-1 1 0,0-1 0,0 1 0,-1-2 0,0 1 0,-12 9 0,14-13 0,0 0 0,-1 0 0,1 0 0,-1-1 0,1 0 0,-1 0 0,0 0 0,1-1 0,-1 1 0,0-1 0,1 0 0,-10-2 0,-15 2 0,27-1 0,2 1-26,0 0-1,0 0 1,-1 0-1,1-1 1,0 1-1,0 0 1,0 0 0,0 0-1,0 0 1,0-1-1,0 1 1,0 0-1,0 0 1,0 0 0,0-1-1,0 1 1,0 0-1,0 0 1,0 0-1,0 0 1,1-1-1,-1 1 1,0 0 0,0 0-1,0 0 1,0 0-1,0-1 1,0 1-1,0 0 1,0 0 0,1 0-1,-1 0 1,0 0-1,0 0 1,0-1-1,0 1 1,0 0 0,1 0-1,-1 0 1,0 0-1,1-1-821,16-19-11186,-8 8 116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2:35.650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4 0 5697,'0'0'9022,"-2"23"-6065,-11 28-1429,9-36-1060,0 0 0,1 0-1,0 0 1,-1 24 0,4-33-392,0-2 64,0-1 0,0 1 0,0 0 1,0 0-1,1 0 0,0-1 1,-1 1-1,3 5 0,-2-8-102,0 0-1,0 0 0,0 0 0,0 1 0,0-1 1,0 0-1,1 0 0,-1-1 0,0 1 0,1 0 1,-1 0-1,0-1 0,1 1 0,-1-1 1,1 1-1,-1-1 0,1 1 0,-1-1 0,1 0 1,-1 0-1,1 0 0,-1 0 0,1 0 0,2 0 1,5 0-248,0-1 1,1 1 0,-1-2-1,0 1 1,0-1 0,0 0-1,0-1 1,0 0 0,0-1-1,-1 0 1,0 0 0,0-1-1,0 0 1,14-11 0,8-12-4156,-6 0-3021</inkml:trace>
  <inkml:trace contextRef="#ctx0" brushRef="#br0" timeOffset="416.79">153 136 10418,'0'0'7753,"-10"82"-6104,10-58-529,8-1-608,9 1-288,31 10-224,-6-8-1976,1-10-7282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3:11.44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61 1 6041,'0'0'13947,"-18"0"-10851,7 5-2761,1-1-1,-1 1 1,1 1 0,0 0-1,1 0 1,-16 14 0,-50 52 606,70-66-839,-3 3 11,1-1 1,0 1-1,0 1 0,1-1 0,1 1 0,-1 0 0,1 0 0,1 1 0,-6 20 1,6-13 18,1 1 0,1 0 0,0-1 1,2 1-1,1 22 0,0-34-67,0-1 0,1 1 0,-1 0 0,2-1-1,-1 1 1,1-1 0,0 0 0,0 0 0,0 0-1,1 0 1,0-1 0,0 1 0,1-1 0,5 5-1,-3-3 97,1 0-1,-1 0 1,1-1-1,1-1 1,-1 1-1,1-1 0,0 0 1,19 6-1,-15-8 141,0-1 0,-1 0 0,1-1 0,23-1 0,-29 0-75,-7 0-42,0-6-165,1 4-17,-1 0-1,0-1 0,0 1 0,0 0 1,0 0-1,-1-1 0,1 1 1,0 0-1,-1-1 0,0 1 0,0 0 1,1 0-1,-1 0 0,0 0 0,-1 0 1,-1-3-1,-11-20-1,-1-1 0,11 22 0,1 0 0,-1 0 0,0 0 0,-1 1 0,1-1 0,0 1 0,-1 0 0,0 1 0,0-1 0,0 1 0,0 0 0,0 0 0,0 1 0,0-1 0,-1 1 0,1 0 0,-6 0 0,9 1 0,1 1 0,0-1 0,0 1 0,0 0 0,0-1 0,0 1 0,0 0 0,0 0 0,0-1 0,0 1 0,0 0 0,0 0 0,0 0 0,0 0 0,1 0 0,-1 0 0,0 0 0,1 1 0,-1-1 0,1 0 0,-1 2 0,-9 25 0,10-21-2331,0 6-6542,0-7 3354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2:37.02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30 5297,'0'0'8571,"14"0"-7124,-4 0-1229,108-4 3549,66-21 1725,-205 24-6859,0 1 0,-24 3 0,18 1 1373,1 2 1,1 1-1,-1 0 0,1 2 1,-42 22-1,66-31 28,0 1 0,0-1 0,0 1-1,0-1 1,0 1 0,1-1 0,-1 1-1,0-1 1,0 1 0,0 0 0,1 0-1,-1-1 1,0 1 0,1 0 0,-1 0-1,1 0 1,-1 0 0,1 0 0,-1-1-1,1 1 1,-1 0 0,1 0 0,0 0-1,0 0 1,-1 0 0,1 1 0,0 1-1,1-2-22,0 0 0,-1 1 0,1-1 0,0 0 0,0 1 0,0-1 0,0 0 0,1 0 0,-1 0 0,0 0 0,0 0 0,1 0 0,-1 0 0,0 0 0,3 1 0,8 3 107,1 0 1,-1-1-1,15 3 1,-9-3 247,0 1-1,0 0 1,0 2-1,16 8 1,-33-15-354,0 1 0,0 0 1,0-1-1,0 1 1,0-1-1,0 1 0,0 0 1,-1 0-1,1-1 1,0 1-1,0 0 0,-1 0 1,1 0-1,-1 0 1,1 0-1,-1 0 0,1 0 1,-1 0-1,1 0 0,-1 0 1,0 0-1,0 0 1,1 2-1,-1-1 17,-1-1 1,1 1-1,0 0 1,-1 0-1,1 0 1,-1-1-1,0 1 0,1 0 1,-1-1-1,0 1 1,0 0-1,-2 2 1,-4 3 131,0 1 1,0-1 0,-16 12 0,21-18-143,-81 52 459,56-38-340,-32 26 1,83-58-5349,-3-5-3247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5:02.19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101 6753,'0'0'11021,"13"0"-6288,48 0 1542,1 0-4406,-61 0-2075,-1 0 0,1 0 0,-1 0 0,1 1 0,-1-1 0,1 0 0,-1 0 0,0 0 0,1 0 0,-1 0 0,1 1 0,-1-1 0,0 0 0,1 0 0,-1 1 0,1-1 0,-1 0 0,0 1 0,1-1 0,-1 0 0,0 1 0,0-1 0,1 1 0,-1-1 0,0 0 0,0 1 0,0-1-1,1 1 1,-1-1 0,0 1 0,0-1 0,0 0 0,0 1 0,0 0 0,0 17-8112,-1-15 6639,-1 9-7716</inkml:trace>
  <inkml:trace contextRef="#ctx0" brushRef="#br0" timeOffset="415.21">57 269 8161,'0'0'13947,"60"4"-13411,-43-8-368,1-6-168,4-4-1032,3-9-1200,0 1-2177,-7 0-4377</inkml:trace>
  <inkml:trace contextRef="#ctx0" brushRef="#br0" timeOffset="416.21">334 1 8889,'0'0'11440,"0"8"-9829,0 110 4165,0-34-4809,0-83-1073,0-1-1,-1 0 0,1 1 0,0-1 1,0 0-1,0 1 0,0-1 1,0 1-1,0-1 0,0 0 0,0 1 1,0-1-1,0 1 0,0-1 0,0 0 1,0 1-1,1-1 0,-1 0 1,0 1-1,0-1 0,0 0 0,0 1 1,1-1-1,-1 0 0,0 1 0,0-1 1,1 0-1,-1 1 0,0-1 1,0 0-1,1 0 0,-1 0 0,0 1 1,1-1-1,-1 0 0,0 0 0,1 0 1,-1 0-1,1 1 0,-1-1 1,0 0-1,1 0 0,-1 0 0,0 0 1,1 0-1,-1 0 0,1 0 0,-1 0 1,0 0-1,1 0 0,-1 0 1,0-1-1,1 1 0,-1 0 0,1 0 1,-1 0-1,0 0 0,1-1 0,-1 1 1,0 0-1,1 0 0,-1 0 1,0-1-1,1 0 0,19-18-9217,-8 2-602</inkml:trace>
  <inkml:trace contextRef="#ctx0" brushRef="#br0" timeOffset="822.08">503 95 10906,'0'0'5377,"4"14"-2565,12 45-864,-15-57-1773,0 1 0,1 0 1,-1 0-1,0 0 0,1-1 0,0 1 1,0-1-1,0 0 0,0 1 0,0-1 1,0 0-1,1 0 0,-1 0 1,1 0-1,-1-1 0,1 1 0,0-1 1,4 2-1,-1-1 245,0 0 0,0-1 0,1 0 0,-1 0 0,1-1 0,7 1 0,-10-2-271,-1 1-1,1-1 1,-1 0-1,1 0 1,-1 0-1,0 0 1,0-1 0,1 0-1,-1 1 1,0-1-1,0 0 1,-1 0-1,1 0 1,0-1-1,-1 1 1,1-1 0,-1 0-1,0 1 1,0-1-1,0 0 1,0 0-1,0 0 1,0-1-1,1-5 1,1 1-75,-1 0 0,-1-1 0,0 1 0,0-1 0,0 1 0,-1-1 0,0 1 0,-1-1 0,0-11 0,-1 17-83,1 1-1,-1-1 0,0 0 0,0 0 0,0 1 1,0-1-1,0 1 0,0-1 0,-1 1 1,1-1-1,-1 1 0,0 0 0,0 0 0,0-1 1,0 1-1,0 1 0,0-1 0,-4-2 1,2 1 8,-1 1 1,0-1-1,1 1 1,-1 0-1,0 1 1,0-1-1,0 1 1,0 0-1,-1 0 1,-4 0-1,4 1-13,1 0 1,-1 0-1,1 1 1,-1 0-1,1 0 0,0 0 1,-1 0-1,1 1 0,-9 3 1,12-3-20,-1-1 1,0 1 0,1-1 0,-1 1 0,1 0 0,-1 0-1,1 0 1,0 1 0,0-1 0,0 1 0,0-1 0,0 1-1,0-1 1,1 1 0,-1 0 0,1 0 0,-1 3 0,-6 45-6515,5-29-46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4:52.98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8 76 5977,'0'0'10829,"3"1"-6098,17 2-2545,104 2 2704,-89-5-4259,0-2 0,1-2 0,42-9 0,-70 10-1468,-8 2 299,-15-1 82,-26 3 109,10 4 246,1 1 1,-1 1-1,1 2 0,1 1 0,-48 23 0,74-31 151,0 0 0,0-1 0,1 1 0,-1 1 1,0-1-1,1 0 0,-1 1 0,1-1 0,0 1 0,0 0 0,0 0 0,0 0 0,0 0 0,1 0 1,-1 0-1,1 0 0,0 0 0,0 1 0,0-1 0,0 0 0,1 1 0,-1-1 0,1 1 0,0-1 1,0 5-1,18-6 656,24 5-109,-23-5-368,-1 1 0,22 7 0,-35-8-226,0-1 0,0 1 0,0 1 0,0-1 0,-1 1 0,1 0 0,-1 0 0,0 0 0,0 1 0,0-1 0,0 1 0,4 5 0,-7-6 8,1 0-1,-1 0 1,0 0 0,0 0 0,0 0-1,0 0 1,0 0 0,-1 0-1,0 0 1,1 0 0,-1 1 0,0-1-1,-1 0 1,1 0 0,-1 0-1,1 1 1,-1-1 0,0 0 0,0 0-1,0 0 1,0 0 0,-1 0-1,1-1 1,-1 1 0,0 0 0,0-1-1,0 1 1,-3 2 0,-7 6 40,0 0 0,-1-1 1,-1 0-1,1-2 0,-1 1 1,-1-2-1,0 0 1,0 0-1,0-2 0,-1 0 1,1 0-1,-1-2 0,0 0 1,-26 2-1,41-6-62,1 0 0,0 0-1,-1 0 1,1 0 0,0 1 0,0-1-1,-1 0 1,1 0 0,0 0 0,0 0 0,0 0-1,0 0 1,0 0 0,0 0 0,0 0 0,1 0-1,-1 0 1,0 1 0,0-1 0,1 0-1,-1 0 1,1 0 0,-1 0 0,1 1 0,-1-1-1,1-1 1,7-4-1282,-1 0 0,1 1-1,0 0 1,1 0 0,15-6 0,2-2-2735,9-5-2887</inkml:trace>
  <inkml:trace contextRef="#ctx0" brushRef="#br0" timeOffset="548.45">693 85 7665,'0'0'10272,"-12"12"-8857,-96 99 2857,77-80-2732,-57 49 1661,87-79-3541,1-10-6588,0-3 3217,0-3-3385</inkml:trace>
  <inkml:trace contextRef="#ctx0" brushRef="#br0" timeOffset="999.26">475 102 10122,'0'0'10197,"3"6"-8592,27 45 1392,32 57-330,-60-104-2810,0 1 0,0-1 0,1 0 0,-1 0 0,1 0 0,0 0 0,4 4 0,-6-7-101,0 0 0,1-1 0,-1 1 0,0 0 0,0 0 0,0-1 0,0 1-1,1-1 1,-1 1 0,0-1 0,1 1 0,-1-1 0,0 0 0,1 0 0,-1 1 0,0-1 0,1 0-1,-1 0 1,1-1 0,-1 1 0,0 0 0,1 0 0,-1-1 0,0 1 0,0-1 0,1 1-1,-1-1 1,0 1 0,2-2 0,15-13-4713,-1-2-3294</inkml:trace>
  <inkml:trace contextRef="#ctx0" brushRef="#br0" timeOffset="1469.6">860 1 392,'0'0'21249,"2"11"-20566,1 7-451,0 2 463,0 0-1,9 25 1,-11-41-501,0 0-1,1 0 1,0 1 0,0-1 0,0 0 0,0-1-1,0 1 1,1 0 0,0-1 0,-1 1 0,1-1 0,1 0-1,-1 0 1,0 0 0,1 0 0,0-1 0,5 4 0,-5-5-95,0 0 0,0 0 0,0-1 1,0 1-1,0-1 0,0 0 0,0 0 1,0 0-1,0-1 0,1 1 1,-1-1-1,0 0 0,0 0 0,-1-1 1,1 1-1,0-1 0,0 0 1,-1 0-1,1 0 0,-1 0 0,5-5 1,4-2 33,0-1 0,-1-1 1,0 0-1,11-16 0,-12 11 137,-1 2 208,-10 28-223,-25 78-65,16-64-71,2 0 0,1 1 0,1 0 0,-4 56 0,10-98-2603,0-2-6241,0 4-7064</inkml:trace>
  <inkml:trace contextRef="#ctx0" brushRef="#br0" timeOffset="2515.33">93 540 1200,'0'0'11213,"-14"0"8979,46-2-20125,1-1 0,38-9 0,36-5-106,140-8 39,-184 14 0,116-34 0,-151 38 0,0 0 0,1 2 0,0 1 0,0 2 0,45 1 0,-56-4-4793,-24 5-2633,-11 9 1572,-3 1-1407</inkml:trace>
  <inkml:trace contextRef="#ctx0" brushRef="#br0" timeOffset="3499.57">541 679 4504,'0'0'11948,"0"-5"-10513,2 1-1070,-1 1 1,0-1-1,1 0 0,-1 0 1,1 1-1,0-1 0,1 1 0,-1 0 1,0 0-1,1-1 0,0 2 1,0-1-1,0 0 0,0 0 0,0 1 1,0 0-1,7-4 0,-5 3-3,0 0-1,0 0 1,1 0 0,-1 1-1,11-3 1,-15 5-350,0-1 1,0 1 0,0 0 0,0 0 0,0 0 0,0 0 0,0 0 0,0 0 0,0 0 0,0 0 0,0 1 0,-1-1-1,1 0 1,0 0 0,0 1 0,0-1 0,0 1 0,0-1 0,-1 1 0,1-1 0,0 1 0,0-1 0,-1 1-1,1 0 1,0-1 0,-1 1 0,1 0 0,-1 0 0,1-1 0,-1 1 0,1 0 0,-1 0 0,1 0 0,-1 0-1,0-1 1,1 1 0,-1 0 0,0 0 0,0 0 0,0 0 0,0 0 0,0 0 0,0 2 0,0 8 30,0-1 1,0 1-1,-1 0 1,-1-1-1,0 1 1,0-1 0,-1 1-1,-1-1 1,1 0-1,-2 0 1,1 0-1,-1-1 1,-8 11-1,6-10 0,0 0 0,-1 0 0,-1 0 0,0-1 0,0 0 0,-1-1 0,0 0 0,0 0 0,-1-1 0,-21 10 0,31-16-15,0-1 0,0 1 0,-1-1 0,1 1 0,0-1 0,0 1 0,0-1 1,0 0-1,0 1 0,0-1 0,-1 0 0,1 0 0,0 0 0,0 0 0,0 0 0,-1 0 0,1 0 0,0-1 0,0 1 0,0 0 0,0-1 0,0 1 0,-1-1 0,1 1 1,0-1-1,0 1 0,0-1 0,0 0 0,0 1 0,1-1 0,-1 0 0,0 0 0,0 0 0,0 0 0,1 0 0,-1 0 0,0 0 0,1 0 0,-1 0 0,1 0 1,-1 0-1,1 0 0,0 0 0,-1 0 0,1-1 0,0 1 0,0-1 0,-1-5 119,0-1 0,0 1-1,1 0 1,0-1 0,1 1 0,1-10 0,-2 16-114,0 1 1,1-1 0,-1 1-1,0-1 1,0 1 0,0-1-1,0 0 1,1 1 0,-1-1 0,0 1-1,1-1 1,-1 1 0,0 0-1,1-1 1,-1 1 0,1-1-1,-1 1 1,0 0 0,1-1-1,-1 1 1,1 0 0,-1-1-1,1 1 1,0 0 0,-1 0 0,1-1-1,-1 1 1,1 0 0,0 0-1,21 3 11,-15 0-99,0 0-1,0 1 1,10 7 0,23 21 236,-26-20 46,1-1 0,19 12-1,-28-20-188,0 0 0,0 0 0,0 0-1,1-1 1,-1 0 0,0-1 0,1 1 0,0-1-1,-1-1 1,8 1 0,-9-2-38,1 0 0,0 0 0,-1 0 0,1 0 0,-1-1 0,1 0 0,-1-1 0,0 1 0,0-1 0,0 0 0,0 0 0,0 0 0,-1-1 0,0 0 0,6-5 0,7-5 0,-10 6-1419,7-5-543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2:42.92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271 6457,'0'0'21523,"0"-14"-19308,1-2-2020,0 0-1,1 0 0,1 0 1,1 0-1,0 1 0,1 0 1,0 0-1,1 0 0,1 0 1,1 1-1,9-14 0,-16 26-171,1 0 1,0 0-1,0 0 0,0 0 0,0 0 0,1 0 0,-1 1 0,0-1 0,5-1 0,9-8-17,-15 11-17,-1 0 0,1 0 0,-1 0-1,1 0 1,-1 0 0,1 1 0,-1-1 0,1 0-1,-1 0 1,1 0 0,-1 1 0,1-1 0,-1 0-1,1 1 1,-1-1 0,0 0 0,1 1 0,-1-1-1,0 1 1,1-1 0,-1 1 0,0-1 0,0 1-1,1-1 1,-1 1 0,0 0 0,9 15-4,-8-15 10,2 8 38,0 0 0,-1 0 0,0 0 0,0 1 0,-1-1 0,-1 1 0,1-1 0,-2 17 0,0-3-5,5-30-28,0 0 0,1 0 0,0 1 0,10-11 0,-10 11 0,18-21 0,-5 5 0,0 1 0,42-36 0,-57 57 0,-1 0 0,-1 1 0,1-1 0,0 1 0,0 0 0,-1 0 0,1 0 0,0 0 0,-1 0 0,1 0 0,-1 0 0,0 1 0,1-1 0,-1 0 0,0 1 0,0-1 0,0 1 0,0 0 0,0-1 0,0 1 0,0 0 0,0 2 0,15 38 0,15 97 0,-27-131-53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5:40.16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1 507 7241,'-2'-3'20373,"-3"-11"-17977,3-2-1662,1 0 1,2-32-1,0 11-180,0 31-554,-1-1 0,1 1 0,0-1 0,5-12 0,-6 17 0,1-1 0,0 1 0,0 0 0,0-1 0,0 1 0,0 0 0,1 0 0,-1 0 0,1 0 0,-1 0 0,1 0 0,0 0 0,0 1 0,0-1 0,0 0 0,2-1 0,-3 3 0,1-1 0,-1 1 0,0-1 0,1 1 0,-1 0 0,0 0 0,1 0 0,-1-1 0,0 1 0,1 0 0,-1 0 0,0 1 0,1-1 0,-1 0 0,0 0 0,0 1 0,1-1 0,-1 1 0,0-1 0,0 1 0,1-1 0,0 2 0,0 0 0,1 0 0,-1 0 0,0 0 0,-1 1 0,1-1 0,0 0 0,-1 1 0,1-1 0,-1 1 0,1 2 0,2 5 0,-1 0 0,0 0 0,-1 1 0,2 16 0,-3 18 0,-1-35 0,0-31 0,0 12 0,1 0 0,0 1 0,1-1 0,0 0 0,0 1 0,1 0 0,0-1 0,1 1 0,-1 0 0,8-10 0,-8 14 0,0-1 0,0 1 0,0-1 0,1 1 0,-1 0 0,1 0 0,0 1 0,1-1 0,-1 1 0,0 0 0,1 0 0,0 0 0,0 1 0,0-1 0,0 1 0,0 0 0,9-1 0,-12 3 0,0 0 0,0 0 0,0 0 0,1 1 0,-1-1 0,0 1 0,0 0 0,0-1 0,0 1 0,0 0 0,0 0 0,-1 0 0,1 0 0,0 1 0,0-1 0,-1 1 0,1-1 0,-1 1 0,1-1 0,-1 1 0,0 0 0,0-1 0,0 1 0,0 0 0,2 4 0,2 3 0,-1 1 0,0 0 0,-1 0 0,2 10 0,-1 3-738,-1 0 0,-2-1 0,0 26 0,-1-41 461,2-25-7155,7-8 2456,-1 6-509,0-10-4400</inkml:trace>
  <inkml:trace contextRef="#ctx0" brushRef="#br0" timeOffset="418.85">457 99 9025,'0'0'10603,"-2"15"-8529,-2 14-1292,-17 173 5365,21-193-6294,-1 5 132,2-1 0,0 1 0,4 22-1,-4-32-456,0-1-1,0 1 1,0-1-1,1 0 0,0 1 1,-1-1-1,5 6 0,-4-8-234,-1 1 0,1 0-1,0-1 1,0 1 0,-1-1 0,1 0-1,0 1 1,0-1 0,0 0-1,1 0 1,-1-1 0,0 1-1,4 1 1,7-1-7888</inkml:trace>
  <inkml:trace contextRef="#ctx0" brushRef="#br0" timeOffset="821.48">560 414 10442,'0'0'11853,"2"-11"-10586,0-3-801,1 1-1,1 0 1,1 0 0,0 1-1,10-21 1,-11 27-111,0 0 1,0-1-1,0 2 1,0-1-1,1 0 1,0 1-1,0 0 1,1 0-1,-1 1 1,9-6-1,-14 10-346,1 0 0,-1-1 0,1 1 0,0 0 0,-1 0 0,1 0 0,-1 0 0,1 0 0,-1 0 0,1 0 0,-1 0 0,1 0 0,-1 0 0,1 0 0,-1 0 0,1 1 1,-1-1-1,1 0 0,-1 0 0,1 0 0,-1 1 0,1-1 0,-1 0 0,1 1 0,-1-1 0,0 0 0,1 1 0,-1-1 0,0 1 0,1-1 0,-1 0 0,0 1 0,1-1 0,-1 2 0,7 19 30,-5-16 61,0 5-33,1 0 0,-2 0 0,1 0 1,-2 0-1,1 0 0,-1 0 0,-1 0 0,0 0 1,0 0-1,-1 0 0,-6 19 0,2-17 60,6-14 399,11-20 7,-3 7-527,0 0-1,0 0 0,2 1 0,0 0 1,0 1-1,20-19 0,-29 31-5,0 1 0,0-1 1,0 1-1,0-1 0,0 1 0,0 0 0,0-1 1,1 1-1,-1 0 0,0 0 0,0 0 0,0 0 1,0 0-1,0 0 0,1 0 0,-1 0 0,0 0 1,0 0-1,0 1 0,0-1 0,0 0 0,0 1 1,0-1-1,0 1 0,0-1 0,0 1 0,0 0 1,0-1-1,0 1 0,0 0 0,0 0 1,0-1-1,-1 1 0,2 2 0,4 4 2,0 0 1,-1 1-1,6 10 0,-6-11-1,-1 2-1730,-4-8 1105,1 1 0,-1-1 0,1 0 0,-1 1 0,1-1 0,0 0 0,-1 0 0,1 0 0,0 1 0,0-1 0,0 0 0,0 0 0,0 0 0,0 0 0,0 0 0,0-1 0,0 1 0,1 0 0,1 0 0</inkml:trace>
  <inkml:trace contextRef="#ctx0" brushRef="#br0" timeOffset="1235.63">969 309 7937,'0'0'14707,"79"0"-14003,-59 2-704,0 0-368,5 4-1672,-7-2-2761,-3 2-3473</inkml:trace>
  <inkml:trace contextRef="#ctx0" brushRef="#br0" timeOffset="1236.63">1258 239 6833,'0'0'4930,"4"-10"-1502,1-5-2060,3-5 1426,-1 0 0,6-25 0,-14 81 1005,9 33-3282,-2-20-259,-6-43-548,6 36 558,2-24-2194,-8-17 1651,1-1 0,-1 1 0,1-1 1,-1 1-1,1-1 0,-1 1 1,1-1-1,-1 1 0,1-1 0,-1 0 1,1 1-1,-1-1 0,1 0 0,0 1 1,-1-1-1,1 0 0,0 0 1,-1 0-1,1 0 0,1 1 0,6-3-5279,-1-8-2768</inkml:trace>
  <inkml:trace contextRef="#ctx0" brushRef="#br0" timeOffset="1629.69">1454 1 9570,'0'0'13114,"90"77"-10881,-65-45-633,-3 2-600,-2 0-311,-5 5-369,-7 1-112,-8 2-208,0 2-208,-15-1-785,-10-1-959,-30 10-2145,7-12-1488,1-11-6514</inkml:trace>
  <inkml:trace contextRef="#ctx0" brushRef="#br0" timeOffset="2215.16">112 674 2864,'0'0'8046,"-5"-6"-7187,-13-17 194,17 22-657,1 0-1,-1 0 1,1 0-1,-1 1 1,1-1-1,-1 0 1,1 0-1,-1 0 1,1 0 0,0 0-1,0 0 1,-1 0-1,1 0 1,0-2-1,0 3-196,0-1 0,0 1-1,1-1 1,-1 1-1,0-1 1,0 1 0,0-1-1,1 1 1,-1 0 0,0-1-1,0 1 1,1-1 0,-1 1-1,0 0 1,1-1 0,-1 1-1,1 0 1,-1 0 0,0-1-1,1 1 1,0 0-1,2-2 370,1 2 0,-1-1-1,0 0 1,1 1-1,-1-1 1,6 1 0,-2 0-706,226-29 1763,291-32 2556,-311 35-4181,42-3 0,-215 26 0,1-2 0,48-13 0,-104 17-3917,-15 0-5469,3 1 356</inkml:trace>
  <inkml:trace contextRef="#ctx0" brushRef="#br0" timeOffset="2870.89">763 838 8769,'0'0'10360,"14"-9"-8977,-2 1-972,1 0 279,0-1 0,0 2 0,1 0 1,0 0-1,19-5 0,-31 11-565,0 1 1,-1-1-1,1 1 1,0-1-1,0 1 1,-1 0-1,1-1 1,0 1-1,0 0 1,0 0-1,-1 0 1,1 1-1,0-1 1,0 0-1,-1 1 1,1-1 0,0 1-1,-1-1 1,1 1-1,0 0 1,-1 0-1,1 0 1,-1 0-1,1 0 1,-1 0-1,0 0 1,1 0-1,-1 1 1,0-1-1,2 3 1,-1 1 14,0 0 0,0 1 0,-1-1 1,1 1-1,-1-1 0,-1 1 0,1 0 0,-1 8 1,0-4-61,0 0 1,-1 0-1,0-1 1,0 1-1,-1 0 1,0 0-1,-1 0 1,-1-1-1,1 0 1,-1 1-1,-1-2 1,1 1-1,-2 0 1,1-1-1,-12 13 1,3-3 128,-2-1 0,0 0 1,-1-1-1,-25 19 1,41-35-207,1 1 0,-1-1 1,1 0-1,-1 1 0,1-1 1,-1 0-1,1 1 0,-1-1 1,1 0-1,-1 0 0,1 0 1,-1 1-1,0-1 0,1 0 1,-1 0-1,1 0 0,-1 0 1,0 0-1,1 0 0,-1 0 1,1 0-1,-1 0 0,1-1 1,-1 1-1,0 0 0,1 0 1,-1 0-1,1-1 0,-1 1 1,1 0-1,-1-1 0,-1 0 3,1 0-1,1-1 1,-1 1-1,0 0 1,0-1-1,0 1 1,1-1-1,-1 1 1,1-1-1,-1 1 1,0-4-1,0 0 1,0 0-1,1 0 0,0 0 1,0 0-1,0 0 0,0-1 1,2-6-1,-2 12-5,1-1 0,0 0 0,-1 0 0,1 1 0,0-1 0,-1 1 0,1-1 0,0 1 0,0-1 0,-1 1 0,1-1 0,0 1 0,0 0 0,0-1 0,0 1 0,0 0 0,-1 0 0,1 0 0,0-1 0,0 1 0,0 0 0,1 1 0,27-1 0,-20 0 0,4 2 0,1 0 0,-1 0 0,1 1 0,-1 1 0,0 0 0,0 1 0,13 7 0,-6-3 0,33 9 0,-40-15 0,0-1 0,0 0 0,0-1 0,0 0 0,0-1 0,1 0 0,-1-1 0,14-3 0,-19 2 0,-1 0 0,1 0 0,0 0 0,-1-1 0,1 0 0,-1-1 0,0 0 0,0 0 0,-1 0 0,1-1 0,-1 0 0,0 0 0,0 0 0,7-9 0,-13 13-49,1 1-1,-1-1 1,1 0 0,-1 1-1,1-1 1,-1 0 0,0 1-1,1-1 1,-1 0 0,0 0-1,1 1 1,-1-1-1,0 0 1,0 0 0,0 1-1,0-1 1,0 0 0,0 0-1,0 1 1,0-1 0,0 0-1,0 0 1,0 0 0,0 1-1,0-1 1,-1 0 0,1 0-1,0 1 1,-1-1 0,1 0-1,-1 0 1,-12-10-6725,-2 2-1149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0:28.4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39 39 6729,'0'0'17099,"-26"-18"-14822,13 14-2224,-1 0 0,0 0 0,1 2-1,-1-1 1,-15 1 0,-75 1 85,56 2-116,38-1-9,-1 1 0,0 1 0,0 0 0,1 0 0,-21 8 0,-50 27 201,65-30-111,-22 13 187,1 2 0,1 1 1,1 2-1,2 1 0,-58 57 0,80-70-129,0 0 1,1 1-1,0 0 0,1 1 1,1 0-1,0 1 0,1 0 0,1 0 1,0 0-1,1 0 0,-5 33 1,4-4 176,3 0 1,1 0 0,5 60 0,-1-92-276,1 0 0,0 0 0,1 0 0,0 0 1,1 0-1,1-1 0,0 0 0,1 0 0,0-1 1,0 1-1,18 18 0,-11-16-63,0 0 0,1-1 0,0-1 0,1 0 0,1-1 0,0-1 0,0-1 0,1 0 0,0-1 0,1-1 0,-1-1 0,1-1 0,1 0 0,-1-1 0,1-1 0,-1-1 0,31-1 0,-29-1 0,0-1 0,1-1 0,-1-1 0,-1-1 0,1 0 0,0-2 0,-1 0 0,0-2 0,21-10 0,-18 5 0,0-1 0,-1 0 0,-1-2 0,0-1 0,-1 0 0,-1-1 0,0-2 0,-2 1 0,27-40 0,-31 38 0,0 0 0,-2 0 0,0-1 0,-1-1 0,-2 0 0,0 0 0,-1-1 0,-2 0 0,0 0 0,2-41 0,-6 43 0,-1 1 0,-1 0 0,-1-1 0,-1 1 0,-6-22 0,6 34 0,0 0 0,0 0 0,-1 1 0,0-1 0,-1 1 0,0 0 0,0 0 0,-1 1 0,0-1 0,0 1 0,-1 0 0,0 1 0,-14-11 0,14 12-420,0 1 0,0 0 0,0 1 0,-1-1 0,1 1 0,-1 1 0,0-1 0,-13-1 0,-1 1-3621,-40 1-1,49 2 2840,-20 0-959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22.8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4 0 11362,'0'21'4593,"-11"9"-1873,1 4 1409,2 4-2768,0 0-521,0-4-184,2 0-464,4-7-192,2 7-920,0-8-3481,5-12-491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0:25.83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871 225 6617,'0'0'8627,"0"-2"-7375,0-3-542,0 2-373,0 0-1,1 0 0,-1-1 0,0 1 0,-1 0 0,1 0 0,-1 0 0,1-1 0,-1 1 1,0 0-1,0 0 0,0 0 0,0 0 0,-1 0 0,1 1 0,-1-1 0,0 0 1,0 1-1,0-1 0,0 1 0,-5-4 0,-7-5 61,-1 1-1,0 0 1,0 1 0,-1 1-1,0 1 1,-1 0 0,-19-5-1,15 6-94,-1 2 0,0 0-1,0 1 1,0 1-1,-1 1 1,1 1 0,0 1-1,-1 1 1,-29 7-1,21-2-114,0 2 0,1 1 1,0 1-1,0 2 0,-53 31 0,64-31-92,0 1 0,1 1-1,0 0 1,2 1 0,-1 1 0,2 1 0,1 0 0,-20 33 0,27-38-95,1 0 0,1 0 0,0 0 0,0 1 0,2 0 0,0 0 0,-2 17 0,-1 102 0,7-126 0,0-1 0,0 0 0,0 0 0,1 0 0,0 0 0,0-1 0,1 1 0,-1 0 0,1-1 0,1 0 0,6 10 0,6 5 0,26 26 0,-25-30 0,0-1 0,0-1 0,2-1 0,0 0 0,0-2 0,1 0 0,0-1 0,29 10 0,-21-11 0,1-1 0,1-1 0,-1-2 0,1-1 0,53 1 0,-51-5 0,-1-1 0,53-10 0,-71 9 0,0-2 0,0 0 0,0 0 0,-1-1 0,1-1 0,-1 0 0,0-1 0,20-15 0,-20 13 0,-1-1 0,0 0 0,0-1 0,-1 0 0,-1 0 0,0-1 0,0 0 0,-1-1 0,-1 0 0,0 0 0,0-1 0,-2 0 0,0 0 0,0 0 0,-1-1 0,-1 1 0,-1-1 0,2-27 0,-3 28 0,-1 1 0,0-1 0,-1 1 0,-1-1 0,0 1 0,-1 0 0,0 0 0,-1 0 0,0 0 0,-1 1 0,0 0 0,-1-1 0,-1 2 0,0-1 0,-12-14 0,-24-19 0,35 38 0,0 0 0,0-1 0,1 0 0,0 0 0,1 0 0,0-1 0,0 0 0,0 0 0,1-1 0,-6-18 0,1-28-1259,4-10-3587,3 0-3397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0:20.9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50 241 5153,'0'0'6801,"-1"-3"-5399,-5-27 3358,6 24-3967,-1 0 0,0 0 0,-1 0 0,1 0-1,-1 0 1,-4-8 0,-3-4 376,5 10-840,0 0-1,0 1 1,0 0-1,-1-1 1,0 2 0,0-1-1,-1 1 1,1-1 0,-2 2-1,-7-8 1,3 6-208,0 0 0,0 0 0,-1 1 0,0 1 0,0 0 0,0 0 0,0 1 0,-1 1 0,0 0 0,1 1 1,-1 0-1,0 1 0,-15 1 0,19 0-108,0 1 1,0 0 0,0 1-1,0 0 1,0 0 0,1 1-1,-1 0 1,1 1-1,0 0 1,0 0 0,0 1-1,1 0 1,-1 0 0,1 1-1,0-1 1,-6 9 0,3-3 120,0 0 1,0 1-1,1 0 1,1 1-1,0 0 1,1 0-1,0 1 1,-8 25-1,14-36-125,-9 29 381,1 1 1,-7 46-1,9 33-390,8-103 0,0 0 0,1 0 0,0 0 0,0 0 0,1-1 0,0 1 0,0-1 0,1 0 0,0 0 0,1 0 0,0 0 0,0-1 0,1 1 0,-1-2 0,2 1 0,7 7 0,1 0 0,1-1 0,0-1 0,1 0 0,0-1 0,1-1 0,23 10 0,-20-12 0,-1-2 0,1 0 0,0-1 0,34 4 0,88-3 0,-134-6 0,0-1 0,0 0 0,0 0 0,0-1 0,-1 0 0,1-1 0,-1 0 0,1 0 0,-1-1 0,0 0 0,0 0 0,-1-1 0,1 1 0,-1-2 0,0 1 0,-1-1 0,1-1 0,-1 1 0,0-1 0,-1 0 0,1 0 0,6-14 0,-3 4 0,-1 0 0,0 0 0,-2 0 0,0-1 0,-1 0 0,-1 0 0,0-1 0,-2 1 0,1-36 0,-2 22 0,0 23 0,0 1 0,-1-1 0,0 0 0,0 1 0,-1 0 0,-1-1 0,1 1 0,-5-13 0,-7-7 0,-28-43 0,10 19 0,17 28 0,-1 1 0,-18-21 0,31 42-264,1 1-1,-1-1 1,1 1-1,-1 0 1,1-1-1,-1 1 1,0 0-1,1 0 1,-1 0-1,0 1 1,0-1-1,0 0 1,0 1-1,0-1 1,0 1-1,0-1 1,0 1-1,0 0 1,0 0-1,0 0 1,0 0-1,0 0 1,0 1-1,0-1 1,-2 1-1,-5 0-923,-67 14-7484,36-5 199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0:18.52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94 203 3696,'-11'-31'5912,"5"10"-305,-4-9 1197,9 25-6458,0 1 0,0 0 1,0 0-1,0 0 0,-1 0 1,0 0-1,0 1 1,0-1-1,0 0 0,-1 1 1,1 0-1,-1-1 1,0 1-1,-4-4 0,-1 1-155,0 0 0,0 0 0,0 1-1,-1 0 1,0 0 0,0 1 0,0 0-1,0 0 1,0 1 0,-1 1 0,-16-3-1,12 3-156,-1 0 0,0 1-1,1 1 1,-1 0-1,0 1 1,0 1 0,1 0-1,-1 1 1,1 0-1,0 1 1,0 1 0,0 1-1,1-1 1,-26 17-1,39-22-32,-21 13 254,-35 29 1,49-36-208,1 0 0,0 1 0,0-1 0,1 1-1,0 1 1,0-1 0,1 0 0,-7 17 0,2 1 57,1 0-1,2 0 1,0 1-1,2-1 1,0 1-1,1 50 1,3-62-60,1 0 0,0 0 0,1-1 0,1 1 1,0-1-1,0 1 0,2-1 0,-1 0 0,2-1 0,0 1 0,7 11 0,-3-7-3,1 0-1,0-1 1,1-1 0,1 1-1,0-2 1,24 20-1,-27-26-20,0-1 0,1 0 0,0-1 0,1 0 1,-1-1-1,1 0 0,0-1 0,0 0 0,0-1 0,1 0 0,14 1 0,1 0-21,0-2 0,0-1 0,0-1 0,0-2 0,0 0 0,28-7 0,-38 4 0,0-1 0,0-1 0,0-1 0,-1-1 0,0 0 0,-1-1 0,0 0 0,-1-2 0,0 0 0,0 0 0,-1-1 0,-1-1 0,0-1 0,-1 0 0,-1 0 0,12-22 0,-15 19 0,-2 0 0,0-1 0,-1 1 0,0-2 0,-2 1 0,0 0 0,-1-1 0,-1 1 0,-1-1 0,-4-30 0,2 40 0,-1 0 0,0 0 0,-1 0 0,0 1 0,-1-1 0,0 1 0,0 0 0,-1 1 0,0-1 0,0 1 0,-1 0 0,0 0 0,0 1 0,-1 0 0,0 1 0,-1-1 0,1 2 0,-1-1 0,-11-5 0,10 7-438,1 0 0,-1 1 0,1 0 0,-1 1 0,0 0 0,0 0 1,0 1-1,0 0 0,-1 1 0,-10 1 0,19-1-126,0 1 0,0 0 1,0 0-1,0 0 0,0 0 0,0 0 1,0 0-1,0 1 0,0-1 0,0 1 1,1-1-1,-1 1 0,0 0 0,1-1 1,0 1-1,-1 0 0,1 0 0,0 0 1,0 0-1,-1 3 0,-6 8-3988,-5 6-387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0:15.1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7 1 4913,'0'0'3304,"-2"0"-3656,-6 7-544,1 3-224,-3-4-929</inkml:trace>
  <inkml:trace contextRef="#ctx0" brushRef="#br0" timeOffset="734.47">25 39 16,'0'0'13666,"-1"7"-7296,-11 30-13545,0-19 2403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0:09.79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795 131 6553,'0'0'10643,"0"-5"-9736,0-1-1029,-3-31 6884,3 35-6495,-1 0-1,1 0 1,-1-1-1,0 1 0,0 0 1,0 0-1,0 0 1,0 0-1,0 1 1,-1-1-1,1 0 0,0 0 1,-1 1-1,0-1 1,1 1-1,-3-2 1,-9-4-107,1 0 0,-1 1 1,0 1-1,0 0 0,0 1 1,-1 0-1,0 1 0,-20-2 1,-11 2 736,-59 3 0,42 1-640,52 0-257,1 0 0,-1 0 0,0 1 0,0 0 0,-17 7 0,-47 23 0,60-25 0,10-6 0,-7 5 0,10-4 0,1-1 0,-2 0 0,2 1 0,0 0 0,-1 0 0,0 0 0,-13 19 0,-2-5 0,1 0 0,0 1 0,-23 34 0,13-16 0,11-14 0,0 1 0,2 0 0,0 1 0,1 0 0,2 0 0,-9 32 0,12-32 0,0 0 0,2 1 0,0-1 0,2 1 0,1-1 0,2 40 0,1-54 0,0 0 0,0 0 0,0 0 0,1 0 0,1 0 0,0-1 0,0 0 0,6 10 0,1-2 0,0 0 0,27 28 0,-27-34 0,1 1 0,1-2 0,0 1 0,0-2 0,1 0 0,0 0 0,1-2 0,-1 1 0,1-2 0,0 0 0,20 4 0,-1-3 0,1-1 0,-1-2 0,1-1 0,39-4 0,-50-1 0,1-2 0,-1 0 0,0-1 0,0-2 0,22-10 0,-29 9 0,-1 0 0,0-1 0,0 0 0,-1-2 0,-1 0 0,0 0 0,0-1 0,-2-1 0,18-22 0,-16 14 0,-1-1 0,0 0 0,14-40 0,-24 56 0,1-7 0,0-1 0,-1 0 0,-1 1 0,0-1 0,-1 0 0,-1 0 0,-2-23 0,1-4 0,-1 29 0,0 0 0,0-1 0,-2 1 0,1 0 0,-2 1 0,0-1 0,0 1 0,-8-13 0,-14-35 0,21 45 0,-1 0 0,-1 0 0,-14-19 0,6 10 0,14 21 0,1 1 0,-1 0 0,0-1 0,0 1 0,0 0 0,0 1 0,0-1 0,-5-3 0,7 4 0,0 1-3,0 0 1,0 1-1,0-1 0,0 0 0,0 0 1,0 0-1,0 0 0,0 0 1,0 0-1,0 0 0,0 0 0,0 1 1,0-1-1,0 0 0,0 0 1,0 0-1,0 0 0,0 0 1,0 0-1,0 0 0,0 0 0,0 1 1,0-1-1,0 0 0,-1 0 1,1 0-1,0 0 0,0 0 0,0 0 1,0 0-1,0 0 0,0 0 1,0 0-1,0 0 0,0 1 0,0-1 1,0 0-1,-1 0 0,1 0 1,0 0-1,0 0 0,0 0 1,0 0-1,0 0 0,0 0 0,0 0 1,0 0-1,-1 0 0,1 0 1,0 0-1,0 0 0,0 0 0,0 0 1,0 0-1,0 0 0,0 0 1,0 0-1,-1 0 0,1 0 0,0-1 1,0 1-1,0 6-2833,-4 6-827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8:45.9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 18 1296,'0'0'18863,"-1"-3"-17610,-2-8-424,3 12 50,10 22-83,139 245 4449,-148-268-5225,4 10 254,1-1 1,14 16 0,-19-23-179,0-1 0,1 1 1,-1-1-1,1 1 0,-1-1 1,1 0-1,0 1 0,-1-1 0,1 0 1,0 0-1,0 0 0,0-1 1,0 1-1,0 0 0,0-1 0,0 1 1,0-1-1,0 1 0,0-1 1,0 0-1,0 0 0,4 0 1,-3-2-57,0 0 1,0 0-1,-1 0 1,1 0 0,-1 0-1,1 0 1,-1 0-1,0-1 1,0 1 0,0-1-1,0 0 1,2-3-1,1-2-20,6-8-20,-1-1 0,0 0 0,-2-1 0,0 0 0,-1 0 0,0 0 0,-2-1 0,0 0 0,-1 0 0,-1-1 0,-1 1 0,0-29 0,-1 54 0,1 1 0,-1-1 0,1 0 0,1 0 0,-1 0 0,1 0 0,4 6 0,-2-3 0,3 6 0,0-2 0,1 1 0,0-1 0,1 0 0,0-1 0,22 19 0,-27-27 0,0 0 0,0 0 0,0-1 0,1 0 0,0 0 0,-1 0 0,1-1 0,12 4 0,-14-5 0,0-1 0,0 1 0,0-1 0,0 0 0,0 0 0,0 0 0,-1-1 0,1 1 0,0-1 0,0 0 0,0 0 0,0-1 0,-1 1 0,1-1 0,5-2 0,6-7 0,0 0 0,0 0 0,-1-1 0,-1-1 0,22-25 0,-18 16 0,-1 0 0,-1-2 0,15-29 0,-29 51-27,0 0 1,0 0-1,0 0 1,0 0-1,0 0 0,-1 0 1,1-1-1,-1 1 0,0 0 1,1-3-1,-1 5 0,0 0 0,0-1 0,-1 1 0,1 0 0,0 0 0,0-1 0,0 1 0,0 0 0,0-1 0,0 1 0,-1 0 0,1 0 0,0-1 0,0 1 0,0 0 0,-1 0 0,1 0 0,0-1 0,0 1 0,-1 0 0,1 0 0,0 0 0,-1 0 0,1 0 0,0 0 0,0-1 0,-1 1 0,1 0 0,0 0 0,-1 0 0,1 0 0,0 0 0,-1 0 0,1 0 0,0 0 0,-1 0 0,1 0 0,-1 1 0,-3 0-749,-1 1-1,0-1 1,1 2 0,-1-1-1,1 0 1,-8 6-1,-13 8-8798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08:44.6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9 6513,'0'0'7746,"7"-28"2243,-4 25-8774,-2 3-1028,-1 0 1,0-1-1,0 1 0,1 0 1,-1 0-1,0 0 0,1-1 0,-1 1 1,0 0-1,1 0 0,-1 0 1,0 0-1,1 0 0,-1 0 0,0 0 1,1 0-1,-1 0 0,0 0 0,1 0 1,-1 0-1,1 0 0,-1 0 1,0 0-1,1 0 0,-1 0 0,0 0 1,1 0-1,-1 0 0,0 1 1,1-1-1,-1 0 0,0 0 0,0 0 1,1 1-1,-1-1 0,0 0 0,0 0 1,1 1-1,21 11-187,-1 2 0,-1 0 0,0 1 0,0 1 0,-2 0 0,0 2 0,19 23 0,98 146 0,-123-168 0,-1 1 0,10 25 0,-21-45 0,0 0 0,0 0 0,1 0 0,-1 1 0,0-1 0,0 0 0,0 0 0,0 0 0,0 0 0,0 0 0,0 1 0,0-1 0,0 0 0,0 0 0,0 0 0,1 0 0,-1 0 0,0 0 0,0 0 0,0 0 0,0 1 0,0-1 0,0 0 0,1 0 0,-1 0 0,0 0 0,0 0 0,0 0 0,0 0 0,0 0 0,1 0 0,-1 0 0,0 0 0,0 0 0,0 0 0,0 0 0,0 0 0,1 0 0,-1 0 0,0 0 0,0 0 0,0 0 0,0 0 0,0 0 0,1-1 0,-1 1 0,0 0 0,0 0 0,0 0 0,0 0 0,0 0 0,0 0 0,0 0 0,1 0 0,-1-1 0,0 1 0,0 0 0,0 0 0,0 0 0,0 0 0,4-7 0,-4 7 0,102-327 0,-97 304 0,-1 1 0,2-45 0,-11 67-1658,0 3-4056,-2 0-3678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6:58.1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06 221 7561,'0'0'5002,"-4"-12"-3527,2 7-1363,-2-7 482,-1-1-1,0 1 1,0 0 0,-2 0 0,1 1 0,-16-20 0,12 21-320,0 1 1,-1 1-1,0-1 0,-1 2 0,1-1 1,-2 2-1,1 0 0,-1 0 0,0 1 1,0 0-1,0 2 0,-1-1 1,-19-1-1,-18-1-260,0 3 0,-66 4 0,96-1 145,-19 3-41,1 1-1,-1 2 1,1 1 0,0 2-1,1 2 1,0 2 0,1 1-1,0 2 1,1 2 0,-57 36-1,73-38-61,0 0-1,1 1 1,1 1-1,-18 21 0,-58 86 28,44-56 192,31-44-256,1 1 1,1 0-1,2 1 1,0 1-1,2 1 1,-18 55-1,-1 36 246,-66 204 422,29-101-403,6-18-169,-22 18 285,-44 127 818,108-278-925,4 0-1,2 1 0,3 1 0,4 0 0,1 94 0,7-166-288,4 133 391,-2-110-331,2 0 0,0 0 0,12 34 0,-3-24-10,1-1 0,2-1 1,23 36-1,67 90 295,-67-104-276,-20-27 35,1-1 0,1-1 0,1-1 0,1 0 0,1-2 0,1-1 0,2-1 0,35 22 0,-32-27 16,1 0-1,1-2 1,0-1 0,1-1 0,65 12 0,-48-15 32,0-3-1,1-2 1,72-4 0,-93-2-156,0-1 0,-1-2 0,1 0 0,-1-3 0,0 0 0,-1-2 0,34-16 0,-27 8 0,-1-1 0,-1-2 0,0-1 0,-2-2 0,30-29 0,-3-3 0,-3-3 0,-2-2 0,-3-2 0,46-78 0,-66 91 0,-1-2 0,-4-1 0,-1-1 0,-3-2 0,-2 0 0,15-77 0,26-252 0,-35-4 0,-26 286 0,-26-189 0,18 248 0,-2 1 0,-2 0 0,-19-43 0,-64-121 0,83 181 0,-34-59 0,-76-106 0,121 188 0,-71-117 0,21 30 0,40 66 0,10 19 0,0 0 0,-1 1 0,1-1 0,-1 1 0,0-1 0,0 1 0,-4-5 0,5 8-81,0 0 0,1 1 1,-1-1-1,0 0 0,0 1 0,1 0 1,-1-1-1,0 1 0,0 0 0,0 0 1,0 0-1,1 0 0,-1 0 0,0 0 1,0 1-1,-2 0 0,-30 8-4008,29-7 2462,-37 13-7460,-4 1-4088</inkml:trace>
  <inkml:trace contextRef="#ctx0" brushRef="#br0" timeOffset="2921.44">2519 1540 10642,'0'0'6214,"8"-2"-4603,146-54 3733,-22 7-3895,-130 48-1766,0 1 1,1-1-1,-1 0 0,0 0 1,0 0-1,0 0 1,0 0-1,3-3 1,-5-2-4154,-12-3 25,-5-1-3738</inkml:trace>
  <inkml:trace contextRef="#ctx0" brushRef="#br0" timeOffset="5326.38">2736 1201 9249,'0'0'5602,"88"10"-3570,-63 6-175,2 6-769,-2 2 24,-5 8-416,-5 2-176,-3 1-264,-7 5-192,-2 2-64,-3 0-264,-5 19-1296,-3-11-721,-2-8-3456</inkml:trace>
  <inkml:trace contextRef="#ctx0" brushRef="#br0" timeOffset="5994.73">3044 2403 8345,'0'0'9620,"-3"-12"-7584,-1-2-1349,-11-33 2578,17 56 723,-1 5-3333,2 16-976,6-1 1162,24 56 0,4 6-19,-32-76-482,-5-15-330,1 0 0,-1 0 0,0 0 0,0 0-1,0 0 1,0 0 0,0 0 0,0 0 0,0 0 0,0 0 0,0 0-1,0 0 1,0 0 0,1 0 0,-1 0 0,0 0 0,0 0 0,0 0-1,0 0 1,0 0 0,0 0 0,0 0 0,0 0 0,0 0 0,0 0-1,0 0 1,1 0 0,-1 0 0,0 0 0,0 0 0,0 0 0,0 0-1,0 0 1,0 0 0,0 0 0,0 0 0,0 0 0,0-1 0,0 1-1,0 0 1,0 0 0,0 0 0,0 0 0,0 0 0,0 0-1,0 0 1,0 0 0,0 0 0,0 0 0,0 0 0,0-1 0,0 1-1,0 0 1,0 0 0,0 0 0,0 0 0,0 0 0,0 0 0,0 0-1,0 0 1,0 0 0,0 0 0,0 0 0,0-1 0,0 1 0,0 0-1,0 0 1,0 0 0,-2-30 958,-23-127-968,4 31 0,11 48 0,12 72 0,2 10 0,-4-3 0,43 47 0,89 78 0,-130-124 0,0-1 0,1 1 0,-1 0 0,0-1 0,0 1 0,1-1 0,-1 0 0,1 1 0,-1-1 0,1 0 0,0-1 0,-1 1 0,1 0 0,3-1 0,-4 0 0,0 0 0,0-1 0,0 1 0,0-1 0,0 0 0,0 1 0,0-1 0,0 0 0,-1 0 0,1 0 0,0 0 0,0-1 0,-1 1 0,1 0 0,-1-1 0,1 1 0,-1-1 0,0 1 0,2-4 0,13-18 0,-2 0 0,23-50 0,14-55 0,-51 126 0,9-25-2412,-1-3-5672,-7 46 492,0 2-918</inkml:trace>
  <inkml:trace contextRef="#ctx0" brushRef="#br0" timeOffset="6581.5">3635 2239 9434,'0'0'6270,"4"-11"-3386,-1 3-2295,1-2 178,-1 0 1,0 0 0,0 0 0,-1 0 0,1-20 0,-3 30-756,0-1 1,0 1 0,0 0 0,0 0-1,0-1 1,0 1 0,0 0 0,0 0 0,-1 0-1,1-1 1,0 1 0,0 0 0,0 0-1,0-1 1,0 1 0,-1 0 0,1 0 0,0 0-1,0 0 1,0-1 0,-1 1 0,1 0-1,0 0 1,0 0 0,-1 0 0,1 0 0,0 0-1,0 0 1,-1 0 0,1 0 0,0 0-1,0 0 1,-1 0 0,1 0 0,0 0 0,0 0-1,-1 0 1,1 0 0,0 0 0,0 0 0,-1 0-1,1 0 1,0 0 0,0 0 0,-1 0-1,1 0 1,0 1 0,0-1 0,0 0 0,-1 0-1,1 0 1,0 0 0,0 1 0,0-1-1,0 0 1,-1 0 0,1 0 0,0 1 0,0-1-1,-15 13-380,7-1 392,0-1-1,0 1 1,2 1-1,-1-1 1,1 1-1,1 1 1,0-1 0,1 1-1,1-1 1,0 1-1,1 0 1,0 0-1,0 23 1,2-36 2,0 0 1,0 0 0,0 0-1,1 0 1,-1 0-1,0 0 1,0-1 0,0 1-1,1 0 1,-1 0 0,0 0-1,1 0 1,-1 0 0,1 0-1,-1-1 1,1 1 0,-1 0-1,1 0 1,0-1-1,-1 1 1,1 0 0,0-1-1,0 1 1,-1-1 0,3 2-1,-1-2 74,0 1 1,0 0-1,0-1 0,1 1 0,-1-1 0,0 0 1,1 0-1,-1 0 0,0 0 0,4-1 0,3 0 206,-1-1 0,0 0 0,1-1 0,14-6 0,4-5-151,0-1-1,-1-2 1,-1 0 0,0-2 0,-1-1-1,-2 0 1,28-33 0,-48 52-370,-1-1 0,0 0-1,0 1 1,0-1 0,0 0 0,0 0 0,0 0-1,0 0 1,0 0 0,-1 0 0,1 0 0,-1 0 0,0 0-1,1 0 1,-1 0 0,0 0 0,-1-4 0,1 4-399,-1-1 1,0 0 0,0 1 0,0-1 0,0 0 0,0 1-1,-1 0 1,1-1 0,-1 1 0,0 0 0,0-1 0,-3-2-1,-19-15-9166</inkml:trace>
  <inkml:trace contextRef="#ctx0" brushRef="#br0" timeOffset="6582.5">3568 1897 14635,'0'0'8569,"67"-65"-8393,-27 55-176,3 4-688,19 6-1624,-15 0-3153,-7 10-7066</inkml:trace>
  <inkml:trace contextRef="#ctx0" brushRef="#br0" timeOffset="7277.41">4148 1960 12162,'0'0'4033,"1"-15"-1700,3-126 3416,-4 140-5720,0 1 0,0-1-1,1 1 1,-1 0 0,0-1 0,0 1-1,0-1 1,0 1 0,0-1 0,0 1-1,0-1 1,0 1 0,-1 0 0,1-1-1,0 1 1,0-1 0,0 1 0,0-1-1,-1 1 1,1 0 0,0-1 0,0 1-1,-1 0 1,1-1 0,0 1 0,-1 0-1,1-1 1,0 1 0,-1 0 0,1-1-1,0 1 1,-1 0 0,1 0 0,-1 0-1,1-1 1,-1 1 0,0 0-41,1 1-1,-1-1 1,0 0 0,1 1-1,-1-1 1,1 1 0,-1-1-1,1 0 1,-1 1 0,1-1-1,-1 1 1,1 0 0,0-1-1,-1 1 1,1-1 0,0 1-1,-1-1 1,1 1 0,0 0-1,0-1 1,-1 1 0,1 0-1,0 1 1,-2 6 54,1 0 0,0 1 0,1-1 0,-1 1 0,2-1 0,-1 1 0,1-1 0,0 1 0,1-1 0,0 0 0,0 0 0,1 0 0,6 13 0,-7-17-1,1 1-1,0 0 1,0-1-1,0 0 1,0 0-1,1 0 1,0 0-1,-1-1 1,1 1-1,1-1 1,-1 0-1,0 0 1,1 0-1,0-1 1,-1 1-1,1-1 1,0-1-1,0 1 1,0 0-1,1-1 1,-1 0-1,10 0 1,-12-1-112,0 1 0,0-1-1,-1-1 1,1 1 0,0 0 0,0-1-1,-1 1 1,1-1 0,0 0 0,-1 0-1,1 0 1,-1 0 0,1 0 0,-1 0-1,1-1 1,2-2 0,-1 0-525,-1 1-1,-1-1 1,1 0 0,-1 0 0,1 0 0,-1 0-1,0 0 1,0 0 0,1-6 0,4-20-7298</inkml:trace>
  <inkml:trace contextRef="#ctx0" brushRef="#br0" timeOffset="7278.41">4183 1560 15171,'3'-6'2608,"9"-4"-1199,10 0 647,11-2-1664,7 3-392,12 7-864,-9 2-1985,-9 0-6057</inkml:trace>
  <inkml:trace contextRef="#ctx0" brushRef="#br0" timeOffset="7777.42">3139 3203 10850,'-2'-18'7056,"2"15"-3353,-1 8 918,4 64-3603,17 109-1,-20-177-1013,0 0 1,0 0 0,0 0 0,1 0-1,-1 0 1,0 0 0,1 0 0,-1 0-1,0 0 1,1 0 0,-1 0-1,1 0 1,-1-1 0,1 1 0,1 1-1,-2-2 9,0 0 0,1 0 0,-1 0 0,0 1-1,1-1 1,-1 0 0,0 0 0,1 0 0,-1 0-1,1 0 1,-1 0 0,0 0 0,1 0 0,-1 0-1,1 0 1,-1 0 0,0-1 0,1 1-1,-1 0 1,0 0 0,1 0 0,-1 0 0,0 0-1,1-1 1,-1 1 0,1 0 0,20-25 559,-18 21-593,84-106 429,-71 93-421,0 0 0,2 1 0,-1 0-1,21-12 1,-38 27 8,1 1-1,-1 0 0,0-1 1,1 1-1,-1 0 0,0-1 0,1 1 1,-1 0-1,1-1 0,-1 1 1,1 0-1,-1 0 0,0 0 1,1-1-1,-1 1 0,1 0 0,-1 0 1,1 0-1,-1 0 0,1 0 1,-1 0-1,1 0 0,-1 0 1,1 0-1,-1 0 0,1 0 1,-1 0-1,1 0 0,-1 0 0,1 1 1,-1-1-1,1 0 0,-1 0 1,0 1-1,1-1 0,-1 0 1,1 0-1,-1 1 0,0-1 0,1 0 1,-1 1-1,0-1 0,1 1 1,-1-1-1,0 0 0,0 1 1,1-1-1,-1 1 0,0-1 0,0 1 1,0-1-1,0 1 0,1-1 1,-1 1-1,0-1 0,0 1 1,0 0-1,-2 37 14,1-28-20,-1 6 32,-1-1-1,-1 0 1,0 0 0,-12 28 0,8-25-272,2 0-1,-7 29 1,13-46 163,0-1 0,0 0 0,0 0 0,0 1 0,0-1 0,0 0 1,0 0-1,0 0 0,1 1 0,-1-1 0,0 0 0,0 0 0,0 0 0,0 1 0,0-1 0,1 0 0,-1 0 0,0 0 0,0 0 0,0 1 0,1-1 0,-1 0 0,0 0 1,0 0-1,0 0 0,1 0 0,-1 0 0,0 0 0,0 0 0,1 0 0,-1 1 0,0-1 0,0 0 0,1 0 0,-1 0 0,0 0 0,0-1 0,1 1 0,-1 0 0,0 0 1,0 0-1,1 0 0,-1 0 0,0 0 0,0 0 0,0 0 0,1 0 0,-1-1 0,0 1 0,0 0 0,0 0 0,1 0 0,-1-1 0,15-6-4064,4-6-1924</inkml:trace>
  <inkml:trace contextRef="#ctx0" brushRef="#br0" timeOffset="7778.42">3645 3255 8857,'0'0'7690,"0"71"-7690,3-69-1840,-1 0-2457</inkml:trace>
  <inkml:trace contextRef="#ctx0" brushRef="#br0" timeOffset="8475.84">3562 2892 5881,'0'0'5672,"14"8"-4173,-2-1-1143,-3-2-78,0 0 0,0 1 0,-1 0 0,0 0 0,0 1 0,0 0 0,-1 0 0,0 1 0,6 9 0,35 56 4494,45 93-1,18 89-681,-104-239-3929,-5-11-110,0 0-1,0 0 1,0 0-1,-1 0 1,0 0-1,1 0 1,-1 7-1,-17-30 21,-1-3-220,2-1 0,0-1 1,2-1-1,0 0 0,2 0 1,1-1-1,1-1 0,0 0 1,2 0-1,2 0 0,0-1 1,1 0-1,1-43 0,3 57 155,1 1-1,0-1 1,1 1-1,6-24 1,-6 30 35,0 1 1,0-1-1,0 1 1,1 0-1,0 0 1,0 0-1,0 0 1,1 0-1,-1 1 1,1-1-1,0 1 1,9-7-1,-13 11-39,1-1-1,-1 1 1,1-1 0,0 1-1,-1-1 1,1 1-1,0-1 1,-1 1 0,1 0-1,0-1 1,-1 1 0,1 0-1,0 0 1,0 0 0,-1-1-1,1 1 1,0 0-1,0 0 1,-1 0 0,1 0-1,0 0 1,0 0 0,-1 1-1,1-1 1,0 0 0,0 0-1,-1 0 1,1 1-1,0-1 1,-1 0 0,1 1-1,0-1 1,-1 1 0,1-1-1,0 0 1,-1 1 0,1 0-1,-1-1 1,1 1-1,-1-1 1,1 1 0,-1 0-1,1-1 1,-1 1 0,0 0-1,1-1 1,-1 1 0,0 0-1,0-1 1,0 1-1,1 0 1,-1 0 0,0 1-1,1 6 3,1 0 0,-2 1 0,1 15-1,-1-19-10,-8 143-1767,4-97-875,3-38-180,1 0-1,1 17 1,3-16-4897</inkml:trace>
  <inkml:trace contextRef="#ctx0" brushRef="#br0" timeOffset="9342.41">4102 2887 8937,'0'0'3374,"-14"7"-2159,-42 25-643,51-28-518,1 1 1,-1-1 0,1 1-1,0-1 1,0 1 0,1 0 0,-1 1-1,1-1 1,0 1 0,1-1 0,-1 1-1,1 0 1,0 0 0,-2 11 0,2-10 64,-1 9 826,0 0 1,0 0 0,2 0 0,0 18 0,1-33 40,2-1-723,1-1-1,-1-1 1,0 1-1,0 0 1,0 0-1,0-1 1,0 1-1,0-1 1,-1 0-1,1 0 1,0 1-1,-1-1 1,1 0-1,-1 0 1,2-5-1,5-3 234,43-59 5,50-58-242,-101 127-271,0 0 0,0 0 0,1-1 0,-1 1 0,0 0 1,0 0-1,0 0 0,0 0 0,0-1 0,0 1 0,0 0 0,1 0 0,-1 0 0,0 0 0,0 0 0,0-1 1,0 1-1,1 0 0,-1 0 0,0 0 0,0 0 0,0 0 0,1 0 0,-1 0 0,0 0 0,0 0 0,0 0 1,1 0-1,-1 0 0,0 0 0,0 0 0,0 0 0,1 0 0,-1 0 0,0 0 0,0 0 0,0 0 0,1 0 1,-1 0-1,0 0 0,0 0 0,0 1 0,1-1 0,-1 0 0,0 0 0,0 0 0,0 0 0,0 0 1,0 0-1,1 1 0,-1-1 0,0 0 0,0 0 0,0 0 0,0 1 0,0-1 0,0 0 0,0 0 0,0 1 1,2 9-170,-2-10 127,1 9-30,1 8 39,1 1-1,0-1 1,1 0-1,13 33 1,-17-50 53,0 1 0,1-1 0,-1 0 0,0 1 0,1-1 0,-1 0 0,0 0 0,0 1 0,1-1 0,-1 0 0,1 0 0,-1 0 0,0 1 0,1-1 0,-1 0 0,0 0 0,1 0 0,-1 0 0,1 0 0,-1 0 0,0 0 0,1 0-1,-1 0 1,1 0 0,-1 0 0,0 0 0,1 0 0,-1 0 0,1 0 0,-1 0 0,0 0 0,1-1 0,-1 1 0,0 0 0,1 0 0,-1 0 0,0-1 0,1 1 0,-1 0 0,1-1 0,11-10 293,4-9-71,15-27 1,-20 29-212,0 0 1,22-24 0,-33 42-62,1 0 0,-1-1 0,1 1 0,-1 0 0,0-1 0,1 1 0,-1 0 0,1 0 0,-1 0 0,1 0 0,0-1 0,-1 1 0,1 0 0,-1 0 0,1 0 0,-1 0 0,1 0 0,-1 0 0,1 0 0,-1 0 0,1 0 0,-1 1 0,1-1 0,-1 0 0,1 0 0,-1 0 0,1 0 0,-1 1 0,1-1 0,-1 0 0,1 1 0,-1-1 1,1 0-1,-1 1 0,0-1 0,1 0 0,-1 1 0,0-1 0,1 1 0,-1 0 0,18 25-556,-11-15 522,-4-6 77,1-1 0,0 1 0,1-1-1,-1 1 1,1-1 0,9 5 0,-13-8 22,1 0 1,-1 0-1,1 0 0,0 0 1,-1-1-1,1 1 0,0-1 1,0 1-1,-1-1 0,1 0 1,0 1-1,0-1 0,0 0 1,-1 0-1,1-1 0,0 1 1,0 0-1,0 0 1,-1-1-1,1 1 0,0-1 1,-1 0-1,1 1 0,0-1 1,-1 0-1,1 0 0,-1 0 1,3-2-1,2-4 88,1 0 0,-1 0 0,0-1 0,-1 1 0,0-2 0,0 1 0,-1 0 0,0-1 0,0 0 0,-1 0 0,0 0 0,-1 0 0,2-11 0,1-15 169,-1 0 0,-1-41 1,-3 45-74,-1-124 247,-1 127-389,-1 0 0,-1 0 0,-13-43 0,11 59-67,6 12-2,0 0 0,0 0 1,0 0-1,0 0 0,-1 0 0,1 0 0,0 0 0,0 0 0,0 0 0,0 0 0,0 0 0,0 0 0,0 0 0,-1 0 0,1-1 0,0 2 0,0-1 1,0 0-1,0 0 0,0 0 0,0 0 0,-1 0 0,1 0 0,0 0 0,0 0 0,0 0 0,0 0 0,0 0 0,0 0 0,0 0 0,0 0 0,-1 0 1,1 0-1,0 0 0,0 0 0,0 1 0,0-1 0,0 0 0,0 0 0,0 0 0,0 0 0,0 0 0,0 0 0,0 0 0,0 1 0,0-1 0,-5 25-366,5 144 272,2-143 189,0-1 1,3 0-1,0 0 1,13 40 0,-17-63-58,0 1 1,0 0-1,0 0 1,1-1-1,-1 1 1,1-1-1,-1 1 1,1-1-1,0 0 1,0 1-1,0-1 1,0 0-1,0 0 1,1-1 0,-1 1-1,3 2 1,-2-4 33,-1 1 1,1 0-1,-1-1 1,1 1-1,0-1 1,-1 0-1,1 0 1,-1 0-1,1 0 1,-1 0-1,1-1 1,0 1-1,-1-1 1,1 0 0,-1 1-1,0-1 1,1 0-1,2-2 1,104-63 872,-107 65-961,0 0 0,0 0-1,1 0 1,-1 1 0,0-1 0,0 1-1,1-1 1,-1 1 0,0 0 0,1 0-1,-1 0 1,5 1 0,-6-1-132,0 0 1,0 0-1,-1 0 0,1 0 1,0 1-1,0-1 1,0 0-1,0 1 0,-1-1 1,1 1-1,0-1 1,0 1-1,-1-1 0,1 1 1,0 0-1,-1-1 1,1 1-1,-1 0 0,1-1 1,-1 1-1,1 0 1,-1 0-1,1-1 0,-1 1 1,0 0-1,1 0 1,-1 0-1,0 0 0,0-1 1,0 1-1,1 2 1,-1 9-6533,0-2-4867</inkml:trace>
  <inkml:trace contextRef="#ctx0" brushRef="#br0" timeOffset="9343.41">4483 2613 14915,'0'0'9770,"98"-52"-9770,-51 34-2337,-2-2-4304</inkml:trace>
  <inkml:trace contextRef="#ctx0" brushRef="#br0" timeOffset="11647.71">4907 2109 16019,'0'0'5024,"2"2"-3251,31 32 580,-28-30-2276,1 1 1,-1 0-1,0 0 0,-1 0 0,1 0 1,-1 1-1,0 0 0,0 0 0,-1 0 0,0 0 1,0 1-1,3 9 0,-4-7-146,0 1 0,-1-1 0,0 1 1,-1 0-1,0-1 0,-1 1 0,-1 12 0,-3 0-25,0-1 1,-9 22-1,8-26 81,2-10-28,1 2 1,1-1-1,-1 0 0,1 0 1,1 1-1,-1 9 1,4-18 20,0 0 1,0 0 0,1-1 0,-1 1-1,0-1 1,0 0 0,0 1-1,0-1 1,0 0 0,2-1 0,5-5 41,-1 0 1,0 0-1,-1 0 1,0-1 0,10-13-1,29-49 183,-34 51-140,-12 18-64,0 1-1,0 0 1,0 0-1,0 0 1,0-1-1,0 1 1,0 0-1,0 0 1,1-1 0,-1 1-1,0 0 1,0 0-1,0 0 1,0-1-1,1 1 1,-1 0 0,0 0-1,0 0 1,0 0-1,1 0 1,-1 0-1,0-1 1,0 1-1,1 0 1,-1 0 0,0 0-1,0 0 1,1 0-1,-1 0 1,0 0-1,0 0 1,1 0-1,-1 0 1,0 0 0,0 0-1,1 0 1,-1 0-1,0 0 1,0 0-1,1 0 1,-1 1-1,0-1 1,0 0 0,1 0-1,-1 0 1,0 0-1,0 0 1,0 1-1,0-1 1,1 0-1,-1 1 1,7 12-455,-6-10 448,4 9-48,1 0-1,0 0 1,1 0-1,0-1 1,12 14 0,-18-23 172,1 0 0,0 0 0,0 0 0,0 0 1,0 0-1,1-1 0,-1 1 0,0 0 1,1-1-1,-1 0 0,1 0 0,-1 0 0,1 0 1,0 0-1,-1 0 0,1-1 0,0 1 1,0-1-1,-1 0 0,1 0 0,0 0 0,0 0 1,-1 0-1,1 0 0,0-1 0,0 0 1,-1 1-1,1-1 0,0 0 0,-1 0 0,1 0 1,-1-1-1,3-1 0,0 0-52,-1 1 1,0-1-1,-1-1 0,1 1 0,-1 0 0,1-1 1,-1 0-1,0 0 0,0 0 0,-1 0 0,1 0 0,-1-1 1,0 1-1,0-1 0,0 1 0,-1-1 0,0 0 1,0 1-1,0-1 0,0 0 0,-1 0 0,0 0 1,0 0-1,0 0 0,0 0 0,-1 0 0,0 1 1,0-1-1,0 0 0,-1 0 0,1 1 0,-1-1 0,0 1 1,-1-1-1,1 1 0,-1 0 0,0 0 0,-5-6 1,3 4-211,-1 1 0,0-1 0,-1 1 0,1 0 1,-1 1-1,0 0 0,0 0 0,0 0 1,0 1-1,-1 0 0,1 0 0,-1 1 0,0 0 1,0 0-1,-15 0 0,16 1-581,-1 2 0,0-1 0,0 1 0,-7 2 0,7-2-1078,0 2 0,0-1 0,-14 8 0,-10 8-1263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6:45.3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76 82 6569,'0'0'9333,"-6"-4"-7864,-9-6-86,0 1 0,-1 1-1,0 0 1,0 1 0,-27-7 0,-7 5-749,0 3 1,-1 1-1,1 3 1,-56 5 0,68 0-463,0 2 0,1 2 0,-1 1 0,2 3 0,-1 0 0,1 2 0,1 2 0,1 2 0,0 0 0,1 3 0,-32 23 0,59-37-125,-1 0 0,1 0 0,0 0 0,1 1 0,0 0 0,0 0 1,0 0-1,1 0 0,0 1 0,0 0 0,1 0 0,0 0 0,1 0 1,-1 0-1,0 11 0,-2 14 135,2-1 0,1 54 0,3-65-120,-1-7-27,1 0 0,1 0 0,1 0-1,0 0 1,1-1 0,0 0-1,9 20 1,51 84 187,-44-89-222,0-2 0,2 0 0,1-2 0,0 0 0,49 36 0,-53-47 0,1 1 0,0-2 0,1-1 0,0 0 0,1-2 0,0 0 0,0-2 0,1 0 0,0-2 0,29 4 0,21-2 0,144-5 0,-195-3 0,-1-1 0,0-2 0,0 0 0,0-1 0,-1-1 0,0-1 0,28-14 0,-20 7 0,-1-1 0,0-2 0,-1-1 0,32-28 0,-46 36 0,-1-1 0,0 0 0,-1-1 0,0 0 0,0-1 0,-2 0 0,1 0 0,-2-1 0,0 0 0,0 0 0,-2 0 0,1-1 0,-2 0 0,0 0 0,-1-1 0,0 1 0,-2-1 0,1-18 0,-2 24 0,-1-1 0,0 1 0,-1 0 0,0 0 0,-1 0 0,0 0 0,0 0 0,-9-17 0,4 12 0,-1 1 0,-1 0 0,0 0 0,-21-22 0,-3 5 0,-1 0 0,-77-49 0,99 71 0,-1 1 0,-25-11 0,38 17 19,-7 0-160,3 11-4823,-41 37-9370,19-24 335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6:40.9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15 116 5089,'0'0'7350,"-4"0"-5925,2 0-1473,0 0 485,-1 1-1,0-2 0,1 1 0,-1 0 0,1 0 0,-1-1 0,0 1 0,1-1 0,-1 0 0,1 0 0,-1 0 0,1 0 0,-4-3 0,5 3-134,-32-24 3954,20 15-3730,-1 1 0,1 0-1,-2 1 1,-17-7 0,15 8-426,-2 2 0,1 0 0,0 1 0,-1 1 0,0 1 1,0 0-1,-20 2 0,25 1-85,1 0 0,0 1 1,0 0-1,0 1 0,0 0 0,1 1 0,-1 1 1,1 0-1,0 0 0,1 2 0,-12 6 0,13-6 4,0-1 0,0 1-1,1 1 1,0 0 0,0 0-1,1 1 1,-13 16 0,17-18-8,0 0 1,0 1 0,0-1 0,1 1 0,0 0-1,1 0 1,0 0 0,0 0 0,0 0-1,1 0 1,0 17 0,1-2 10,-1-12 14,1 1 1,0 0-1,1 0 1,1-1 0,-1 1-1,2-1 1,3 14 0,1-8 63,-4-8-54,0-1-1,1 0 1,-1 0-1,10 13 1,3 1 176,2-1 1,0-1 0,30 26 0,-36-36-98,0-1 1,0 0-1,1-1 1,0-1-1,0 0 0,0 0 1,29 8-1,-30-13-61,0 0 0,0 0 0,1-1-1,-1-1 1,0 0 0,0-1 0,1 0 0,-1 0-1,0-2 1,0 1 0,0-2 0,-1 1 0,1-2-1,15-7 1,-10 3 35,0-1 0,0-1 0,-1 0 0,-1-2 0,0 1 0,0-2 0,-1 0 0,15-20 0,-20 21-99,-1 1 0,0-1 0,-2-1 0,1 0 0,-1 1 0,-1-2 0,-1 1 0,0-1 0,-1 1 0,0-1 0,-1 0 0,-1 0 0,0 0 0,-3-29 0,0 36 0,0 1 0,0-1 0,-1 0 0,0 1 0,0-1 0,0 1 0,-1 0 0,-1 0 0,1 1 0,-1-1 0,0 1 0,0 0 0,-1 0 0,0 1 0,0-1 0,0 1 0,-1 1 0,1-1 0,-1 1 0,0 0 0,0 1 0,-9-4 0,4 2 3,9 3-5,0 0 0,0 1 0,0 0 0,0 0 0,-1 0 0,1 0 0,0 0 0,-1 1 0,1 0 0,-1-1 0,-4 2-1,7-1-98,0 11-11033,-9 17 1923,1-12 89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26.4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2 22 5217,'0'0'7285,"1"-3"-6190,4-5-1669,2-2 9578,-5 15-4530,-1 6-4650,-3 4 326,0 0 1,0 1-1,-1-1 0,-1 0 1,-1-1-1,-11 27 0,8-23-50,1 0-1,1 1 0,-5 30 0,10-48-61,1 0-1,0-1 0,0 1 0,0-1 1,0 1-1,-1 0 0,1-1 0,0 1 1,0 0-1,0-1 0,1 1 1,-1 0-1,0-1 0,0 1 0,0 0 1,0-1-1,1 1 0,-1 0 0,0-1 1,0 1-1,1-1 0,-1 1 1,1 0-1,-1-1 0,0 1 0,1-1 1,-1 1-1,2 0 0,18-1 1244,-15 0-1356,21-4 491,0-2 1,0 0 0,0-2 0,-1-1-1,27-13 1,-12 6-211,-29 11-333,-11 5-640,24 0-14794,-17 0 9834</inkml:trace>
  <inkml:trace contextRef="#ctx0" brushRef="#br0" timeOffset="595">355 90 6305,'-1'-1'15718,"-2"9"-13053,-2 6-5096,3-7 3988,-6 45 1414,-5 104-1,5-33-895,7-116-1229,-1 4-3060,-6-20-9226,1-4-3654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5:51.58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797 21 6305,'-1'-11'9177,"-3"5"-5489,2 5-3692,1 1 0,-1-1 0,1 1 0,-1-1 0,0 1 0,1 0-1,-1 0 1,0 0 0,1-1 0,-3 2 0,-3-1-77,0 1-1,0 0 0,0 1 1,0 0-1,0 0 0,1 0 1,-1 1-1,1 0 1,-1 0-1,1 1 0,-7 5 1,8-6 69,1 0 1,0 0 0,0 1-1,0-1 1,0 1 0,0 0-1,1 0 1,0 1 0,0-1-1,0 1 1,0-1 0,1 1-1,0 0 1,0 0 0,-2 8-1,4-12 9,-1 0 0,1-1 0,0 1-1,0-1 1,0 1 0,0 0 0,0-1-1,0 1 1,0 0 0,0-1 0,0 1-1,0-1 1,0 1 0,0 0 0,0-1-1,1 1 1,-1-1 0,0 1 0,0 0-1,1-1 1,-1 1 0,0-1 0,1 1-1,-1-1 1,0 1 0,1-1 0,-1 1-1,1-1 1,0 1 0,19 0 468,-9-1-186,4-1 283,0-1-1,25-5 1,-25 4-122,0 0 0,27-1 0,-40 4-427,1 1 1,-1 0-1,0-1 1,1 1-1,-1 0 1,0 0-1,0 0 1,0 0-1,0 0 1,0 1-1,0-1 1,0 1-1,-1-1 0,1 1 1,0 0-1,-1-1 1,1 1-1,-1 0 1,0 0-1,1 0 1,-1 0-1,0 0 1,0 0-1,-1 1 1,1-1-1,0 0 0,0 3 1,2 6-211,0 0 0,-1 1 1,0 0-1,0 14 0,-2-25 174,0 38-2206,-3-12-2317,-6-2-5265</inkml:trace>
  <inkml:trace contextRef="#ctx0" brushRef="#br0" timeOffset="1">259 428 80,'0'0'13633,"5"17"-10480,39 146 1358,-44-162-4653,0 0 0,1 0 0,-1-1 0,0 1 0,0 0 0,1 0 0,-1 0 0,1-1 0,-1 1 0,0 0 0,1-1 0,-1 1 0,1 0 0,0-1 0,-1 1 0,1-1 0,-1 1 0,1-1 0,0 1 0,-1-1 0,1 1 0,1 0 0,12 0-6489,-12-1 5662,8 0-6750</inkml:trace>
  <inkml:trace contextRef="#ctx0" brushRef="#br0" timeOffset="2340.01">447 547 7345,'4'9'1065,"-1"-1"-1,2 1 1,-1-1 0,1 0-1,0-1 1,0 1 0,12 11 0,-13-15-623,-1-1 1,1 0-1,0 1 1,0-1 0,0-1-1,0 1 1,1-1-1,-1 1 1,1-1 0,-1 0-1,1-1 1,0 1-1,0-1 1,0 0 0,9 1-1,-13-2-324,0-1 0,-1 1 0,1 0 0,0 0 0,-1 0 0,1 0 0,0-1-1,-1 1 1,1 0 0,-1 0 0,1-1 0,0 1 0,-1-1 0,1 1 0,-1 0 0,1-1 0,-1 1 0,1-1 0,-1 1-1,0-1 1,1 1 0,-1-1 0,0 0 0,1 0 0,5-21 1022,-6-22-623,-1 42-555,1-1-1,-1 0 1,0 0-1,0 1 1,0-1-1,0 0 1,0 1-1,-1-1 1,1 1-1,-1 0 1,1-1-1,-1 1 1,0 0 0,0 0-1,0 0 1,0 0-1,0 0 1,-1 1-1,1-1 1,0 1-1,-1-1 1,1 1-1,-1 0 1,0 0 0,1 0-1,-1 0 1,0 0-1,0 1 1,-3-1-1,-1 0-225,0 1 0,0-1 0,0 1 0,0 1 0,-1-1 0,1 1 0,0 1-1,0-1 1,0 1 0,-8 3 0,-15 9-3314,2 0-3324</inkml:trace>
  <inkml:trace contextRef="#ctx0" brushRef="#br0" timeOffset="29453.11">366 723 1112,'0'0'2854,"4"-4"-1699,0-1-326,19-24 1813,-22 27-1541,0 0 1,0 0-1,-1 0 1,1 0-1,0 0 1,-1 0-1,1 0 1,-1 0-1,1-3 1,-22-3 1750,10 5-2638,-1 0 1,1 1 0,-1 0-1,0 1 1,1 0-1,-1 1 1,0 0 0,0 1-1,-19 4 1,21-2-170,0 1 1,0-1-1,1 2 0,-1-1 1,1 1-1,0 1 1,-16 12-1,0 3 200,-25 29 0,41-40-182,0 1 0,1 0 0,1 1 0,0 0 0,0 0 0,2 0 0,-1 1 0,1 0 0,1 0 0,1 0 0,0 1 0,0-1 0,1 1 0,1 0 0,0-1 0,1 1 0,3 24 0,-1-30 4,0 0 0,1-1 0,-1 1 0,1-1 0,1 0 0,0 0 1,0 0-1,0 0 0,8 9 0,-1-4 122,-1 0 0,2 0 0,22 17 0,-17-17 50,1-1 0,0-1 0,1-1 0,0 0 1,0-2-1,0 0 0,1-1 0,1-1 0,-1-1 1,0 0-1,1-2 0,0 0 0,28-3 0,-40 0-168,0 0 0,-1-1 0,1 0 0,0 0 0,-1-1 0,0-1 0,1 1 0,-1-1 0,-1-1 0,12-7 0,-5 1 53,1 0 0,-1-1-1,-1-1 1,13-15 0,-23 23-124,0 1 0,-1-1 0,1 0 0,-1 1 0,0-1 0,-1 0 0,1 0 0,-1-1 0,0 1 0,0 0 0,0-9 0,0-1 0,-1 1 0,-4-30 0,2 36 0,0 0 0,0 1 0,-1 0 0,0-1 0,-1 1 0,1 0 0,-1 1 0,-1-1 0,1 0 0,-1 1 0,0 0 0,-1 1 0,1-1 0,-1 1 0,0 0 0,0 0 0,-12-6 0,-1 0 0,0 1 0,-1 0 0,0 2 0,-1 0 0,-22-5 0,21 8 0,-1 1 0,-29-1 0,0 0 0,48 5-932,-3-1-5235,8 7-1649,3 0-183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6:25.36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722 59 4721,'0'0'9411,"-16"-10"-3007,8 4-5724,0 1 1,-1 0-1,0 0 0,0 1 0,-1 0 1,1 0-1,-1 1 0,1 0 1,-1 1-1,-14-1 0,-13-1-38,-56 4 1,50 0 134,27 2-697,-1 0 1,1 2 0,-1-1 0,1 2-1,0 0 1,1 1 0,-22 11-1,10-5-21,8-2 45,0 1 0,0 1 1,-33 28-1,51-39-107,-12 10 120,0 0 0,1 1-1,1 0 1,0 1-1,1 0 1,0 1-1,1 0 1,-11 23 0,15-23-77,1 0-1,0 1 1,1-1 0,1 1 0,0 0 0,1 0 0,1 0 0,0 0 0,1 0-1,0 0 1,1 0 0,5 17 0,-3-19-40,1-1 0,0 1 0,1-1 0,1 0 0,-1 0 0,2-1 0,0 0 0,0 0 0,1 0 0,0-1 0,1-1 0,13 11 0,-6-7 0,1-1 0,1-1 0,0-1 0,0 0 0,1-2 0,0 0 0,21 5 0,-19-8 0,-1 0 0,1-2 0,0-1 0,0 0 0,0-2 0,0 0 0,32-6 0,-37 3 0,-1-2 0,0 0 0,0 0 0,-1-2 0,1 0 0,-2 0 0,18-13 0,-11 6 0,-1-1 0,0-1 0,-1-1 0,18-22 0,-30 30 0,-1 0 0,0 0 0,-1-1 0,0 1 0,0-1 0,-1 0 0,-1-1 0,1 1 0,-2-1 0,1 1 0,-2-1 0,1 0 0,-1 0 0,-1 0 0,0 0 0,-1 1 0,-2-16 0,-1 11 0,0 1 0,-1 0 0,-1 0 0,0 0 0,-1 1 0,0 0 0,-13-17 0,9 14 0,-11-17 0,-30-33 0,29 48 0,11 8 0,12 8 0,-2 10-2726,-2 2-4127,2-4 1855,-5 11-9128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6:11.6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68 41 6433,'0'0'11715,"-4"-4"-10318,2 2-1399,0-1 387,-1 0 0,0 1 1,0-1-1,0 1 0,0-1 0,0 1 0,-1 0 1,1 0-1,-1 1 0,1-1 0,-1 1 0,0-1 0,-3 0 1,-6 0-104,0 1 1,0 0 0,0 0 0,0 1-1,0 1 1,0 0 0,0 1 0,0 0-1,0 1 1,0 1 0,1 0 0,-22 10-1,3 2-26,1 0-1,0 2 0,-39 33 0,-73 75 679,130-114-830,1 0 0,1 1 0,0 1-1,0 0 1,1 0 0,1 1 0,1 0 0,0 0 0,0 1 0,-5 25-1,6-15 74,1 0-1,1 0 1,2 1-1,0-1 1,5 53-1,-1-67-176,0-1 0,1 0 0,0 0 0,1 0 0,0-1 0,1 1 0,0-1 0,0 0 0,1-1 0,11 15 0,-2-6 0,1 0 0,0-1 0,1-1 0,21 16 0,-23-22 0,0 0 0,1-1 0,0-1 0,0 0 0,1-1 0,0-1 0,0-1 0,33 7 0,-16-8 0,0 0 0,0-2 0,59-5 0,-76 1 0,0 0 0,0-1 0,0-1 0,-1-1 0,0-1 0,0 0 0,0 0 0,-1-2 0,0 0 0,0-1 0,-1 0 0,0-1 0,21-21 0,-20 16 0,-1 0 0,0-1 0,-1-1 0,-1 0 0,-1 0 0,0-2 0,-1 1 0,-1-1 0,-1 0 0,10-36 0,-12 26 0,0 0 0,-2 0 0,-1-1 0,-2 1 0,-2-36 0,0 56 0,0 0 0,-1 0 0,0 0 0,-1 0 0,0 1 0,-1-1 0,1 1 0,-6-8 0,-42-63 0,44 69 0,-3-2 0,-1-1 0,0 1 0,-1 1 0,0 0 0,-1 0 0,0 1 0,-1 1 0,1 0 0,-2 1 0,-27-11 0,26 14 0,-1 1 0,0 1 0,0 0 0,0 2 0,0 0 0,0 0 0,0 2 0,-17 2 0,30-2-625,0-1-1,0 1 1,0 0 0,0 0-1,0 1 1,-4 2 0,-10 3-5184,-2-2-4522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6:09.9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23 89 8025,'0'0'8234,"-2"-4"-6790,0 1-1336,0-2 583,-1 0 0,0 1 1,0-1-1,0 0 0,-1 1 0,0 0 0,1 0 0,-1 0 1,-1 0-1,1 1 0,-7-5 0,-1 3-470,-1 0 1,0 1-1,0 1 0,-1 0 1,1 0-1,-1 1 1,1 1-1,-1 1 0,0 0 1,1 0-1,-1 1 0,0 1 1,-20 5-1,15-2-148,0 0 1,0 2-1,1 0 0,0 1 0,0 1 1,1 0-1,0 2 0,-28 22 0,27-16 58,1 1-1,1 0 1,0 1-1,2 1 1,0 1 0,1 0-1,1 0 1,1 1-1,-10 29 1,16-37-42,1 0 1,1 0 0,0 1-1,1-1 1,1 1 0,0-1-1,1 1 1,0 0 0,2-1-1,-1 1 1,5 15 0,-2-21-69,0 1 1,1-1 0,0 0-1,1 0 1,0 0 0,1-1 0,-1 0-1,1 0 1,1-1 0,0 0-1,0 0 1,16 11 0,-6-7 18,0-1 0,1 0 0,0-1 0,0-1 0,31 8 0,-28-12-40,1 0 0,0-2 0,0 0 0,38-4 0,-53 1 0,0 0 0,0-1 0,-1 0 0,1 0 0,0-1 0,-1 0 0,0 0 0,0-1 0,0 0 0,0 0 0,0-1 0,-1 0 0,0 0 0,7-7 0,-3 2 0,0-1 0,-1 0 0,0 0 0,-1-1 0,0 0 0,-1 0 0,7-15 0,-10 15 0,0 1 0,-1-1 0,-1 0 0,1 0 0,0-20 0,-4-60 0,0 81 0,0 0 0,-1 1 0,0-1 0,0 1 0,-1 0 0,-1 0 0,1 0 0,-2 0 0,1 1 0,-1-1 0,-1 1 0,0 1 0,0-1 0,-1 1 0,-13-13 0,5 7 0,-2 1 0,0 0 0,0 2 0,-1 0 0,0 1 0,-39-15 0,52 23-134,-14-8-2827,19 10 2850,0 0 0,0-1 1,-1 1-1,1 0 1,0-1-1,0 1 1,0 0-1,0-1 0,0 1 1,0 0-1,-1-1 1,1 1-1,0 0 1,0-1-1,0 1 1,0 0-1,0-1 0,0 1 1,0 0-1,1-1 1,-1 1-1,0-1 1,0 1-1,0 0 0,0-1 1,0 1-1,0 0 1,1 0-1,-1-1 1,0 1-1,0 0 1,0-1-1,1 1 0,-1 0 1,0 0-1,1-1 1,-1 1-1,0 0 1,0 0-1,1 0 0,-1-1 1,0 1-1,1 0 1,-1 0-1,0 0 1,1 0-1,-1 0 0,0 0 1,1 0-1,0 0 1,13-9-8224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6:08.0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41 70 8265,'0'0'6999,"-2"-4"-5061,-1 0-1209,1 0 1,0 0-1,-1 1 0,0-1 1,0 0-1,0 1 0,0 0 1,0 0-1,-1 0 0,1 0 1,-1 0-1,0 1 0,0 0 1,0-1-1,-6-1 0,-7 0-517,0 1 0,0 0-1,0 1 1,-1 1 0,1 0-1,0 2 1,0 0 0,-1 1-1,-23 5 1,15 0 85,0 0-1,1 2 1,0 1-1,0 0 1,-30 20-1,39-19-296,0 0 0,2 1 0,-1 1 0,1 0 0,1 1 0,1 0 0,0 1 0,1 0 0,0 1 0,1 0 0,1 1 0,1 0 0,0 1 0,1 0 0,1 0 0,1 0 0,0 1 0,2-1 0,-3 39 0,4-17 0,6 59 0,-2-83 0,1 1 0,0-1 0,1 0 0,1 0 0,1-1 0,9 21 0,1-7 0,1-1 0,1-1 0,2-1 0,33 35 0,-14-22 0,80 62 0,-103-90 0,-1 0 0,1-1 0,1-1 0,30 12 0,-39-18 0,1 0 0,-1-1 0,0 0 0,1 0 0,0-1 0,-1 0 0,1 0 0,0-1 0,-1-1 0,1 1 0,0-1 0,15-4 0,-13 1 0,0-1 0,-1 0 0,1 0 0,-1-1 0,10-8 0,47-40 0,-54 43 0,4-4 0,-1 0 0,0-2 0,-1 0 0,-1-1 0,-1 0 0,0-1 0,-2 0 0,0-1 0,-1-1 0,-1 1 0,-1-2 0,-1 1 0,0-1 0,-2 0 0,-1 0 0,2-25 0,-3 27 0,-1 0 0,0 1 0,-2-1 0,-1 0 0,0 0 0,-8-39 0,8 56 0,-17-57 0,-27-60 0,36 101 0,-1 0 0,0 1 0,-1 0 0,-1 1 0,-1 0 0,-1 1 0,-16-16 0,22 23 0,-1 2 0,0-1 0,0 1 0,0 0 0,-1 1 0,0 0 0,-1 0 0,1 1 0,-1 1 0,0 0 0,0 0 0,0 1 0,-1 1 0,1 0 0,-1 0 0,-13 0 0,-32 2-269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6:01.05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847 257 2904,'0'0'3386,"0"-5"-2507,-3-8 1719,0 0 0,-1 0-1,0 0 1,-1 1 0,-1-1 0,-7-12-1,8 17-1138,0 0 1,-1 1-1,-13-14 0,13 15-1403,-1 1 0,0-1 0,0 1 0,-14-7 0,-2 0 74,1 2-1,-1 0 1,-1 1 0,1 2-1,-1 0 1,-1 2 0,1 0 0,-1 2-1,-32-1 1,39 4-130,-1 1 0,0 1 0,1 1 0,-1 0 0,1 1 0,0 1 0,1 1 0,-19 8 0,16-5 0,1 1 0,0 1 0,0 0 0,1 2 0,1 0 0,0 1 0,1 1 0,1 0 0,-15 19 0,20-22 0,1 1 0,0 0 0,1 0 0,1 1 0,0 0 0,1 0 0,0 0 0,2 1 0,-1 0 0,2 0 0,0 0 0,1 1 0,-1 22 0,2-13 0,1-15 0,-1-1 0,1 1 0,1 0 0,-1 0 0,2 0 0,-1-1 0,2 1 0,-1 0 0,6 11 0,0-5 0,9 20 0,2-2 0,29 41 0,-43-67 0,2 0 0,-1 0 0,1-1 0,0 0 0,0 0 0,1-1 0,0 0 0,0 0 0,1-1 0,-1 0 0,1-1 0,0 1 0,0-2 0,13 5 0,45 5 0,1-2 0,0-3 0,69-1 0,-119-8 0,0-1 0,0 0 0,0-2 0,-1 0 0,1-1 0,-1-1 0,0 0 0,31-17 0,-16 5 0,0-2 0,-2-1 0,38-34 0,-59 47 0,0-1 0,-1-1 0,0 0 0,0 0 0,-1 0 0,-1-1 0,1 0 0,-2 0 0,8-22 0,-5 10 0,-2 0 0,-1-1 0,-1 0 0,1-25 0,-4 46 0,0-18 0,0-1 0,-2-27 0,-1 41 0,-1 1 0,0 0 0,0 1 0,-1-1 0,1 0 0,-1 1 0,-1 0 0,1 0 0,-9-8 0,3 4 0,-1 1 0,1 1 0,-1 0 0,-1 1 0,1 0 0,-1 0 0,-17-6 0,-92-27 0,-29 4 0,144 40-3441,3-2 1310,0 0 0,-1 0 1,0-1-1,1 1 0,-1-1 0,-8 2 1,-11-2-9377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5:47.67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9 85 7193,'0'0'4748,"14"-5"-2523,25-8 380,47-23 1,-81 32-452,-13 2-1809,-17 5-689,13-1 228,1 1 0,-1 0 0,1 1-1,0 0 1,0 1 0,0 0 0,1 1 0,0 0 0,-16 12 0,25-16 108,-1-1 0,1 0 0,0 0 0,0 1 0,0-1 0,0 0 0,0 1 1,0-1-1,0 1 0,1-1 0,-1 1 0,1 0 0,-1-1 0,1 1 0,-1 0 0,1-1 0,0 1 1,0 0-1,0 0 0,0-1 0,0 1 0,0 0 0,0-1 0,1 1 0,-1 0 0,0 0 1,1-1-1,0 1 0,-1-1 0,1 1 0,0-1 0,0 1 0,0-1 0,0 1 0,2 2 1,4 4 181,1 0 0,0 0 1,1-1-1,13 10 0,-7-6 92,-9-7-195,0 1 0,0 1 1,-1-1-1,0 1 0,0 0 0,0 0 0,0 0 0,5 12 1,-8-15-55,-1 0 1,0 0 0,0 0 0,-1 0 0,1 0 0,-1 0-1,1 0 1,-1 0 0,0 0 0,0 0 0,0 1 0,-1-1-1,1 0 1,-1 0 0,0 0 0,1 0 0,-1 0 0,-1-1 0,1 1-1,0 0 1,-1 0 0,1-1 0,-1 1 0,-2 3 0,2-5-221,0 1 1,1-1 0,-1 1-1,0-1 1,0 1 0,0-1-1,1 0 1,-1 0 0,0 0-1,-1 0 1,1-1 0,0 1-1,0 0 1,0-1 0,0 0-1,-1 1 1,1-1 0,0 0-1,0 0 1,-1 0 0,-2-1-1,3 1-277,-16 0-5153</inkml:trace>
  <inkml:trace contextRef="#ctx0" brushRef="#br0" timeOffset="767.18">81 70 16627,'0'0'4833,"75"-44"-3049,-15 30-1784,32 4-176,-12 8-2720,-5 2-8243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5:50.80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74 0 6545,'0'0'10447,"2"3"-9983,-1 2-402,0 0 0,1 0 0,-1 0 0,-1 0 0,1 0 0,-1 0 0,0 0 0,0 0 0,-2 7 0,-10 50 422,5-33-334,2 2-12,0 1 1,2-1 0,1 1-1,3 40 1,-1-71-91,0 0 0,0 0 1,0 0-1,0 0 1,0 0-1,1 0 0,-1 0 1,0 0-1,0 0 1,1 0-1,-1-1 0,0 1 1,1 0-1,-1 0 1,1 0-1,-1 0 0,1 0 1,0-1-1,-1 1 1,1 0-1,0-1 0,-1 1 1,1 0-1,0-1 1,0 1-1,0-1 0,0 1 1,-1-1-1,1 1 1,0-1-1,0 0 0,0 1 1,0-1-1,0 0 0,0 0 1,0 0-1,0 0 1,0 0-1,0 0 0,0 0 1,0 0-1,0 0 1,2-1-1,0 1 78,-1-1-1,1 0 1,-1 0 0,0 0-1,1 0 1,-1-1-1,0 1 1,0-1 0,0 1-1,1-1 1,-2 0 0,1 0-1,0 0 1,0 0 0,1-3-1,-1 3-95,-1-1 1,1 1-1,-1-1 0,0 0 0,0 0 0,0 0 0,-1 1 1,1-1-1,0 0 0,-1 0 0,0 0 0,0 0 0,0 0 1,0 0-1,0 0 0,-1 0 0,1 0 0,-3-4 0,2 3-57,-1 0-1,-1 0 0,1 0 1,-1 0-1,1 1 1,-1-1-1,0 1 0,0 0 1,-1-1-1,1 2 0,-4-4 1,-10-5-78,0 2-1,0 0 1,-1 0 0,-26-7 0,43 15 116,-5-1-116,-1 0 115,1 0-1,0-1 1,0 1-1,0-1 1,0-1 0,-9-6-1,14 9-185,0 0 0,0-1-1,0 1 1,0 0 0,0-1 0,0 1 0,0-1-1,1 1 1,-1-1 0,0 0 0,1 1-1,-1-1 1,1 0 0,0 1 0,0-1 0,-1 0-1,1 0 1,0 1 0,0-1 0,1 0 0,-1 0-1,0 1 1,1-1 0,-1 0 0,1 1-1,-1-1 1,1 1 0,0-1 0,-1 1 0,3-3-1,9-16-600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5:49.78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3 0 6129,'0'0'10493,"16"13"-7238,-9-6-2455,0 2-1,-1-1 1,0 1-1,-1 0 1,0 0 0,6 14-1,-6-9-620,0 1 0,-1-1 0,-1 1 0,0 0 0,-1 0 1,0 28-1,-2-40-362,0 0 1,-1 0-1,1-1 1,-1 1-1,1 0 1,-1-1-1,0 1 1,0 0-1,0-1 1,0 1 0,-1-1-1,1 1 1,-1-1-1,1 0 1,-1 0-1,-2 3 1,-22 16-4870,4-8-2464</inkml:trace>
  <inkml:trace contextRef="#ctx0" brushRef="#br0" timeOffset="1">0 183 5537,'0'0'9458,"93"-38"-8402,-43 14-1056,-13 4-552,-5-1-5714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5:49.09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36 0 536,'0'0'10795,"-14"5"-9699,-42 17-28,52-19-812,-1 0 0,0 0-1,1 1 1,0-1 0,0 1-1,0 0 1,0 0 0,0 1-1,1-1 1,0 1-1,0 0 1,0 0 0,1 0-1,-1 0 1,1 0 0,0 0-1,1 1 1,-2 7 0,2-9-75,0 1 1,1 0 0,-1 0 0,1 0-1,0 0 1,0 0 0,1-1 0,0 1-1,0 0 1,0 0 0,0-1 0,3 8-1,-3-11-117,0 1 1,0 0-1,0-1 0,0 1 0,1-1 1,-1 1-1,0-1 0,0 0 0,1 1 0,-1-1 1,1 0-1,0 0 0,-1 0 0,1 0 0,0 0 1,-1 0-1,1-1 0,0 1 0,0-1 1,0 1-1,-1-1 0,1 1 0,0-1 0,0 0 1,0 0-1,0 0 0,0 0 0,0 0 1,0-1-1,0 1 0,-1-1 0,1 1 0,0-1 1,2 0-1,-1-1 46,0 1 1,0-1-1,0 0 1,-1 0-1,1 0 1,-1 0-1,1 0 1,-1-1-1,0 1 1,0-1-1,0 1 1,0-1-1,0 0 1,1-3-1,-2 4-76,0 0-1,1-1 0,-1 1 1,0-1-1,0 0 0,-1 1 1,1-1-1,0 0 1,-1 1-1,0-1 0,0 0 1,0 0-1,0 1 0,0-1 1,0 0-1,-1 0 1,0-2-1,0 4-65,0 0 0,0 0 0,0 0 0,-1 1 0,1-1 0,0 0 0,-1 1 0,1-1 0,0 1 0,-1 0-1,1-1 1,0 1 0,-1 0 0,1 0 0,-1 0 0,1 0 0,0 0 0,-1 0 0,1 0 0,-1 0 0,1 1 0,0-1 0,-1 1 0,1-1 0,0 1 0,0-1 0,-1 1 0,1 0 0,0-1 0,-2 3 0,1 1-505,1 0 1,-1 0-1,1 0 1,0 1-1,0-1 1,1 0-1,-1 7 1,1 7-4653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33.7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 2 4352,'-4'-2'20980,"44"2"-18995,160 0 728,-199 1-2713,0-1 0,-1 0-1,1 1 1,-1-1 0,1 0 0,0 1 0,-1-1-1,1 1 1,-1-1 0,0 1 0,1-1 0,-1 1-1,1 0 1,-1-1 0,0 1 0,1-1 0,-1 1-1,0 0 1,0-1 0,1 1 0,-1 0 0,0-1-1,0 1 1,0 0 0,0-1 0,0 1 0,0 1-1,1 25 60,-1-24-64,-2 31 319,-1 0 0,-2 0 0,-14 50 1,14-63-155,2-7-103,-7 23 247,2 1-1,2 0 1,-2 44 0,12-126-8470,0 16 1378,-1 3-3616</inkml:trace>
  <inkml:trace contextRef="#ctx0" brushRef="#br0" timeOffset="632.66">45 225 3448,'2'0'24617,"16"0"-23936,43 0 324,0-3 0,0-2 1,78-17-1,-126 19-1005,4-1 0,0 1 0,0 0 0,26-1 0,-43 4 0,-1 0 0,1 0 0,0 0 0,0 0 0,0 0 0,0 0 0,0 0 0,0 0 0,0 0 0,0-1 0,0 1 0,0 0 0,-1 0 0,1 0 0,0 0 0,0 0 0,0 0 0,0 0 0,0 0 0,0 0 0,0 0 0,0-1 0,0 1 0,0 0 0,0 0 0,0 0 0,0 0 0,0 0 0,0 0 0,0 0 0,0 0 0,0-1 0,0 1 0,0 0 0,0 0 0,0 0 0,0 0 0,0 0 0,0 0 0,0 0 0,0 0 0,0-1 0,0 1 0,0 0 0,1 0 0,-1 0 0,0 0 0,0 0 0,0 0 0,0 0 0,0 0 0,0 0 0,0 0 0,0 0 0,0 0 0,0 0 0,1 0 0,-1 0 0,0 0 0,0-1 0,0 1 0,-7-3-11,-11-4-3649,3-3-5504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5:46.53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5 0 4184,'0'0'9629,"-7"6"-8523,1 3-750,1 1-1,1 1 1,0-1 0,0 0 0,1 1-1,0 0 1,1 0 0,-1 19 0,2-24-148,0 2 93,0-1 1,1 1-1,0 0 0,0 0 1,3 14-1,-3-22-236,0 1-1,1-1 0,-1 1 0,1-1 1,-1 1-1,1-1 0,-1 1 0,1-1 1,-1 0-1,1 1 0,-1-1 0,1 0 1,-1 1-1,1-1 0,0 0 0,-1 0 1,1 0-1,-1 0 0,1 1 0,0-1 1,-1 0-1,1 0 0,0 0 1,-1 0-1,1 0 0,0-1 0,0 1 1,24-4 1802,-10 1-1067,-12 3-771,1 1 1,-1 0 0,1 0 0,-1 0-1,1 1 1,-1-1 0,0 1 0,0 0-1,0-1 1,0 1 0,0 1 0,0-1-1,-1 0 1,1 1 0,-1-1 0,1 1-1,-1 0 1,0 0 0,0 0 0,2 4-1,2 3 10,-1 0 0,0 0-1,0 0 1,-1 1-1,4 14 1,-5-7-459,4 32 1,-8-6-4866,-3-23-398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5:45.70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60 57 6105,'0'0'9658,"10"-8"-7972,32-24-91,-40 30-1436,0 0 0,0 1 0,0 0 0,0-1 0,0 1 0,0 0-1,1 0 1,-1 0 0,0 0 0,1 0 0,-1 1 0,1-1 0,-1 1 0,0-1 0,1 1 0,-1 0 0,1 0 0,-1 0 0,5 1 0,-6 0-107,1-1 0,-1 1-1,1 0 1,-1 0 0,1 1 0,-1-1 0,1 0 0,-1 0 0,0 1 0,0-1 0,0 0 0,0 1-1,0 0 1,0-1 0,0 1 0,0-1 0,-1 1 0,1 0 0,0 3 0,1 3-35,0 1 1,-1-1 0,-1 1-1,1-1 1,-1 1 0,-1-1-1,1 1 1,-4 12 0,2-14-4,-1 0 1,0 0 0,0-1 0,-5 8 0,4-8-8,1 0 1,-1 1 0,2 0 0,-4 8 0,6-14-23,0-1 1,0 0-1,1 0 1,-1 1-1,0-1 1,0 0-1,1 0 1,-1 0-1,0 1 0,0-1 1,1 0-1,-1 0 1,0 0-1,1 0 1,-1 1-1,0-1 1,1 0-1,-1 0 0,0 0 1,1 0-1,-1 0 1,0 0-1,1 0 1,-1 0-1,0 0 0,1 0 1,-1 0-1,0 0 1,1 0-1,-1-1 1,0 1-1,1 0 1,-1 0-1,0 0 0,16-3 164,-15 3-162,4-2 108,0 2 1,-1-1 0,1 0 0,0 1 0,0 0 0,0 0-1,-1 0 1,1 1 0,5 1 0,-8-2-60,-1 1 0,1 0 0,0-1 0,-1 1 0,1 0 0,-1 0 0,0 0 0,1 0-1,-1 0 1,0 0 0,1 0 0,-1 0 0,0 1 0,0-1 0,0 0 0,0 1 0,0-1 0,0 1 0,-1-1 0,1 1 0,0 0 0,-1-1 0,1 1 0,-1 0 0,0-1 0,1 1 0,-1 0 0,0 2 0,0 3 45,0 1 0,-1 0 1,0-1-1,0 1 0,-1-1 1,0 0-1,0 1 0,0-1 1,-1 0-1,0 0 0,-1 0 1,0-1-1,-5 9 0,-8 7-34,-1 0 0,-27 25 0,35-37-34,-3 2-480,0 0 0,-18 12 0,-10 2-3229,6-7-3208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5:44.66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88 1584,'0'0'14224,"8"-12"-13145,29-35 75,-35 44-892,0 1 0,0-1 0,1 1 0,-1 0 0,1 0 0,0 0 0,0 0 0,0 1 0,0-1 0,0 1 0,0-1 0,0 1 0,0 0 0,1 0 0,-1 0 0,0 1 0,0-1 1,1 1-1,-1 0 0,7 0 0,-9 0-101,-1 1-119,1-1-1,-1 0 1,1 1 0,-1-1 0,1 0-1,-1 1 1,0-1 0,1 0 0,-1 1 0,0-1-1,1 1 1,-1-1 0,0 1 0,0-1-1,1 1 1,-1-1 0,0 1 0,0-1 0,0 1-1,0-1 1,0 1 0,0-1 0,0 1-1,1-1 1,-2 1 0,1-1 0,0 2-1,0 20 72,0-17 41,-1 10-76,-1 0 0,0 0 0,-2-1 0,1 1 0,-9 19 0,7-20-64,0 1 0,1 0 0,1 0 1,0 0-1,-1 22 0,4-35 1,1-1 0,-1 0 0,0 0 0,0 0 0,0 0 0,1 0 0,-1 0 0,1 0 0,-1 0 0,1 0 0,-1 0 0,1 0 0,-1 0 0,1 0 0,0 0 0,-1 0 0,1-1-1,0 1 1,0 0 0,0 0 0,0-1 0,0 1 0,0-1 0,0 1 0,0-1 0,0 1 0,0-1 0,0 1 0,0-1 0,0 0 0,0 0 0,2 1 0,5 0 197,0 0 1,1-1-1,13-1 1,-6 1-331,24 0-1342,-11 0-2921,-1 0-5128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5:43.76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317 8849,'0'0'6067,"3"-2"-4339,14-5-783,0 0-1,0-2 0,-1 0 1,0 0-1,-1-2 1,18-14-1,-18 12-536,-1-1 1,0 0-1,-1-1 1,0-1-1,-2 0 1,1 0-1,-2-1 1,0 0-1,13-34 1,-22 45-168,1 0 1,0-1 0,-1 1 0,0 0-1,-1-11 1,0 17-138,0 29-396,-16 89 1249,5-48 113,4-18 890,7-51-1854,12-1-9659,0 0-95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3:35.70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937 10010,'0'0'1211,"7"11"376,133 169 6004,-17-34-4553,-93-106-2246,46 79 0,-61-82-101,-15-36 343,-6-8 1305,-16-17-1946,1 0 1,2-1 0,-20-34 0,34 51-419,1 0 0,-1-1 0,1 0 0,1 0 0,0 0 0,0 0 0,1-1 0,0 1 0,0-1 0,1 0 0,1 1 0,-1-1-1,2 0 1,-1 1 0,3-13 0,-2 19 13,1 0-1,-1 1 1,1-1-1,-1 0 1,1 0-1,0 1 1,0-1-1,0 1 1,0 0-1,1-1 1,-1 1-1,1 0 1,-1 0-1,1 1 1,0-1-1,0 0 1,0 1-1,-1 0 1,1 0-1,1 0 0,-1 0 1,0 0-1,6-1 1,3 0 40,0 1 1,-1 0-1,1 0 0,0 1 0,14 2 1,-21-1-18,-1 0 1,1 0 0,0 0 0,0 0 0,-1 1-1,1 0 1,-1 0 0,0 0 0,0 1-1,1-1 1,-1 1 0,-1 0 0,1 0-1,0 1 1,-1-1 0,0 1 0,1-1 0,-2 1-1,1 0 1,0 0 0,-1 1 0,0-1-1,1 0 1,-2 1 0,1-1 0,-1 1-1,1 0 1,0 8 0,0-2 87,-1-1 0,0 1 0,-1-1-1,0 1 1,-1-1 0,0 1 0,-1-1 0,0 0 0,0 0 0,-1 1 0,-1-2-1,-6 16 1,0-7 28,-1 0-1,0-1 1,-2 0-1,0-1 1,-1 0-1,0-1 1,-23 19-1,34-32-119,3-2-12,-1 1 0,1-1 0,-1 0 1,1 1-1,-1-1 0,0 0 0,1 1 0,-1-1 0,1 0 0,-1 1 0,0-1 0,1 0 0,-1 0 1,1 0-1,-1 0 0,0 0 0,1 0 0,-1 0 0,-1 0 0,3-12-3320,13-38-9522,-7 23 2088</inkml:trace>
  <inkml:trace contextRef="#ctx0" brushRef="#br0" timeOffset="526.15">637 1191 1136,'0'0'20460,"50"70"-20100,-35-58-264,2 0 0,-2-2-96,0-4-1144,0 0-1969,-10-4-3888</inkml:trace>
  <inkml:trace contextRef="#ctx0" brushRef="#br0" timeOffset="527.15">537 1066 11306,'0'0'7225,"12"-40"-20491</inkml:trace>
  <inkml:trace contextRef="#ctx0" brushRef="#br0" timeOffset="1064.41">721 913 9754,'0'0'3434,"16"14"316,106 94 953,-83-72-2623,53 62-1,-77-80-1887,-2 1 0,0 0-1,-1 1 1,-1 1 0,-1-1 0,9 26-1,-14-31-119,1 0-11,-1 0 0,0 1 0,-1-1 0,-1 1 0,2 23 0,-15-41 769,-5-8-707,1 0 0,1-1 1,0-1-1,0 0 0,-18-24 0,14 17-98,-80-103-74,82 100 59,1-1 0,1 0 0,-18-47 0,27 60 3,1-1 0,0 1 0,0-1 0,1 0 0,1 0-1,0 0 1,0 1 0,1-1 0,0 0 0,4-19 0,-3 27 7,0 1-1,1-1 1,-1 0 0,1 1-1,0-1 1,0 1-1,0 0 1,0-1-1,0 1 1,0 0 0,1 0-1,-1 1 1,1-1-1,-1 0 1,1 1 0,0 0-1,-1-1 1,1 1-1,0 0 1,4-1-1,-5 2-15,0-1-1,0 0 1,1 1-1,-1 0 0,0-1 1,1 1-1,-1 0 1,0 0-1,0 0 0,1 0 1,-1 0-1,0 1 1,1-1-1,-1 1 0,0 0 1,0-1-1,0 1 0,0 0 1,0 0-1,0 1 1,0-1-1,0 0 0,0 1 1,0-1-1,0 1 1,2 2-1,-2 1 30,1 0 0,-1 0 1,0 0-1,0 1 0,0-1 0,-1 0 0,1 1 1,-2-1-1,1 1 0,0 5 0,-4 63 54,0-27-2708,3-46 2159,0 0-1,0 1 1,0-1-1,0 0 1,0 0-1,1 1 1,-1-1-1,0 0 1,0 0-1,1 0 1,-1 1-1,1-1 1,-1 0-1,1 0 1,-1 0-1,2 1 1,5 2-5931</inkml:trace>
  <inkml:trace contextRef="#ctx0" brushRef="#br0" timeOffset="1802.06">1036 764 10546,'0'0'7064,"-13"2"-6092,-39 8-597,49-9-345,1 0 0,-1 0-1,1 0 1,-1 1 0,1-1 0,0 1 0,0 0-1,0 0 1,0 0 0,0 0 0,0 0-1,0 0 1,1 0 0,-1 1 0,1-1-1,-1 1 1,1-1 0,-2 6 0,1 0 129,-1 0 1,1 0 0,1 1 0,-1 8-1,1-12-38,-1 35 490,2-38-558,1 0 0,-1 0 0,0 1 0,0-1 0,1 0 0,-1 0 0,1 1 1,0-1-1,0 0 0,0 0 0,0 0 0,0 0 0,0 0 0,2 2 0,-3-4 11,1 1 0,-1-1-1,1 1 1,-1-1 0,1 0-1,-1 1 1,1-1 0,0 1-1,-1-1 1,1 0 0,-1 0-1,1 1 1,0-1 0,-1 0-1,1 0 1,0 0 0,-1 0-1,1 0 1,-1 0 0,1 0-1,0 0 1,-1 0 0,1 0-1,0 0 1,-1 0 0,1 0-1,0-1 1,-1 1-1,1 0 1,-1 0 0,1-1-1,0 1 1,-1 0 0,1-1-1,-1 1 1,1-1 0,-1 1-1,1-1 1,-1 1 0,0-1-1,1 1 1,0-2 0,15-26 1639,-14 23-1705,11-27 426,17-63-1,-21 62-322,-9 32-106,0 1 1,0-1-1,0 1 1,1-1-1,-1 1 1,0-1-1,0 1 1,0-1-1,0 1 1,1 0-1,-1-1 1,0 1-1,0-1 1,1 1-1,-1 0 1,0-1-1,1 1 1,-1 0-1,0-1 1,1 1-1,-1 0 1,1 0-1,-1-1 1,1 1-1,-1 0 1,0 0-1,1 0 1,-1-1-1,1 1 1,-1 0-1,1 0 1,-1 0-1,1 0 1,-1 0-1,1 0 1,-1 0-1,1 0 1,-1 0-1,1 0 1,-1 0-1,1 1 1,-1-1-1,0 0 1,1 0-1,-1 0 1,1 1-1,-1-1 1,1 0-1,-1 0 1,0 1-1,1-1 1,-1 0-1,0 1 1,1 0 0,25 26-280,-17-16 339,-1-4-45,-2 0 10,1 0 0,0 0 0,0-1 0,1 0 0,0 0 0,0-1-1,0 0 1,1 0 0,9 3 0,-17-8 18,0 0-1,0 0 1,-1 0-1,1 0 1,0 0-1,0 0 1,0 0-1,0 0 1,0 0-1,0-1 1,-1 1 0,1 0-1,0 0 1,0-1-1,0 1 1,-1-1-1,1 1 1,0-1-1,0 1 1,-1-1-1,1 1 1,0-1 0,-1 0-1,1 1 1,-1-1-1,1 0 1,-1 1-1,1-2 1,10-25 1180,-9 21-956,5-16-12,-1 0 0,-2 0 0,0-1 1,1-33-1,-7-89-34,2 142-207,-2-33 32,-1 0 1,-11-51-1,11 74-70,-1-1 0,0 1 0,-1 1-1,0-1 1,-1 1 0,-1-1 0,0 2-1,0-1 1,-17-19 0,24 31 17,0-1 0,-1 1 0,1-1 0,0 1 0,-1 0 0,1-1 0,-1 1 0,1-1 0,-1 1 0,1 0 0,-1-1 0,1 1 0,-1 0 0,0 0 0,1-1 0,-1 1 0,1 0 0,-1 0 0,0 0 0,0 0 0,-4 8-279,6 25-118,-1-25 405,2 6-21,0 0-1,0 0 1,1-1 0,1 1-1,8 21 1,35 63 67,-39-83-39,-2-1 24,2-1 0,-1 0 1,2 0-1,-1-1 0,2 0 0,0 0 0,0-1 0,1 0 0,15 11 0,-25-21 14,1 0 0,0 0 0,0 0 0,0 0 0,0-1 0,-1 1 0,1 0 0,0-1 0,0 1 0,0-1 0,1 0 1,-1 0-1,0 0 0,0 0 0,0 0 0,0 0 0,0 0 0,0-1 0,0 1 0,0-1 0,0 1 0,0-1 0,0 0 0,-1 0 0,1 0 0,0 0 0,0 0 0,-1 0 0,4-3 0,3-3 142,-1-1 0,0 0-1,0-1 1,9-13 0,-5 5-244,-8 14 40,1-3 30,0 0 1,1 1-1,-1 0 1,1 0-1,7-6 1,-11 11-73,0-1 1,0 0 0,-1 1 0,1-1-1,0 1 1,0-1 0,0 1-1,0 0 1,0-1 0,0 1 0,1 0-1,-1 0 1,0-1 0,0 1-1,0 0 1,0 0 0,0 0 0,0 0-1,0 1 1,0-1 0,0 0-1,0 0 1,0 1 0,0-1 0,0 0-1,0 1 1,0-1 0,0 1-1,0-1 1,0 1 0,0 0 0,0-1-1,0 1 1,-1 0 0,1 0 0,0 0-1,-1-1 1,1 1 0,0 0-1,-1 0 1,1 2 0,8 22-8327,-9-24 7945,1 9-7767</inkml:trace>
  <inkml:trace contextRef="#ctx0" brushRef="#br0" timeOffset="1803.06">1190 519 12546,'0'0'7258,"100"-43"-7442,-62 23-2697,-6-2-7081</inkml:trace>
  <inkml:trace contextRef="#ctx0" brushRef="#br0" timeOffset="2253.67">1425 86 14363,'0'0'18404,"-3"0"-18404</inkml:trace>
  <inkml:trace contextRef="#ctx0" brushRef="#br0" timeOffset="3280.41">1627 17 9514,'0'0'5462,"13"8"-2503,44 28-777,-52-32-2043,0 0 0,0 0-1,-1 0 1,1 0 0,-1 1-1,0 0 1,0 0 0,0 0-1,-1 0 1,0 1 0,0 0-1,0-1 1,-1 1 0,0 0-1,0 0 1,0 0 0,1 10-1,-2 3-114,0 0-1,0 1 0,-2-1 1,-3 21-1,1-3 190,2-35-183,1-1 0,0 1 0,0-1 1,0 1-1,0 0 0,0-1 0,0 1 0,0-1 1,0 1-1,1-1 0,-1 1 0,1-1 1,-1 0-1,1 1 0,-1-1 0,1 1 0,0-1 1,1 2-1,-1-3 48,0 1 0,1-1-1,-1 1 1,1-1 0,-1 1 0,1-1 0,-1 0-1,1 0 1,-1 0 0,1 1 0,-1-2 0,1 1-1,-1 0 1,1 0 0,-1 0 0,1-1 0,-1 1-1,1-1 1,1 0 0,3-1 46,0-1 1,-1 0-1,1 0 1,-1 0-1,0 0 1,0-1-1,0 0 1,0 0-1,-1 0 1,1-1-1,-1 1 1,0-1-1,-1 0 1,6-9-1,-3 4-91,0-1 1,-1 0-1,-1 0 0,0 0 0,0-1 1,3-19-1,-4 7-122,0-35-1,6 64-360,0 2 321,5 5 116,0-1 1,1 0 0,0-1 0,1 0-1,0-2 1,27 11 0,-27-14 356,1-1 0,0 0 0,1-1 0,-1-1 1,1-1-1,29-1 0,-44-1-266,0 1 0,1-1-1,-1 0 1,0 0 0,0 0 0,-1 0 0,1-1 0,0 1 0,0-1-1,0 0 1,-1 1 0,1-1 0,-1-1 0,0 1 0,0 0-1,1 0 1,-1-1 0,-1 1 0,1-1 0,0 0 0,-1 1 0,1-1-1,-1 0 1,0 0 0,0 0 0,0 0 0,0 0 0,0-6 0,1 4 20,-2 0 0,1 0 1,-1 0-1,1 0 1,-1 0-1,-1-1 0,1 1 1,-1 0-1,0 0 1,0 0-1,0 0 1,-1 0-1,0 0 0,0 0 1,0 1-1,0-1 1,-4-4-1,2 4-212,-1 0 1,0 1-1,1-1 0,-2 1 0,1 1 0,0-1 1,-1 1-1,1 0 0,-1 0 0,0 0 1,0 1-1,0 0 0,-1 0 0,1 0 1,0 1-1,-1 0 0,1 0 0,-1 1 1,1 0-1,-1 0 0,1 1 0,-13 1 1,-5 3-1478,0 2-1,0 0 1,1 1 0,-33 16 0,1 1-12739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56.17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696 37 2712,'0'0'10414,"-1"-4"-9372,0 3-828,0-1 0,0 0 0,0 1-1,0-1 1,0 1 0,0 0 0,0-1 0,0 1-1,-1 0 1,1 0 0,0-1 0,-1 1 0,1 0-1,-1 1 1,0-1 0,-1-1 0,-3 0 62,1 0 0,0 1 0,0-1 0,-1 1 0,-7 0 0,-7 0 33,0 1 0,-24 2-1,30 1-252,0-1-1,0 2 0,1 0 0,-1 0 1,1 2-1,0-1 0,-20 13 0,-1 3 364,-46 37 0,45-27 91,1 2-1,1 0 1,2 3-1,1 0 1,-46 75-1,67-94-388,0 0 0,1 1 0,1 0 0,1 1 0,0-1 0,-4 28 0,4-6 358,3 0 0,0 43 0,4-73-429,0 0 0,0 0 0,1 0 0,0-1 0,1 1 0,0-1 0,1 1 0,0-1 0,0 0 0,1-1 0,11 16 0,6 5 388,48 48-1,-59-65-309,8 6 16,1 0 0,0-2 0,1 0 0,0-2 0,1 0 0,1-1 0,1-2 0,-1 0 0,2-1 1,40 10-1,-11-8 171,1-3 1,0-2-1,107 0 0,-151-8-273,1-1-1,-1 1 1,0-2-1,-1 1 0,1-1 1,0-1-1,-1 0 1,0-1-1,0 0 1,0 0-1,-1-1 0,1 0 1,-1-1-1,-1 0 1,10-9-1,-1-2 67,0 0 0,-1-1 1,-1 0-1,-1-2 0,21-38 0,-25 39-108,0-1 0,-2 0 0,0-1 0,-1 0 0,-2 0 0,0-1 0,-1 1 0,-1-1 0,-1-24 0,-1 36 0,-1 0 0,-1 0 0,1 0 0,-2 0 0,1 0 0,-2 0 0,1 0 0,-2 1 0,1-1 0,-1 1 0,-7-12 0,-6-3 0,-1 0 0,-1 1 0,-2 1 0,0 1 0,-1 1 0,-1 1 0,-1 0 0,-1 2 0,0 1 0,-42-20 0,41 22-384,18 10-19,0 0-1,0 0 0,-1 1 1,0 0-1,1 1 1,-1 0-1,-1 0 0,1 1 1,-16-2-1,12 4-1351,-1 0-1,1 1 0,0 1 1,-20 5-1,-11 4-7963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54.07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831 104 1560,'0'0'6860,"-12"-20"-1178,7 14-5040,1 0 0,-1 1 0,0 0 0,-1 0 0,1 0 0,-1 0 0,0 1 0,-7-4 0,4 3-152,0 1-1,-1 0 1,0 1 0,-19-5-1,-2 3-112,0 2 0,-56 1-1,68 2-92,6 0-234,1 2 0,-1 0-1,1 0 1,0 1 0,0 1-1,-23 10 1,-68 38 273,73-34-187,1 0 0,0 2 0,1 0 1,1 2-1,1 2 0,1 0 0,-27 35 0,44-47-25,0 1-1,0 0 0,1 1 0,1-1 0,0 1 1,1 1-1,1-1 0,-5 29 0,4-1 374,1 79 0,5-94-335,1 1-1,2-1 0,0 0 1,2 0-1,1 0 0,1-1 1,2 0-1,0-1 1,2 0-1,0 0 0,24 32 1,-13-24-8,1-2-1,2 0 1,2-2 0,0-1 0,2-1 0,0-1 0,46 28 0,-53-41 13,1 0 0,0-2 0,1-1 0,1 0 0,-1-2 0,1-1 0,1-1 0,-1-2 0,1 0 1,0-2-1,0 0 0,49-5 0,-61 0-129,0 0 1,0 0 0,0-1 0,0-1 0,-1-1-1,0 0 1,22-14 0,88-65 162,-106 71-188,-1-1 0,0 0 0,-2-2 0,1 0 0,-2 0 0,0-2 0,12-21 0,-18 25 0,0 0 0,-1-1 0,-1 0 0,0 0 0,-1-1 0,-1 1 0,0-1 0,-2 0 0,2-35 0,-3 40 0,-1-1 0,-1 0 0,0 0 0,-1 1 0,-1-1 0,1 1 0,-2 0 0,0-1 0,0 1 0,-1 1 0,-1-1 0,-11-17 0,7 14 1,-1 1 0,0 1 0,-1 0 0,-1 0-1,0 1 1,0 0 0,-1 2 0,-1-1 0,0 2 0,-22-11 0,-13-3-5,-1 3 0,-54-13 0,-19-7-39,116 37-329,-1-1 0,1 1 0,-1-1 0,1-1 0,1 1 0,-1-1 0,-11-10 0,16 12-196,0 0-1,0-1 0,1 1 1,-1-1-1,1 0 1,0 1-1,-2-5 0,2 2-759,0 0-1,0 0 1,1 0-1,0 0 0,-1-10 1,1-19-1096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51.70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786 191 6009,'0'0'1240,"-1"-3"340,-3-7-348,-1 0 0,-1 0 0,0 1-1,0-1 1,-1 1 0,0 1 0,0-1 0,-9-7 0,6 8-859,-1-1 1,0 2 0,0-1-1,-1 2 1,1-1 0,-2 2 0,1-1-1,0 2 1,-1 0 0,-25-5-1,13 5-216,-1 1 0,1 1 0,-1 1 0,0 2 0,1 0 0,-1 2 0,1 1 0,0 0 0,-38 13 0,46-10-92,-1 0 0,1 0 1,1 2-1,0 0 1,0 1-1,0 0 1,1 2-1,1 0 0,0 0 1,1 1-1,0 1 1,1 0-1,-18 27 1,24-32-15,0 1 1,0 0 0,1 0 0,1 0 0,0 1-1,0 0 1,1-1 0,0 1 0,1 1 0,0-1-1,1 0 1,0 14 0,1-14-13,0 0 1,1 0-1,0 0 0,1 0 1,0 0-1,1 0 1,0-1-1,0 1 0,2-1 1,-1 0-1,1 0 0,0 0 1,1-1-1,0 0 1,1 0-1,7 8 0,-2-5 16,0 0 0,0-1 0,1 0-1,1-1 1,-1-1 0,1 0 0,1-1-1,0-1 1,0 0 0,25 7 0,-14-7 188,0-1 1,0-1-1,0-2 1,1-1-1,48-1 1,-65-3-146,0 1 0,0-2-1,0 1 1,-1-1 0,1 0 0,-1-1-1,0 0 1,0-1 0,0 0 0,-1 0-1,1-1 1,-1 0 0,-1 0 0,11-11 0,-3 1 132,0-1 0,-1 0 1,0-1-1,-2-1 1,15-27-1,-19 31-230,-1 0 0,-1-1 0,-1 0 0,0 0 0,-1 0 0,4-31 0,-7 37 0,-1 1 0,0-1 0,0 1 0,-1-1 0,0 1 0,-1 0 0,0-1 0,0 1 0,-1 0 0,0 0 0,-1 0 0,0 1 0,-8-13 0,-3 0 0,-2 0 0,0 1 0,-1 1 0,-26-21 0,43 40-132,1-1-1,-1 0 1,0 1 0,1-1 0,-1 1-1,0-1 1,1 0 0,-1 1-1,1-1 1,-1 0 0,1 0 0,-1 1-1,1-1 1,0 0 0,-1 0-1,1 0 1,0 0 0,0 0 0,-1 1-1,1-1 1,0 0 0,0 0 0,0 0-1,0 0 1,0 0 0,0 0-1,1 0 1,-1 1 0,0-1 0,0 0-1,1 0 1,-1 0 0,1-1-1,2-1-1167,-1-1 0,1 1 0,0 0-1,0 1 1,1-1 0,3-3 0,3-1-1518,16-14-850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40.7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95 101 4440,'0'0'5086,"0"-4"-3574,0 1-1125,0 0-1,-1 1 1,1-1 0,-1 0-1,1 0 1,-1 1 0,0-1 0,0 0-1,0 1 1,0-1 0,-1 1-1,1-1 1,0 1 0,-1 0-1,0 0 1,0 0 0,0-1-1,0 2 1,0-1 0,0 0 0,0 0-1,0 1 1,-1-1 0,1 1-1,-4-2 1,-9-4-224,0 1-1,-1 1 1,1 0-1,-1 1 1,0 1-1,0 0 1,0 1-1,-1 1 1,1 1-1,0 0 1,0 1 0,-1 1-1,1 0 1,0 1-1,0 1 1,1 0-1,-1 1 1,1 1-1,0 1 1,0 0-1,1 1 1,0 0 0,0 1-1,-13 11 1,4 0 4,1 1 1,1 1-1,0 1 1,2 0 0,0 2-1,2 0 1,1 1-1,1 1 1,-16 39 0,22-45-56,1 0 1,0 0-1,2 1 1,0 0 0,2 0-1,0 1 1,2-1-1,-1 25 1,3-46-109,0 17 143,0 0 0,1 0 0,0 0 0,2 0 0,0 0 0,7 21 0,-1-17 34,0-1 0,2-1 0,1 1 0,0-2 1,1 0-1,1 0 0,1-2 0,1 1 0,23 19 0,-20-21 13,0-1-1,1 0 1,1-2-1,0 0 1,1-1 0,0-2-1,1 0 1,38 11 0,-30-14-139,0-2 1,0-2 0,0 0 0,1-2 0,40-4 0,-59 1-56,0-1 0,0 0 0,0 0 0,0-2 0,-1 1 0,0-2 0,0 1 0,0-2 0,15-10 0,10-10 0,45-42 0,-65 53 0,-1 0 0,-1-1 0,0 0 0,-2-1 0,0-1 0,15-27 0,-21 30 0,0 1 0,0-2 0,-2 1 0,0-1 0,0 0 0,-2 0 0,0 0 0,0-34 0,-3 27 0,2 5 0,-2 0 0,-1 0 0,0-1 0,-1 1 0,-2 1 0,1-1 0,-13-34 0,5 32 0,0 0 0,-1 1 0,0 1 0,-2 0 0,0 1 0,-2 0 0,-24-22 0,13 17 0,-1 0 0,-1 2 0,0 2 0,-40-20 0,42 26 0,-1 1 0,0 2 0,-1 1 0,0 1 0,0 2 0,0 0 0,-1 3 0,0 0 0,0 2 0,-37 2 0,55 1-442,1 0 0,0 0-1,0 1 1,1 1 0,-20 8 0,-51 32-6245,38-19 1789,-15 8-8942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38.9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51 48 4889,'0'0'8224,"-3"-5"-6910,2 2-981,-1 0 0,0 0 0,0 0 0,0 1 0,0-1 0,-1 1 0,1-1 0,-1 1 0,1 0 0,-1 0 0,0 0 1,0 0-1,0 0 0,0 1 0,0-1 0,0 1 0,0 0 0,0 0 0,-1 0 0,1 1 0,0-1 0,-1 1 0,1-1 0,-6 1 0,4 1-289,0-1 0,0 0-1,1 1 1,-1 0-1,0 0 1,1 1-1,-1-1 1,1 1 0,-1 0-1,1 0 1,0 0-1,0 1 1,0-1 0,0 1-1,0 0 1,-5 6-1,-8 6 190,1 2-1,0 0 1,1 1-1,1 1 0,1 0 1,-20 38-1,20-30 104,1 1-1,1 0 1,2 1-1,-11 54 0,18-69-210,0 0-1,2 0 1,-1 0 0,2 0-1,0 0 1,0 0-1,1 0 1,1-1-1,1 1 1,0 0-1,0-1 1,1 0-1,14 24 1,-6-14 15,1 0 1,1-2-1,0 1 0,2-2 1,1 0-1,0-2 0,31 26 0,-36-34-37,1-1 0,0 0 0,0-1 0,1-1-1,0 0 1,0-1 0,0-1 0,1 0-1,0-1 1,0 0 0,0-2 0,1 0 0,17 0-1,-14-2 79,0-1 0,1-1 0,-1 0 0,25-8 0,-33 6-86,0 0 0,0-1 0,0 0 0,-1-1-1,1 0 1,-2-1 0,21-15 0,-16 9-95,0-1 0,0-1 0,-1-1 0,-1 0 0,-1 0 0,17-30 0,-22 33 0,0-1 0,-1-1 0,-1 1 0,0-1 0,-1 0 0,-1 0 0,0 0 0,-1 0 0,0-24 0,-3 28 0,0-1 0,0 1 0,-1-1 0,0 1 0,-1 0 0,0-1 0,-1 1 0,0 1 0,-1-1 0,0 1 0,-1 0 0,0 0 0,0 0 0,-16-17 0,8 12 0,1 1 0,-2 1 0,1 0 0,-2 0 0,0 2 0,0 0 0,-1 1 0,-1 0 0,-33-12 0,11 8 0,-1 2 0,0 2 0,-64-8 0,87 15-131,0 1 0,-1 1 0,1 1 1,-29 2-1,47-2-183,-1 1 1,1-1-1,0 0 1,-1 0-1,1 1 1,0-1 0,0 0-1,-1 1 1,1-1-1,0 0 1,0 1-1,0-1 1,-1 1-1,1-1 1,0 0-1,0 1 1,0-1-1,0 1 1,0-1-1,0 0 1,0 1-1,0-1 1,0 1 0,0-1-1,0 0 1,0 1-1,0 0 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1:27.3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 885 11330,'11'-13'1611,"17"-17"-474,31-36 2582,73-101 0,-120 147-3423,-1-1 1,-1 0-1,-1 0 1,-1-1-1,-1 0 1,-1-1-1,4-25 0,-5 13-178,-2 1-1,-1 0 1,-2 0-1,-4-40 0,3 62-148,-1 1-1,0 0 0,-1 0 0,0 0 1,-1 0-1,0 0 0,-1 1 0,0 0 1,0 0-1,-1 0 0,0 0 1,-1 1-1,0 0 0,-13-12 0,19 20 34,-1 0-1,1 0 1,0 0-1,-1 0 1,1 0-1,-1 0 1,0 0-1,1 0 1,-1 1-1,0-1 1,1 1-1,-1-1 1,0 1-1,0 0 1,0-1-1,1 1 1,-1 0-1,0 0 1,0 0-1,1 1 1,-1-1-1,0 0 1,0 1-1,1-1 1,-1 1-1,0-1 1,1 1-1,-1 0 1,0 0-1,1 0 1,-2 1-1,-4 3-44,1 1 0,1 0 0,-1 0 0,1 1 0,-7 11 0,-10 16 82,3 2 1,0 1 0,3 0-1,1 1 1,1 1-1,-14 73 1,21-69-15,2 1 0,2 72-1,3-111-41,0 2-181,0 0-1,0 0 1,0-1-1,1 1 1,0 0-1,1-1 1,-1 1-1,1 0 1,0-1-1,1 0 1,-1 0-1,1 0 1,1 0-1,-1 0 1,1 0-1,0-1 1,9 10-1,-5-8-532,1-1 0,-1 0 0,1-1 0,1 1-1,-1-2 1,1 1 0,15 3 0,18 1-4680</inkml:trace>
  <inkml:trace contextRef="#ctx0" brushRef="#br0" timeOffset="1367.21">631 564 8905,'0'0'9501,"-5"-7"-8828,4 5-631,0-1-16,0 1 0,0 0 0,-1 0 0,1 0 0,-1 0 0,1 0 0,-1 0 0,0 1 0,1-1 0,-1 1 0,0-1 0,0 1 0,0-1 0,0 1 0,0 0 0,-1 0 0,1 0 1,0 0-1,0 0 0,-1 1 0,1-1 0,-1 1 0,1-1 0,0 1 0,-1 0 0,1 0 0,-1 0 0,1 0 0,-1 1 0,1-1 0,0 0 0,-4 2 0,-9 4-13,-1 1-1,1 0 1,0 1 0,1 1 0,0 0-1,0 1 1,1 1 0,0 0 0,1 0-1,-19 25 1,27-31 23,1 0-1,-1 0 1,1 0-1,1 1 1,-1-1 0,1 1-1,0 0 1,0 0 0,1 0-1,-2 10 1,3-14-19,0-1-1,0 1 1,0 0-1,0 0 1,0 0 0,1 0-1,-1 0 1,0-1 0,1 1-1,-1 0 1,1 0 0,0-1-1,0 1 1,0 0 0,0-1-1,0 1 1,0-1 0,0 1-1,0-1 1,0 1 0,1-1-1,-1 0 1,0 0 0,1 1-1,-1-1 1,1 0 0,0 0-1,-1-1 1,1 1-1,0 0 1,0-1 0,-1 1-1,1-1 1,0 1 0,0-1-1,0 0 1,0 0 0,2 1-1,9-1 153,1 0-1,0 0 0,0-1 0,-1-1 1,1 0-1,-1-1 0,22-8 0,-12 3-29,-1-2-1,0-1 0,30-18 0,-51 28-146,0 1-1,-1 0 0,1-1 1,0 1-1,0 0 1,-1 0-1,1-1 1,0 1-1,0 0 1,0 0-1,-1 0 1,1 0-1,0 0 1,0 0-1,0 0 1,-1 0-1,1 1 1,0-1-1,0 0 1,-1 0-1,1 1 1,0-1-1,1 1 1,17 14-359,-5-4 205,-5-7 195,0-1 0,0 1 0,0-2 0,0 1 0,1-2 1,-1 1-1,1-1 0,-1 0 0,1-1 0,-1 0 0,1-1 0,-1 0 1,1 0-1,12-5 0,-3 1 51,0-1-1,-1-1 1,0-1 0,0 0-1,-1-2 1,17-10 0,-24 12 32,1 1 0,-1-1 1,-1-1-1,1 0 0,-2 0 1,9-11-1,-13 14-58,0 0-1,0 0 1,-1 0-1,0 0 1,0-1-1,-1 1 1,0-1-1,0 1 1,-1-1-1,1 0 1,-1 0-1,0-11 1,-1 16-62,0-1 1,0 1-1,0 0 1,0 0 0,-1-1-1,1 1 1,0 0-1,-1 0 1,0 0 0,1 0-1,-1 0 1,0 0-1,0 0 1,0 0 0,-1 0-1,0-2 1,0 3-12,0 0 0,1 0-1,-1 0 1,0 0 0,0 0 0,0 0 0,0 0 0,0 1 0,0-1 0,0 1-1,0 0 1,0-1 0,0 1 0,0 0 0,0 0 0,0 0 0,0 1-1,-3 0 1,0 0-17,-1 0-1,1 1 1,0 0-1,-1 0 1,1 1-1,0 0 1,0-1-1,1 2 1,-1-1-1,0 0 1,1 1-1,0 0 1,0 0-1,-6 8 1,4-4-10,0 0 0,0 0 0,1 0 0,0 1 0,1 0 0,0 0 1,-5 16-1,8-19 36,-1 0 0,1 0 0,0 0 1,1 0-1,0 0 0,0 0 0,0 0 0,0 0 1,1 0-1,0 0 0,0 0 0,1 0 1,4 10-1,-4-11 24,1-1 1,0 1-1,0-1 0,0 0 1,1 0-1,-1 0 1,1-1-1,0 1 0,0-1 1,0 0-1,0 0 1,1 0-1,0-1 0,-1 1 1,1-1-1,5 1 1,6 2 141,0-1 0,0-1 0,0-1 0,1 0 0,-1-1 0,0-1 0,1 0 0,-1-1 0,0-1 1,1-1-1,-1 0 0,-1-1 0,1-1 0,28-12 0,-32 11-68,0 0 1,0 0-1,-1-2 0,0 1 0,0-1 1,15-16-1,-21 20-89,-1-1 0,0 0-1,0-1 1,-1 1 0,1 0 0,-1-1 0,0 0-1,-1 0 1,1 0 0,-1 0 0,-1 0 0,1 0-1,-1 0 1,0-1 0,0-11 0,-1 18-70,-1 0 1,1 0 0,-1 0 0,0 0-1,1 0 1,-1 0 0,0 1-1,1-1 1,-1 0 0,1 0 0,-1 0-1,0 1 1,1-1 0,-1 0 0,1 1-1,-1-1 1,1 0 0,-1 1-1,1-1 1,-1 1 0,1-1 0,0 1-1,-1 0 1,-2 4 14,0 1 1,0-1-1,0 1 1,1-1-1,0 1 0,1 0 1,-1 0-1,1 0 1,0 0-1,0 0 0,1 0 1,0 1-1,0-1 1,1 0-1,-1 0 0,3 7 1,-3-10 52,1 1 1,0-1-1,0 0 1,0 0-1,0 1 1,1-1-1,-1 0 1,1 0-1,0 0 1,0 0-1,0-1 1,0 1-1,0 0 1,1-1-1,-1 0 1,1 1-1,0-1 1,-1 0-1,1-1 1,0 1-1,0 0 1,1-1-1,-1 1 1,0-1-1,0 0 1,1 0 0,-1 0-1,0-1 1,7 1-1,4-1 205,0-1 0,-1 0 0,1-2-1,0 1 1,-1-1 0,1-1 0,-1-1 0,0 0 0,18-10 0,1-2 135,-1-2 0,41-33 1,-54 38-255,-1-1 0,-1 0 0,0-1 0,-1-1 0,-1-1 0,0 0 0,-2 0 0,0-1 0,-1-1 0,-1 0 0,0-1 0,6-24 0,-4 1-255,-2-1-1,-2 0 0,-2 0 1,1-80-1,-7 122 138,-1 0 1,1 1-1,0-1 1,0 1-1,-1-1 1,0 0-1,1 1 1,-1-1-1,0 1 1,0-1-1,-1 1 1,1 0-1,0 0 1,-1-1-1,1 1 0,-3-2 1,3 3 23,1 1 0,-1-1 0,1 1-1,-1-1 1,0 1 0,0 0 0,1-1 0,-1 1 0,0 0 0,1-1 0,-1 1-1,0 0 1,0 0 0,0 0 0,1 0 0,-1 0 0,0 0 0,0 0 0,0 0-1,0 0 1,-1 1-13,1-1-1,0 1 0,0-1 0,-1 1 1,1 0-1,0-1 0,0 1 0,0 0 1,0 0-1,0 0 0,0 0 1,0 0-1,0 0 0,0 0 0,0 2 1,-8 11-79,2 1 1,0 0 0,0 0-1,2 0 1,0 1 0,-4 21 0,1 2 10,-2 58 0,10-87 93,-3 33 3,4 77 0,1-106 89,0 1 1,0-1 0,1 0 0,1-1 0,1 1 0,0-1 0,0 1 0,1-1 0,14 20 0,-18-29-34,9 12 71,1 0 1,0 0 0,1-1-1,21 18 1,-31-30-97,0 0 0,0 0 0,1-1 1,-1 1-1,1-1 0,0 0 0,0 0 1,-1 0-1,1-1 0,1 1 0,-1-1 1,0 0-1,0 0 0,0-1 0,1 1 1,-1-1-1,0 0 0,0 0 0,1 0 1,-1-1-1,0 1 0,0-1 0,1 0 1,-1-1-1,0 1 0,0 0 0,4-3 1,5-4 24,-1-1 0,-1 1 1,1-2-1,-2 0 0,1 0 1,16-21-1,49-78-159,-66 93 68,-1 3 7,16-30 76,-25 42-61,0 1 0,0 0 1,0 0-1,0 0 0,0-1 1,0 1-1,0 0 1,1 0-1,-1 0 0,0 0 1,0 0-1,0-1 0,0 1 1,0 0-1,0 0 1,0 0-1,0 0 0,1 0 1,-1-1-1,0 1 0,0 0 1,0 0-1,0 0 0,1 0 1,-1 0-1,0 0 1,0 0-1,0 0 0,0 0 1,1 0-1,-1 0 0,0 0 1,0 0-1,0 0 1,0 0-1,1 0 0,-1 0 1,0 0-1,0 0 0,0 0 1,0 0-1,1 0 0,-1 0 1,0 0-1,0 0 1,0 0-1,0 0 0,1 0 1,-1 0-1,0 0 0,0 1 1,0-1-1,0 0 0,0 0 1,1 0-1,5 10-242,-4-8 174,18 28 127,31 33 0,-29-38 88,34 52 1,-54-74-202,-1 0 0,0-1 0,1 1 0,-1 0 0,0 0 0,0-1 1,0 1-1,0 6 0,-1-8 15,0 0 0,0 0 1,0 0-1,0 0 0,-1 0 0,1 0 1,0 0-1,-1 0 0,1 0 0,-1 0 1,1 0-1,-1 0 0,1-1 1,-1 1-1,0 0 0,1 0 0,-1-1 1,0 1-1,0 0 0,1-1 1,-1 1-1,0-1 0,0 1 0,0-1 1,0 1-1,0-1 0,0 1 1,0-1-1,0 0 0,0 0 0,0 0 1,0 1-1,-1-1 0,-31 5-3936,-47 0-1,17-4-4645</inkml:trace>
  <inkml:trace contextRef="#ctx0" brushRef="#br0" timeOffset="1875.04">1801 253 7041,'0'0'11891,"133"0"-10779,-16 0-1112,8 0-296,-30-4-2569,-28-5-9874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36.4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71 319 8145,'0'-3'1726,"0"-4"-377,-1-1-1,0 1 1,0-1 0,-1 1-1,0 0 1,0 0-1,-4-9 1,1 5-76,-1 0 0,0 0 1,-13-17-1,-2 3-192,0 2 0,-38-33 1,49 49-899,-1 0 0,0 0 0,0 1 0,0 0 1,0 0-1,-1 2 0,0-1 0,-15-2 0,-102-17 707,118 22-869,0 1-1,0 0 0,0 1 1,0 0-1,0 0 0,0 1 1,-1 1-1,2 0 1,-1 0-1,0 1 0,0 1 1,1 0-1,0 0 0,-20 11 1,13-3-22,0 1 0,1 1 1,1 0-1,0 0 1,1 2-1,-22 30 1,-60 113-87,83-135 90,4-5 37,1 0-1,0 0 1,2 0 0,0 1 0,1-1 0,1 1 0,1 1 0,1-1 0,1 0 0,0 1-1,5 35 1,-3-46-41,1 0 0,1-1 0,0 1 0,0 0 0,1-1 0,0 0 0,0 0 0,1 0 0,11 15 0,-6-11 4,0-1-1,1 0 0,0-1 1,1 0-1,20 14 0,-15-14 32,1-1-1,0 0 1,0-2-1,1 0 1,0-1-1,0-1 1,29 6-1,-19-7 20,0-2 0,0-1-1,0-1 1,46-4 0,-53 0-53,1-1 0,-1-1 0,1-1 0,-1-1 0,-1-1 0,0-1 0,32-18 0,-11 2 0,-2-3 0,57-48 0,-88 68 0,-1-1 0,1 0 0,-2 0 0,1-1 0,-1 0 0,-1-1 0,0 1 0,0-1 0,5-16 0,1-10 0,12-61 0,-20 83 0,-2 7 0,-1 0 0,0 0 0,0 0 0,-1-1 0,0 1 0,0 0 0,-1 0 0,-2-13 0,1 15 0,0 0 0,0 1 0,0-1 0,0 1 0,-1 0 0,0 0 0,0 0 0,-1 0 0,1 0 0,-1 1 0,0 0 0,-7-6 0,-6-4 0,-1 1 0,-1 1 0,0 1 0,0 0 0,-1 2 0,0 0 0,-1 1 0,0 1 0,-42-8 0,58 16-2568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32.5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44 172 5313,'0'0'6070,"0"-2"-4644,0-11-151,-1 11-165,1 0 0,0-1 1,0 1-1,-1 0 0,0 0 1,1 0-1,-1 0 0,0 0 1,0 0-1,-2-4 0,-5-3-715,-8-5-15,0 2 1,-1 0-1,0 1 1,-1 0 0,0 1-1,-1 1 1,0 1-1,0 1 1,-1 1-1,-37-7 1,26 9-354,0 1-1,-49 3 1,39 0 12,23 2-41,0 1 1,0 0 0,1 1 0,-1 1 0,1 0 0,-19 10-1,2-2 24,6-3-6,1 1-1,1 2 1,-43 26-1,55-29 6,0 0-1,1 2 1,0-1-1,0 2 1,2 0 0,-1 0-1,-15 25 1,19-25 67,0 1 0,0 0 1,1 0-1,1 1 0,0 0 1,1 0-1,1 0 0,0 0 1,1 1-1,1 0 0,-1 31 1,3-26-60,0 12 104,4 36 0,-2-57-108,0 0 0,1 0 0,0 0 0,1 0 0,0-1 0,9 17 0,-4-12-25,1-1 0,0 0 0,1 0 0,1-1 0,1-1 0,-1 0 0,2 0 0,0-2 0,0 0 0,1 0 0,1-1 0,32 15 0,-23-15 0,1 0 0,1-1 0,0-2 0,0-1 0,0-1 0,1-1 0,51 0 0,-57-5 0,0-1 0,0 0 0,0-2 0,-1 0 0,1-2 0,-1 0 0,39-17 0,-26 7 0,-1 0 0,-1-2 0,52-38 0,-72 46 0,0 0 0,0-1 0,-1 0 0,-1-1 0,1-1 0,-2 1 0,0-1 0,-1-1 0,0 0 0,-1 0 0,8-21 0,-8 4 0,0-1 0,-2-1 0,-1 1 0,-2 0 0,-2-40 0,-1 66 0,0 0 0,0-1 0,0 1 0,0 0 0,-1-1 0,0 1 0,-1 0 0,1 0 0,-1 1 0,0-1 0,-1 1 0,1-1 0,-1 1 0,0 0 0,0 0 0,-1 1 0,1-1 0,-10-6 0,-5-3 0,0 1 0,-1 1 0,-37-17 0,50 26-432,0 1-1,0-1 1,-13-2 0,16 4-292,0 1-1,-1-1 1,1 1-1,0 0 1,0 0-1,0 1 1,-1-1-1,-4 2 1,-7 2-1071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23.98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863 331 144,'0'0'1239,"25"15"2202,-24-14-3156,0-1 1,-1 0-1,1 0 1,-1 0-1,1 0 1,-1 0-1,1 0 1,0-1-1,-1 1 1,1 0-1,-1 0 1,1 0-1,-1 0 1,1-1-1,-1 1 1,1 0-1,-1 0 0,1-1 1,-1 1-1,1 0 1,-1-1-1,1 0 1,1-7 3840,-2-1-4516,4-43 4171,-2 38-2889,-1 1 0,-1-1 0,0 1 0,-2-22 0,0 27-577,-1 0 0,1 0 0,-1 0 0,-1 1 0,1 0 0,-1-1 0,-1 1 0,-9-12 0,2 5 32,0 1 1,0 1 0,-17-12 0,22 19-320,0 0 0,-1 1 0,0 0 0,1 0 0,-1 1 0,-1 0-1,1 0 1,0 1 0,-1 0 0,-12-1 0,-12 1-75,-46 1 0,43 2 111,15-1-45,0 2 1,1 1-1,0 0 0,0 2 0,0 0 0,0 1 0,-28 13 0,10-1 23,2 2 1,-60 42-1,76-48 94,1 1-1,1 0 1,1 2-1,0 0 1,1 1 0,0 0-1,2 2 1,0-1-1,-20 41 1,32-54-92,0 0-1,1 1 1,-1-1 0,1 1-1,0 0 1,1-1 0,0 1 0,0 0-1,0-1 1,1 1 0,0-1-1,0 1 1,1 0 0,-1-1-1,1 0 1,1 1 0,-1-1 0,1 0-1,0 0 1,1-1 0,7 11-1,6 3 149,1-1 0,0-1-1,1-1 1,0 0 0,2-2-1,0 0 1,0-2-1,1 0 1,1-1 0,0-1-1,31 8 1,-24-11-192,1-1 0,0-2 0,0-1 0,54-3 0,-67 0 0,4-1 0,-1-2 0,1 0 0,0-1 0,-1-1 0,0-1 0,0-1 0,36-18 0,-33 12 0,0-1 0,-1-1 0,-1-1 0,23-21 0,-33 26 0,-1 0 0,0-1 0,-1 0 0,0 0 0,-1-1 0,-1-1 0,0 1 0,10-24 0,-15 24 0,0 0 0,0 0 0,-2 0 0,1 0 0,-2 0 0,0-1 0,0 1 0,-4-20 0,2 24 0,-1-1 0,-1 1 0,1 0 0,-2 0 0,1 0 0,-12-17 0,-1-1 0,14 21 0,0 1 0,0 0 0,-1 0 0,0 0 0,0 0 0,0 1 0,-1-1 0,-9-7 0,11 11-549,1 0 0,-1 1 0,0-1 0,1 0 0,-1 1 0,0-1 0,0 1 1,1 0-1,-1 0 0,-5 0 0,-3 1-2868,-11-1-53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16.5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7 3200,'0'0'14653,"18"-12"-11219,-9 8-2426,0 0-442,0 0 1,0 0-1,13-3 0,-20 7-545,0-1-1,-1 1 0,1-1 0,0 1 0,0 0 1,-1 0-1,1 0 0,0 0 0,0 0 1,0 0-1,-1 1 0,1-1 0,0 1 1,-1-1-1,1 1 0,0 0 0,-1-1 0,1 1 1,0 0-1,-1 0 0,0 0 0,1 0 1,-1 0-1,1 0 0,0 2 0,6 9 116,0 0 0,-2 1 0,1-1 0,-1 1 0,-1 1 0,-1-1 0,6 24 0,10 102 561,-17-101-579,-1 3-23,-2-30-44,1 0 0,-1 1 0,2-1 0,3 14-1,-3-22-2313,-2-5-2144,-5-11-2341,-7 2-3332</inkml:trace>
  <inkml:trace contextRef="#ctx0" brushRef="#br0" timeOffset="389.73">75 405 9602,'0'0'8177,"97"-86"-7689,-64 60-408,11-7-80,-6 5-2032,-8 2-526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17.9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0 117 2960,'0'0'7757,"-2"-8"-6647,1 2-1053,-9-39 1599,10 41-1273,-1-1 0,1 1-1,0-1 1,0 1 0,0-1-1,0 1 1,1-1 0,0 1-1,1-6 1,3 3 1126,-2 7-689,1 18-611,-3 35-1099,-1-47 1170,-2 16-126,0 0 0,-1-1 0,-11 39 1,8-39 25,1 1 0,1 0 1,-3 40-1,7-58-167,0 0-1,0 0 1,1 0-1,-1 0 1,1 0-1,0 0 1,0 0-1,0 0 1,0 0-1,3 4 1,-3-6 12,0-1-1,0 1 1,1-1 0,-1 1 0,1-1 0,-1 0 0,1 0 0,0 1 0,0-1-1,-1 0 1,1 0 0,0-1 0,0 1 0,0 0 0,0-1 0,0 1-1,0-1 1,0 0 0,0 1 0,0-1 0,0 0 0,4-1 0,2 1 247,-1 0 1,1-1-1,0 0 1,0-1 0,15-4-1,-21 5-234,1 0 0,0 0-1,-1 0 1,1 0 0,-1-1 0,0 1-1,1-1 1,-1 0 0,0 1-1,0-1 1,0 0 0,0 0 0,0 0-1,-1 0 1,1-1 0,0 1-1,-1 0 1,0-1 0,0 1 0,2-6-1,-3 7-27,1-1-1,-1 1 0,0 0 1,0-1-1,-1 1 0,1 0 0,0-1 1,0 1-1,-1 0 0,1-1 1,0 1-1,-1 0 0,1-1 0,-1 1 1,0 0-1,1 0 0,-1 0 1,0 0-1,0-1 0,0 1 1,0 0-1,0 0 0,0 1 0,0-1 1,0 0-1,0 0 0,0 0 1,-1 1-1,1-1 0,-2 0 1,-6-3-190,1 1 1,-1 0-1,-14-3 1,11 3 0,-49-10-241,38 9 479,1-2 0,-27-8 0,47 13-22,1 1 1,-1-1-1,0 0 1,1 0-1,-1 1 1,0-1-1,1 0 1,-1 0-1,1-1 1,-1 1 0,1 0-1,0 0 1,0-1-1,-1 1 1,1-1-1,0 1 1,0-1-1,0 1 1,1-1-1,-1 0 1,0 0-1,0 1 1,1-1-1,-1 0 1,1 0 0,0 1-1,0-1 1,-1 0-1,1 0 1,0 0-1,0 0 1,1 0-1,-1 1 1,0-1-1,1 0 1,0-3-1,2-1-108,-1 1-1,1 0 0,-1 0 0,1 0 0,1 0 0,-1 1 0,1-1 0,0 1 0,0 0 1,0 0-1,5-4 0,53-36-5385,-37 24-2457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15.1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5 11 6529,'0'0'6115,"-3"-10"2532,1 10-8550,0 1 0,0-1 1,-1 1-1,1 0 0,0 0 1,0 0-1,-1 0 0,1 0 1,0 0-1,0 0 0,0 1 1,-2 1-1,-23 23-26,23-22-41,-1 2-33,0-1-1,0 1 0,1 0 1,-1 1-1,2-1 0,-1 1 1,1 0-1,0 0 0,0 0 1,0 0-1,1 0 0,1 1 0,-1-1 1,1 1-1,0-1 0,1 1 1,0-1-1,0 1 0,1 0 1,1 11-1,-1-16 8,0 1-1,1-1 1,-1 0 0,0 0 0,1 1-1,0-1 1,0 0 0,0 0-1,0 0 1,0-1 0,0 1-1,1 0 1,-1-1 0,1 0 0,0 0-1,0 1 1,0-2 0,0 1-1,4 2 1,-3-2 44,-1-1 0,1 1 0,0-1 0,0 0 1,0 0-1,0 0 0,0 0 0,0-1 0,0 1 0,0-1 0,0 0 0,0-1 0,0 1 0,0-1 0,0 1 0,7-3 1,-11 2-6,1 1 0,0 0 0,0-1 0,0 1 0,-1-1 0,1 1 1,0-1-1,0 0 0,-1 1 0,1-1 0,0 0 0,-1 1 1,1-1-1,-1 0 0,1 0 0,-1 1 0,1-1 0,-1 0 1,0 0-1,1 0 0,-1 0 0,0 0 0,0 1 0,0-1 0,1 0 1,-1 0-1,0 0 0,0 0 0,0 0 0,-1 0 0,1 0 1,0 0-1,0-1 0,-1 1-12,1 0 1,-1-1-1,1 1 0,-1 0 0,1 0 1,-1 0-1,1 0 0,-1 0 1,0 0-1,0 0 0,0 0 1,0 0-1,1 0 0,-1 0 1,0 0-1,0 1 0,-1-1 0,1 0 1,0 1-1,0-1 0,0 1 1,0-1-1,-3 0 0,1 1-33,1-1-1,-1 1 1,0-1-1,0 1 1,0 0-1,0 0 1,0 1-1,0-1 1,0 1-1,0-1 1,0 1-1,0 0 1,0 0-1,0 0 1,-4 3-1,6-3-43,-1 1 0,0-1 0,1 1-1,-1 0 1,1-1 0,0 1-1,0 0 1,0 0 0,0 0 0,0 0-1,0 0 1,0 0 0,0 1-1,1-1 1,-1 0 0,1 0-1,0 0 1,-1 1 0,1-1 0,1 4-1,-1-6-53,0 1-1,0-1 1,0 1-1,0-1 0,1 1 1,-1-1-1,0 1 0,0-1 1,1 1-1,-1-1 1,0 0-1,1 1 0,-1-1 1,1 0-1,-1 1 1,0-1-1,1 0 0,-1 1 1,1-1-1,-1 0 1,1 0-1,-1 1 0,1-1 1,-1 0-1,2 0 1,15 4-5586,-15-3 3984,11-1-9157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14.0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6 6689,'0'0'8947,"15"0"-7124,0 0-1379,10 1 684,1-1 0,28-5 0,-41 3-711,-1 0 0,1-1 0,-1-1 0,24-9 0,-36 11-343,-5 0-277,-7 0-412,12 2 592,-12-1-145,0 0 0,-1 1 0,1 0 0,0 1-1,-1 1 1,1 0 0,0 0 0,0 1 0,1 1-1,-1 0 1,1 1 0,-1 0 0,-20 13 0,32-18 178,-1 0-1,0 1 1,1-1 0,-1 1 0,1-1 0,-1 1 0,1 0 0,-1-1 0,1 1-1,-1-1 1,1 1 0,0 0 0,-1-1 0,1 1 0,0 0 0,0-1-1,-1 1 1,1 0 0,0 0 0,0-1 0,0 1 0,0 0 0,0 0 0,0-1-1,0 1 1,0 0 0,0 0 0,0-1 0,1 1 0,-1 0 0,0-1 0,0 1-1,1 0 1,-1 0 0,0-1 0,1 1 0,-1-1 0,1 1 0,-1 0-1,1-1 1,-1 1 0,1-1 0,-1 1 0,1-1 0,1 1 0,32 25 595,-29-23-526,15 8 240,0-1 0,27 10 0,-29-13-177,0 1 1,-1 1-1,29 17 1,-45-24-124,1-1 0,0 0 0,0 1 0,0 0 0,-1-1 1,1 1-1,-1 0 0,1 0 0,-1 0 0,0 0 0,0 0 0,0 0 0,0 0 0,0 0 0,0 1 0,0-1 0,-1 0 1,1 5-1,-1-4 54,0 1 0,0-1 1,-1 1-1,0-1 0,1 0 1,-1 0-1,0 1 0,-1-1 1,1 0-1,-1 0 0,-2 5 1,-5 5 177,-1-1 1,0 0-1,-1-1 1,-18 15-1,25-23-267,-30 23 360,32-25-333,0-1-1,1 1 1,-1 0 0,0 0-1,0 0 1,0-1 0,1 1 0,-1-1-1,0 0 1,0 0 0,0 1-1,0-1 1,0 0 0,0 0 0,0-1-1,0 1 1,0 0 0,0-1 0,1 1-1,-4-2 1,-2-3-570,0 0 0,1 0 0,0-1 0,0 0 0,0 0 0,-7-11 0,-12-19-620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12.9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0 0 7009,'0'0'7573,"-2"0"-6365,0 1-1129,1 0 1,0-1 0,-1 1-1,1 0 1,0 0 0,0-1-1,-1 1 1,1 0 0,0 0-1,0 0 1,0 1 0,0-1-1,0 0 1,1 0 0,-1 0-1,0 1 1,0-1 0,1 0-1,-1 1 1,1-1 0,-1 1-1,1-1 1,0 1 0,-1 1-1,-8 46 1513,9-46-1466,-1 1 15,-1 11 392,0 1-1,1 17 1,1-31-446,0 1 1,0 0 0,0 0 0,1-1 0,-1 1-1,1 0 1,0 0 0,-1-1 0,1 1-1,0-1 1,0 1 0,1-1 0,-1 1 0,0-1-1,1 0 1,0 1 0,-1-1 0,1 0 0,3 2-1,-3-3-28,-1 0-1,0-1 0,1 1 0,-1-1 0,1 1 0,-1-1 1,1 0-1,-1 1 0,1-1 0,-1 0 0,1 0 0,-1 0 1,1-1-1,-1 1 0,1 0 0,-1 0 0,1-1 1,-1 1-1,0-1 0,1 1 0,-1-1 0,1 0 0,-1 1 1,0-1-1,2-1 0,4-4 58,1 0 0,-2 0-1,8-8 1,2-1-19,-16 14-173,6 22-577,23 146 3022,-19-95-2391,3-1-3461,-8-52-285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12.0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85 6617,'0'0'10715,"2"-11"-9552,6-31-193,-7 40-885,-1 1 0,1-1-1,0 1 1,0-1 0,-1 1-1,1-1 1,0 1 0,0-1-1,0 1 1,1 0 0,-1 0-1,0 0 1,0-1 0,1 1-1,-1 0 1,0 1 0,1-1-1,-1 0 1,1 0 0,-1 0-1,4 0 1,0 0 159,0 0 0,0 0-1,0 0 1,10 1 0,-13 0-116,1 0-77,0 0-1,-1 0 1,1 0 0,0 0 0,0 1 0,-1-1 0,1 1-1,0-1 1,-1 1 0,1 0 0,0 0 0,2 2 0,-3-2-55,-1 1 1,0-1 0,0 1 0,0-1 0,0 1 0,0-1 0,0 1 0,-1 0 0,1-1-1,0 1 1,-1 0 0,1 0 0,-1 0 0,0-1 0,0 1 0,1 0 0,-1 0 0,0 0-1,-1 2 1,2 6-20,-2 0 0,1 0 0,-1-1-1,0 1 1,-1 0 0,0-1 0,-1 1-1,-7 17 1,8-24 38,1 0 1,-1 0 1,1 0 0,0 0 0,0 0 0,0 0 0,-1 6 0,2-9 527,9 0-289,-5 0-264,1 0 0,0 1 0,-1-1 0,1 1 1,-1 0-1,1 0 0,-1 1 0,1-1 0,-1 1 0,0 0 1,1 0-1,-1 0 0,0 1 0,-1-1 0,1 1 1,0 0-1,-1 0 0,1 1 0,-1-1 0,0 1 0,0-1 1,-1 1-1,1 0 0,-1 0 0,1 0 0,-1 1 1,-1-1-1,1 0 0,-1 1 0,1-1 0,-1 1 0,-1 0 1,1-1-1,0 1 0,-1-1 0,0 1 0,0 0 1,-1 0-1,1-1 0,-1 1 0,0-1 0,0 1 0,-3 5 1,-2 2 160,-1 0 1,-1-1 0,0 0 0,0 0 0,-1-1-1,0 0 1,-16 12 0,15-12 163,10-9-426,-1 0 1,0 0-1,1 0 0,-1 1 0,1-1 0,0 0 0,-1 0 0,1 1 1,0-1-1,0 0 0,-1 1 0,1-1 0,0 0 0,0 1 0,1-1 1,-1 0-1,0 2 0,1 3-2946,-1 4-3143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11.06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33 3880,'0'0'9030,"1"-12"-8046,4-39-70,-4 47-726,0 1 0,0-1 0,0 1 0,1-1 0,0 1 0,-1 0 0,1-1 0,0 1 0,0 0 0,1 0 0,-1 0 0,1 1 0,-1-1 0,1 1 0,0-1 0,0 1 0,0 0 0,4-2 0,-2 1 221,-4 2-343,0 0-1,0 0 1,0 0-1,0 1 1,1-1 0,-1 0-1,0 1 1,1-1-1,-1 1 1,0-1 0,1 1-1,-1 0 1,0-1-1,1 1 1,-1 0-1,1 0 1,-1 0 0,1 0-1,-1 0 1,0 0-1,3 1 1,-2 0-73,-1 0 1,0 0-1,0 0 1,0 0-1,0 0 1,0 0-1,0 0 1,0 0-1,0 1 1,0-1-1,0 0 1,-1 0-1,1 1 1,0-1-1,-1 0 0,1 1 1,-1 1-1,2 5-80,0 0-1,-1 0 1,-1 1-1,1-1 1,-1 0-1,-1 9 0,-6 22 297,5-26-52,-1 0-1,1 18 1,2-30 1378,11-1 499,52-3-3125,-16 0-7547,-19 1-4454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1:24.4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 266 3752,'0'0'5727,"-3"0"-4541,-13 0 7421,26 2-8142,42 4 607,1-3 1,57-4-1,-30 0-375,280-11 616,7 1-432,801-11 694,-422 2-857,-549 19-524,-107 1-2380,-93 5-2592,-1-3 3567,-1 0 1,1-1-1,-1 1 0,1-1 1,-7 1-1,-12 2-3764</inkml:trace>
  <inkml:trace contextRef="#ctx0" brushRef="#br0" timeOffset="375.42">2810 12 7033,'0'0'277,"0"0"0,0-1 1,0 1-1,1 0 0,-1-1 0,0 1 0,0 0 0,0-1 1,0 1-1,0 0 0,0-1 0,1 1 0,-1 0 1,0-1-1,0 1 0,0 0 0,1 0 0,-1-1 0,0 1 1,0 0-1,1 0 0,-1-1 0,0 1 0,1 0 1,-1 0-1,1 0 0,16-3 898,-12 3-656,35-1 584,-1 1 0,1 2 1,-1 2-1,48 10 0,-70-10-918,0 1 1,0 0-1,0 1 0,-1 1 1,0 1-1,0 0 0,-1 1 0,0 0 1,-1 1-1,0 1 0,24 24 0,-31-27-119,-1 0 0,0 1-1,-1 0 1,0 0 0,0 0-1,-1 0 1,0 1 0,0 0-1,3 19 1,-5-22-30,-1 0 1,0 0-1,0 0 0,-1 0 1,0 0-1,-1 0 1,1 0-1,-1 0 0,0 0 1,-1 0-1,0 0 0,0 0 1,0 0-1,-1-1 1,-5 10-1,1-6 47,-1 0 0,0-1 0,0 0 0,-1 0-1,-16 13 1,-55 31 475,-3 3-374,81-56-1629,4-4-252,6-9-3088,-6 10 2465,9-15-11469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2:10.09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29 3016,'0'0'18285,"3"-14"-14952,10-4-2977,-1 0 0,-1-1 0,-1 0-1,0-1 1,6-21 0,-15 38-337,3-6 83,-1 0-1,0 0 1,0-1-1,-1 1 0,-1-1 1,2-11-1,6 92-1132,-2-33 2056,2 58 0,-10-92-1501,2 21 1820,1-16-808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8:27.4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66 1175 6465,'0'0'5916,"12"-4"-3903,37-17-281,-45 19-1432,0 1 0,-1-1-1,1 0 1,-1 0 0,1-1 0,-1 1 0,0-1 0,0 1 0,0-1 0,0 0 0,0 0 0,-1-1 0,1 1 0,-1 0-1,0-1 1,0 1 0,0-1 0,-1 0 0,1 0 0,-1 1 0,0-1 0,0 0 0,0 0 0,0 0 0,-1-7 0,0 10-250,0 0 0,-1 0 1,1 0-1,-1 0 1,1 0-1,0 0 0,-1 0 1,0 0-1,1 1 1,-1-1-1,0 0 1,1 0-1,-1 1 0,0-1 1,0 0-1,0 1 1,1-1-1,-1 1 0,0-1 1,0 1-1,0-1 1,0 1-1,0 0 1,0-1-1,0 1 0,0 0 1,0 0-1,0 0 1,0 0-1,0 0 0,0 0 1,0 0-1,-2 0 1,-1 0-86,1 0 0,-1 1 0,0-1 1,1 1-1,-1-1 0,1 1 0,-1 0 1,-5 3-1,6-3 29,1 1 1,0-1-1,0 1 1,0 0-1,0 0 0,0 0 1,0 0-1,0 0 1,1 1-1,-1-1 0,1 0 1,-1 1-1,1-1 1,0 1-1,0-1 0,0 1 1,1 0-1,-1-1 1,1 1-1,-1 0 0,1 0 1,0-1-1,0 1 1,0 3-1,0-6 22,1 1-1,-1 0 1,0 0-1,1 0 1,-1-1-1,0 1 1,1 0-1,-1-1 1,1 1 0,0 0-1,-1-1 1,1 1-1,-1-1 1,1 1-1,0-1 1,-1 1-1,1-1 1,0 0-1,0 1 1,-1-1 0,1 0-1,0 1 1,0-1-1,0 0 1,-1 0-1,1 0 1,0 0-1,0 0 1,0 0 0,0 0-1,-1 0 1,1 0-1,0 0 1,1 0-1,0 0 99,0-1-1,0 1 0,0 0 1,0 0-1,0-1 0,0 1 0,0-1 1,0 1-1,0-1 0,0 0 1,0 0-1,0 0 0,2-2 1,-2 1-8,-1-1 0,0 1 0,1-1 0,-1 1 0,0-1 0,0 0 0,0 1 0,-1-1 0,1 0 0,-1 0 0,1 0 0,-1 1 0,0-6 0,0 7-93,0 0-1,0 1 1,0-1 0,0 0-1,0 0 1,-1 0-1,1 0 1,0 0 0,0 1-1,-1-1 1,1 0 0,0 0-1,-1 0 1,1 1 0,-1-1-1,1 0 1,-1 1-1,1-1 1,-1 0 0,1 1-1,-1-1 1,0 0 0,1 1-1,-1-1 1,0 1 0,0 0-1,1-1 1,-1 1-1,0-1 1,0 1 0,0 0-1,1 0 1,-1-1 0,0 1-1,0 0 1,0 0 0,0 0-1,0 0 1,1 0 0,-1 0-1,0 0 1,0 1-1,0-1 1,0 0 0,0 0-1,-1 1 1,0 0-36,0 0 1,0 0-1,1 1 0,-1-1 1,0 1-1,0-1 1,1 1-1,-1-1 0,1 1 1,-1 0-1,1 0 1,0 0-1,-1 0 0,1 0 1,0 0-1,1 0 0,-1 0 1,0 0-1,0 4 0,-2 4-35,1-1 0,1 1 0,-2 11 0,3-18 21,0 0 0,0-1 1,0 1-1,0 0 0,0 0 0,0 0 1,1 0-1,-1 0 0,1-1 1,0 1-1,0 0 0,0 0 0,0-1 1,2 5-1,-1-6 42,0 1 0,-1-1 0,1 0 0,0 1 0,0-1 0,0 0 0,0 0 0,0 0 0,0 0 0,1-1 0,-1 1 0,0-1 0,0 1 0,0-1 0,1 0 0,-1 1 0,0-1 0,5-1 0,-4 1 85,-1-1 1,1 1-1,0-1 1,0 0 0,-1 0-1,1 0 1,0-1 0,-1 1-1,1 0 1,-1-1 0,0 0-1,1 1 1,-1-1-1,0 0 1,0 0 0,0 0-1,0-1 1,0 1 0,-1 0-1,1-1 1,-1 1 0,0-1-1,1 1 1,-1-1 0,1-3-1,0 0 71,0 0 1,0-1-1,0 1 0,-1 0 1,0-1-1,0 1 0,-1-1 0,0 1 1,0-1-1,-1-9 0,1 16-192,0-1 0,0 0 0,-1 0 0,1 1 0,0-1-1,0 0 1,-1 1 0,1-1 0,0 0 0,-1 1 0,1-1-1,-1 1 1,1-1 0,-1 0 0,1 1 0,-1-1 0,1 1 0,-1-1-1,1 1 1,-1 0 0,0-1 0,1 1 0,-1 0 0,0-1-1,1 1 1,-1 0 0,0 0 0,0 0 0,1-1 0,-1 1 0,0 0-1,1 0 1,-1 0 0,0 0 0,0 0 0,1 0 0,-1 0-1,0 1 1,0-1 0,1 0 0,-1 0 0,0 1 0,0-1-1,-1 1-226,0 0-1,0 0 1,0 0-1,0 0 0,0 0 1,1 1-1,-1-1 1,0 1-1,1-1 0,-1 1 1,1-1-1,-1 1 0,1 0 1,-2 3-1,-26 70-8561,18-37 2157</inkml:trace>
  <inkml:trace contextRef="#ctx0" brushRef="#br0" timeOffset="777.99">897 1986 4865,'3'4'19369,"-4"-2"-17159,-3 3-2075,1 0 1,-1 1 0,1 0 0,0-1 0,0 1-1,0 0 1,-1 8 0,3-13-138,0 1 0,1 0-1,-1 0 1,1 0 0,0-1-1,-1 1 1,1 0 0,0 0 0,0 0-1,0 0 1,0-1 0,1 1 0,-1 0-1,0 0 1,1 0 0,0-1-1,-1 1 1,1 0 0,0 0 0,0-1-1,-1 1 1,1-1 0,1 1 0,-1-1-1,0 1 1,0-1 0,0 0-1,1 1 1,-1-1 0,2 1 0,-1-1 74,0 0 1,0 0 0,0 0 0,0 0 0,0-1-1,0 1 1,0-1 0,0 1 0,0-1-1,1 0 1,-1 0 0,0 0 0,0 0-1,0 0 1,0 0 0,0 0 0,0-1-1,4-1 1,-3 1 42,1-1 1,-1 1-1,0-1 0,0 0 0,0 0 1,-1-1-1,1 1 0,0 0 0,-1-1 0,4-4 1,-2 1 21,0 1 1,-1-1 0,0 0 0,0 0 0,0 0 0,0 0 0,-1 0 0,0-1 0,-1 1 0,1-1 0,0-10 0,-2 17-118,0-1-1,0 0 1,0 1 0,0-1 0,0 0 0,-1 0 0,1 1-1,0-1 1,0 0 0,-1 1 0,1-1 0,0 0 0,-1 1 0,1-1-1,0 0 1,-1 1 0,1-1 0,-1 1 0,1-1 0,-1 0-1,1 1 1,-1 0 0,1-1 0,-1 1 0,0-1 0,1 1 0,-2-1-1,0 1-11,0-1 0,0 1 0,1-1 1,-1 1-1,0 0 0,0 0 0,0 0 0,0 0 0,0 0 0,-3 1 0,1 0-37,1-1 0,-1 1-1,1 0 1,-1 1 0,1-1 0,-1 1 0,1-1 0,0 1 0,-1 0 0,1 0-1,-3 3 1,4-2-6,0 0 0,-1 0 0,2 1 0,-1-1 0,0 0 0,1 1 0,-1 0 0,1-1 0,0 1 0,0 0 0,0-1 0,1 1 0,-1 0 0,1 0 0,0-1 0,0 1 0,0 0 0,2 5 0,-2-8 48,0-1 0,0 0 1,1 0-1,-1 1 0,0-1 0,0 0 0,0 0 0,1 0 1,-1 1-1,0-1 0,0 0 0,1 0 0,-1 0 1,0 0-1,1 1 0,-1-1 0,0 0 0,1 0 0,-1 0 1,0 0-1,0 0 0,1 0 0,-1 0 0,0 0 1,1 0-1,-1 0 0,0 0 0,1 0 0,-1 0 0,0 0 1,1 0-1,-1 0 0,0-1 0,0 1 0,1 0 1,-1 0-1,0 0 0,0 0 0,1-1 0,-1 1 1,0 0-1,0 0 0,1 0 0,-1-1 0,0 1 0,0 0 1,0 0-1,1-1 0,-1 1 0,0 0 0,0-1 1,11-14 673,-7 8-676,-2 4-30,0 0 0,-1-1 0,1 1 0,0-1 0,-1 1 0,0-1 0,0 0 0,0 0 0,0-3 0,-1 6-1132,-3 16-5038,2-10 3987,-8 17-7004,-1 2-3834</inkml:trace>
  <inkml:trace contextRef="#ctx0" brushRef="#br0" timeOffset="1418.95">903 3065 12466,'0'0'7223,"3"-11"-6287,0-2-513,-1 8 70,-1-1 1,1 0-1,-1 0 1,-1 0-1,1-12 2206,-1 27-2340,-1 7-257,1-7-99,0 0 1,0 0-1,2 11 1,-2-18 14,1 0 0,-1 0 0,1-1 0,-1 1 1,1 0-1,0 0 0,-1 0 0,1-1 0,0 1 0,0 0 1,0-1-1,1 1 0,-1-1 0,0 1 0,1-1 1,-1 0-1,1 1 0,-1-1 0,1 0 0,1 1 0,-1-2 52,-1 1-1,0-1 0,0 0 1,0 0-1,0 0 0,1 0 1,-1 0-1,0 0 0,0 0 1,0 0-1,0-1 1,1 1-1,-1 0 0,0-1 1,0 1-1,0-1 0,0 1 1,0-1-1,0 1 0,0-1 1,0 0-1,0 0 0,0 1 1,-1-1-1,1 0 0,0 0 1,0 0-1,-1 0 0,1 0 1,-1 0-1,1 0 1,-1 0-1,2-2 0,17-43 1267,-17 38-1251,1 0 17,0 0 1,-1-1-1,0 0 1,-1 1-1,0-1 1,0-10-1,-1 19 163,0 0-257,-1 0-1,1 0 0,0-1 0,-1 1 0,1 0 1,-1 0-1,1 0 0,0 0 0,-1 0 0,1 0 1,-1 0-1,1 0 0,-1 0 0,1 0 0,0 0 1,-1 0-1,1 0 0,-1 0 0,1 0 0,0 1 1,-1-1-1,1 0 0,-1 0 0,1 0 0,0 1 1,-1-1-1,1 0 0,0 0 0,-1 1 0,1-1 1,0 0-1,0 1 0,-1-1 0,1 0 1,0 1-1,-13 16-185,11-14 136,0 0 48,0 0-11,0-1 0,0 1 0,0 0 0,0-1-1,1 1 1,-1 0 0,1 0 0,0 0 0,0 1-1,0-1 1,0 0 0,0 0 0,1 1 0,-1 3-1,16 5-9038,-7-3 1764</inkml:trace>
  <inkml:trace contextRef="#ctx0" brushRef="#br0" timeOffset="3183.78">963 3804 11626,'0'0'5593,"10"8"-7201,-5 0-513,0 0-1775,-2-2-2578</inkml:trace>
  <inkml:trace contextRef="#ctx0" brushRef="#br0" timeOffset="3625.26">979 3975 7257,'0'0'7602,"3"29"-10019,2-19-3120</inkml:trace>
  <inkml:trace contextRef="#ctx0" brushRef="#br0" timeOffset="3626.26">999 4207 11178,'0'0'12763,"0"2"-13428,0 2-4696,0 2-2760</inkml:trace>
  <inkml:trace contextRef="#ctx0" brushRef="#br0" timeOffset="4033.31">879 4611 15019,'0'0'17748,"0"-6"-22389,5-8-1025,-5-2-3128</inkml:trace>
  <inkml:trace contextRef="#ctx0" brushRef="#br0" timeOffset="6164.07">789 442 7665,'0'0'3526,"-14"2"-2576,-47 6-34,51-6-629,1 1-1,-1 0 1,1 0 0,0 1 0,0 0-1,0 1 1,1 0 0,-1 0 0,1 1-1,1 0 1,-8 7 0,9-8-119,-30 27 529,1 2 1,1 1 0,3 2-1,-28 41 1,21-21-156,3 1 0,-38 83 0,-17 105 169,19 6-85,55-191-440,-6 21-108,4 0 0,3 2 0,4-1 0,0 91 0,18 305 591,-4-332-420,26 363 874,-21-450-640,46 311 1305,17 59-1115,-64-378-396,22 78 0,-23-109-129,2 0 1,0 0-1,1-1 0,1-1 0,1 1 0,18 24 0,16 13 144,42 59 221,-53-67-375,50 53 0,-61-77-36,1-2 0,1 0 0,46 31 0,-45-37-79,-2 0 8,44 22 0,-58-34-11,-1-1 1,1-1 0,1 0-1,-1 0 1,0-1 0,1 0-1,-1-1 1,14 1 0,-14-2-8,0-1 0,-1 0 0,1 0 0,0 0 0,-1-1 1,0-1-1,1 0 0,-1 0 0,0-1 0,0 0 0,-1 0 1,1-1-1,-1 0 0,8-7 0,8-7-10,-1-1 1,-1-1-1,0-1 1,-2 0-1,-1-2 1,0 0-1,-2-2 1,14-26-1,-8 6 49,-2-1 1,-2-1-1,25-99 0,75-350 249,-94 365-301,12-196 0,-14 87 0,-12 142 0,-5-1 0,-13-193 0,0 219 0,-3-47 0,-38-172 0,30 233 0,-44-102 0,15 48 0,20 41 0,-64-117 0,72 156 0,-2 2 0,-2 0 0,-1 1 0,-1 2 0,-41-39 0,22 32 0,-1 2 0,-2 2 0,-1 2 0,-1 3 0,-72-30 0,98 45 33,-42-27 0,5 2-397,5 1-4314,21 8-4157,11 7-5160</inkml:trace>
  <inkml:trace contextRef="#ctx0" brushRef="#br0" timeOffset="8253.79">145 492 6529,'0'0'5784,"-1"-3"-4232,-5-13 367,0 0 0,1 0 0,-5-33-1,8 31-1115,1 0 0,1 0-1,1-24 1,3 15-382,1 0 0,1 0 1,1 1-1,1 0 0,15-32 0,-17 43-179,-1 2 9,0 1-1,1 0 1,1 0-1,11-16 1,-17 28-259,-1-1 0,1 1 0,-1-1 0,1 1 0,0 0 0,-1-1 0,1 1 0,0 0 0,-1 0 0,1 0 0,0 0 0,-1-1 0,1 1 0,0 0-1,-1 0 1,1 0 0,0 0 0,0 1 0,-1-1 0,1 0 0,0 0 0,-1 0 0,1 0 0,0 1 0,-1-1 0,1 0 0,-1 1 0,1-1 0,1 1 0,20 15-45,-18-12 76,4 2-20,0 0-1,-1 1 1,0 0 0,0 0-1,-1 1 1,0 0 0,0 0-1,-1 0 1,0 1 0,5 11-1,-4-4 26,0 0-1,-2 1 0,0 0 1,0-1-1,0 19 0,-3-33 149,-1-9 286,0-20 937,-1-40 636,1 61-2035,-1-13 0,2-30 0,0 44 0,0-1 0,0 1 0,0-1 0,0 1 0,1-1 0,0 1 0,0 0 0,1 0 0,5-9 0,-7 13 0,0 0 0,0 1 0,0-1-1,0 0 1,0 1 0,0-1 0,0 0 0,0 1 0,0 0 0,0-1-1,0 1 1,0 0 0,0-1 0,0 1 0,1 0 0,-1 0 0,0 0 0,0 0-1,0 0 1,0 0 0,1 0 0,-1 0 0,0 1 0,0-1 0,0 0-1,0 1 1,0-1 0,0 1 0,0-1 0,0 1 0,2 0 0,31 22-28,-34-23 27,13 11-25,-1 0 1,0 1-1,-1 1 1,0-1-1,11 19 0,-17-23 23,0 0-1,0 1 0,-1-1 0,0 1 1,-1 0-1,0 0 0,0 0 1,-1 0-1,0 0 0,1 18 0,-3-27 110,0 0-4,1 0-101,-1-1 0,0 0 1,1 1-1,-1-1 0,0 0 0,0 0 0,0 1 1,1-1-1,-1 0 0,0 0 0,0 1 1,0-1-1,0 0 0,0 0 0,0 1 1,-1-3-1,1 2-2,0 0 1,0-14 0,0-1 0,1 1 0,1-1 0,6-28 0,-7 41 0,0-1 0,0 1 0,1 0 0,-1 0 0,1-1 0,0 1 0,-1 0 0,1 0 0,1 1 0,-1-1 0,0 0 0,1 1 0,-1-1 0,1 1 0,0 0 0,0 0 0,0 0 0,0 0 0,0 0 0,0 1 0,0-1 0,1 1 0,-1 0 0,1 0 0,-1 0 0,0 1 0,1-1 0,3 1 0,-1-1 0,0 1 0,0 1 0,-1-1 0,1 1 0,0 0 0,-1 0 0,1 1 0,-1-1 0,1 1 0,-1 1 0,0-1 0,0 1 0,0-1 0,0 2 0,0-1 0,-1 0 0,1 1 0,-1 0 0,0 0 0,0 0 0,-1 0 0,7 10 0,-1 0 0,0 1 0,-1 0 0,-1 0 0,0 1 0,-1 0 0,-1 0 0,0 0 0,-1 1 0,-1 0 0,-1 0 0,1 17 0,-3-33 0,-8-2-1618,-1 5-6054</inkml:trace>
  <inkml:trace contextRef="#ctx0" brushRef="#br0" timeOffset="24900.26">927 1346 1456,'0'0'10322,"4"0"-9378,65-3 3236,72-14-1,6 0-2116,69-5-435,108-7-768,-236 27-696,541-25 676,1-37-210,-160-3-304,-465 66-311,13-1 180,0-1 0,-1-1-1,1 0 1,-1-1 0,22-10-1,-36 13-307,-6 3-465,-1-1-1,1 1 1,0-1 0,-1 0-1,1 0 1,0 0 0,-6-1 0,0 0-1579,-20-1-4143</inkml:trace>
  <inkml:trace contextRef="#ctx0" brushRef="#br0" timeOffset="25648.06">1299 1315 3392,'0'0'11552,"5"-3"-10802,0 1-502,-1-1 0,0 1 0,1 0 0,-1 1 0,1-1 0,0 1 0,0 0 0,-1 0 0,1 0 0,7 1 0,5 0 386,0 2 0,1 0 1,-1 1-1,17 6 0,70 25 1189,-53-16-1047,519 182 4336,-9 27-1667,-494-196-3431,47 21-12,120 37 0,-129-65-2266,-110-28 20,-22-17-1483,-6-4-3477,-4-2-5427</inkml:trace>
  <inkml:trace contextRef="#ctx0" brushRef="#br0" timeOffset="26498.16">1103 1163 1168,'0'0'12756,"9"0"-6869,-1-1-5391,0 0 0,0-1 0,-1 0 1,1 0-1,0-1 0,8-4 0,6-1 256,605-210 5383,-167 31-4659,-26 9-356,-402 165-1120,-13 6 0,0 0 0,29-6 0,-47 13-20,-1 0 0,0-1 0,0 1 0,0 0 0,1 0 0,-1 0 0,0 0 0,0 0 0,0 0 0,1 0 0,-1 0 0,0 0 0,0 0 0,0 0 0,1 0 0,-1 0 0,0 0 0,0 0 0,0 0 0,1 0 0,-1 0 0,0 1 0,0-1 0,0 0 0,1 0 0,-1 0 0,0 0 0,0 0 0,0 0 0,0 0 0,1 1 0,-1-1 0,0 0 0,0 0 0,0 0 0,0 0 0,0 1 0,0-1 0,0 0 0,0 0 0,1 0 0,-1 1 0,0-1 0,0 0 0,0 0 0,0 0 0,0 1 0,0-1 0,0 0 0,0 0 0,0 0 0,0 1 0,0 0-814,0 25-7440,0-17 3697,0 7-964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18:38.0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27 0 7073,'-7'0'20239,"4"1"-18786,-8 10-1336,1-1 0,0 1 0,1 1 0,-11 17 1,5-7 176,-25 36 533,-55 104 0,76-123-507,2 1 1,2 0-1,-20 84 1,-7 177-196,23 3-71,9-118-47,1 55-7,-4 49 0,-14 239 0,29-467 0,20 121 0,31 58 0,-33-166 0,4 0 0,3-1 0,57 109 0,-77-170 0,0-1 0,1-1 0,0 1 0,1-1 0,0-1 0,1 0 0,19 16 0,-21-20 0,0-1 0,0 0 0,1 0 0,-1-1 0,1 0 0,0 0 0,0-1 0,0 0 0,1-1 0,-1 0 0,1 0 0,12-1 0,3-1 0,0-1 0,0-2 0,0 0 0,-1-2 0,1 0 0,-1-2 0,34-14 0,69-22 0,14-6 0,-114 38 0,-1-2 0,-1 0 0,31-21 0,-18 4 0,-1-1 0,-1-2 0,-2-1 0,-1-2 0,-2-1 0,-1-1 0,-2-2 0,-2-1 0,21-45 0,-11 10 0,-3-1 0,-4-2 0,-3-1 0,21-117 0,-34 104 0,3-181 0,-16 240 0,0-275 0,-3 261 0,-3 0 0,-3 1 0,-1 1 0,-2-1 0,-19-47 0,9 39 0,-3 1 0,-1 1 0,-3 2 0,-57-77 0,-168-169 0,225 266 0,-2 2 0,-58-45 0,76 65 0,0 1 0,0 1 0,-1-1 0,0 2 0,0 0 0,0 1 0,-1 0 0,0 1 0,0 1 0,0 0 0,-15 0 0,13 2-327,0 1-1,1 0 1,-1 1 0,0 1 0,1 1-1,0 0 1,-27 10 0,30-9-5574,-5-2 1950,4 0-864,-2 0-4026</inkml:trace>
  <inkml:trace contextRef="#ctx0" brushRef="#br0" timeOffset="866.77">759 1095 13450,'0'0'13715,"2"24"-20391,-4 18 3396,-1 1 4192,7-44 3289,10-9-1100,-11 3-2536,0 0 0,-1 0 0,1 0 0,-1 0 0,-1 0 0,0-1 0,0 1 0,0 0-1,-1-1 1,0 1 0,0-1 0,-3-12 0,-1 7-803,-3 15-300,-4 18-368,8-8 873,0 0 1,1 0 0,-2 23-1,12-46 1738,-6 4-1690,1 0 1,-1-1-1,-1 1 0,1 0 0,-1-1 1,0-10-1,-1 18-15,0 0 0,0 0 0,0 0 0,-1-1 0,1 1 0,0 0 0,0 0 0,0 0 0,0 0 0,0 0 0,0 0 0,0-1 0,0 1 0,-1 0 0,1 0 0,0 0 0,0 0 0,0 0 0,0 0 0,0 0 0,-1 0 0,1 0 0,0 0 0,0 0 0,0 0 0,0 0 0,-1 0 0,1 0 0,0 0 0,0 0 0,0 0 0,0 0 0,-1 0 0,1 0 0,0 0 0,0 0 0,0 0 0,0 0 0,-1 0 0,1 0 0,0 0 0,0 0 0,0 0 0,0 0 0,0 1 0,-1-1 0,1 0 0,0 0 0,0 0 0,0 0 0,0 0 0,0 0 0,0 1 0,0-1 0,0 0 0,0 0 0,0 0 0,-1 0 0,1 0 0,0 1 0,0-1 0,0 0 0,-8 10 0,3-1-507,0 1 0,1-1 0,1 1 0,-1 1 0,1-1 0,1 0 0,-2 15 0,2-1-1842,1 0 0,3 28 0,2-15-4376</inkml:trace>
  <inkml:trace contextRef="#ctx0" brushRef="#br0" timeOffset="1376.36">789 1883 11210,'0'0'7950,"1"-5"-6263,1-9-1307,-1 5 4053,0 27-2664,-1-15-1770,0 3-36,0 0 1,0 0 0,0-1 0,1 1 0,3 10 0,-4-14 59,1-1 1,-1 0-1,1 1 1,0-1-1,0 0 1,-1 0-1,1 1 1,0-1-1,0 0 1,0 0-1,0 0 1,1 0-1,-1 0 1,0 0-1,0-1 1,0 1-1,1 0 1,-1-1-1,0 1 0,1 0 1,-1-1-1,1 0 1,-1 1-1,1-1 1,-1 0-1,1 0 1,-1 0-1,3 0 1,-1 0 84,1 0-1,-1-1 1,0 0 0,0 0 0,0 0-1,0 0 1,0 0 0,0 0 0,0-1-1,0 1 1,0-1 0,0 0 0,-1 0-1,1 0 1,-1 0 0,1-1 0,-1 1-1,0-1 1,0 1 0,0-1-1,0 0 1,-1 1 0,1-1 0,-1 0-1,0 0 1,0 0 0,1-4 0,2-3-28,-2 0 0,1 0 0,-1-1 0,-1 1 0,0 0 0,0-1 0,-1-13 0,-1 22-82,1 1 1,0 0 0,-1-1-1,1 1 1,-1-1 0,1 1 0,-1 0-1,1-1 1,-1 1 0,0 0-1,0 0 1,0-1 0,0 1-1,0 0 1,0 0 0,0 0-1,0 0 1,0 0 0,0 0-1,-1 1 1,1-1 0,0 0 0,-1 1-1,1-1 1,0 0 0,-1 1-1,1 0 1,-1-1 0,1 1-1,-1 0 1,1 0 0,-1 0-1,1 0 1,-1 0 0,1 0 0,0 0-1,-4 1 1,0-1-47,0 1 1,0 0-1,0 0 0,1 1 0,-1-1 1,0 1-1,0 0 0,1 0 1,-9 5-1,10-4-98,0-1-1,0 1 1,1 0-1,-1-1 1,1 1-1,-1 0 1,1 1-1,0-1 1,0 0-1,0 1 1,1-1-1,-1 1 1,-1 4-1,2 2-2209,-1-1-1,1 1 0,1 19 1,0-28 2107,0 21-8781</inkml:trace>
  <inkml:trace contextRef="#ctx0" brushRef="#br0" timeOffset="1886.83">672 2842 7297,'0'0'14230,"12"-12"-13086,36-35 42,-46 45-1040,0 0 0,0 0 0,0 0 0,-1 0 0,1-1 0,-1 1 0,1-1 0,0-3-1,-2 6-89,1-1-1,-1 1 1,0-1-1,0 0 0,0 1 1,0-1-1,0 0 0,0 1 1,0-1-1,0 1 0,0-1 1,0 0-1,0 1 0,0-1 1,-1 0-1,1 1 0,0-1 1,0 1-1,-1-1 0,1 1 1,0-1-1,-1 0 0,0 0-9,0 1-1,0-1 1,0 0-1,0 1 1,0-1-1,-1 0 1,1 1-1,0 0 1,0-1-1,0 1 1,-1 0-1,1 0 0,0-1 1,0 1-1,0 0 1,-1 0-1,1 0 1,0 1-1,0-1 1,-3 1-1,0 0-43,-1 1 0,1 0 0,0 1 0,0-1 0,1 1 0,-1-1 0,0 1 0,1 1 0,0-1-1,0 0 1,-6 8 0,1 0-28,0 0 1,-10 21-1,10-8 22,8-23-37,-1 0 0,1-1 0,0 1 0,0 0 0,-1 0 0,1-1 0,0 1 0,0 0 1,0 0-1,0-1 0,0 1 0,0 0 0,0-1 0,0 1 0,0 0 0,0 0 0,1-1 0,-1 1 0,0 0 0,0-1 0,1 1 1,-1 0-1,0-1 0,1 1 0,-1 0 0,1-1 0,-1 1 0,1-1 0,-1 1 0,1-1 0,0 2 0,5-2-771,1 1-1,-1-1 0,0 0 0,0 0 1,0-1-1,0 0 0,0 0 0,9-4 1,20-10-9183</inkml:trace>
  <inkml:trace contextRef="#ctx0" brushRef="#br0" timeOffset="2949.91">1842 955 6905,'0'0'11501,"0"-8"-9710,2-29 739,1 1 1,8-40-1,44-111 229,-43 155-2204,2-1 0,1 2 0,30-46 0,-44 76-555,-1 0 0,1 1 0,-1-1 0,1 0 0,-1 1 0,1-1 0,0 0 0,-1 1 0,1-1 0,0 1 0,-1-1 0,1 1 0,0-1 0,-1 1 0,1 0 0,0-1 0,0 1 0,0 0 0,-1 0 0,1-1 0,0 1 0,0 0 0,0 0 0,0 0 0,0 0 0,-1 0 0,1 0 0,0 0 0,0 1 0,0-1 0,0 0 0,-1 0 0,1 1 0,0-1 0,0 0 0,-1 1 0,1-1 0,0 1 0,0-1 0,-1 1 0,1-1 0,1 2 0,3 3 0,0 0 0,0 1 0,-1-1 0,6 9 0,-4-6 0,3 7 0,0 0 0,0 0 0,-1 0 0,-1 1 0,-1 0 0,-1 0 0,0 1 0,0 0 0,-2-1 0,0 2 0,-1-1 0,-1 25 0,0-39 0,-1-3 0,0 0 0,0 0 0,0-1 0,1 1 0,-1 0 0,0 0 0,0 0 0,0 0 0,1 0 0,-1 0 0,0 0 0,0 0 0,0-1 0,1 1 0,-1 0 0,0 0 0,0 0 0,0 0 0,0-1 0,0 1 0,0 0 0,1 0 0,-1 0 0,0-1 0,0 1 0,0 0 0,0 0 0,0 0 0,0-1 0,0 1 0,0 0 0,0-1 0,0 1 0,12-53 0,-7 29 0,13-42 0,-15 59 0,-1 1 0,1 0 0,0 0 0,1 0 0,-1 1 0,1-1 0,0 1 0,1 0 0,-1 0 0,1 0 0,7-5 0,-10 8 0,1 1 0,-1 0 0,1-1 0,0 1 0,-1 1 0,1-1 0,0 0 0,0 1 0,-1-1 0,1 1 0,0 0 0,0-1 0,0 2 0,-1-1 0,1 0 0,0 0 0,0 1 0,0 0 0,-1-1 0,1 1 0,3 2 0,2 0 0,0 1 0,-1 0 0,0 1 0,0-1 0,11 11 0,-4-3 0,-1 0 0,0 2 0,0-1 0,18 30 0,-26-34 0,0-1 0,-1 1 0,0 0 0,0 0 0,-1 1 0,0-1 0,-1 1 0,0-1 0,0 1 0,-1 19 0,-1-24-244,0 1 0,-1-1 0,0 1 0,0-1 1,0 1-1,-1-1 0,0 0 0,0 1 0,0-1 0,-1 0 0,-4 7 0,-4 2-2681,-1 1 1,-15 14-1,24-25 2186,-39 35-14699</inkml:trace>
  <inkml:trace contextRef="#ctx0" brushRef="#br0" timeOffset="3907.7">727 2532 8065,'0'0'9084,"7"-6"-7468,-1 2-1187,-2 2-146,0-1-1,-1 1 1,0-1-1,1 0 0,-1 0 1,0 0-1,0-1 1,0 1-1,-1-1 0,1 1 1,-1-1-1,3-7 0,-4 6 2137,-3 7-1105,-9 15-914,8-12-473,0 1 1,1 0-1,-1-1 0,1 1 0,0 0 1,-1 9-1,9-29 1685,3-6-875,9-30 0,-17 35-23,-7 24-1533,-7 22-1142,-5 35-4361,9-22-1980,6-23-487</inkml:trace>
  <inkml:trace contextRef="#ctx0" brushRef="#br0" timeOffset="4702.31">901 2346 5937,'0'0'11725,"1"-4"-10600,4-9-305,-4 10-16,-1 3-767,0 0 0,0 0 1,0 1-1,0-1 1,0 0-1,0 0 0,0 0 1,0 1-1,0-1 0,-1 0 1,1 0-1,0 1 0,0-1 1,0 0-1,0 0 1,0 0-1,0 1 0,0-1 1,1 0-1,-1 0 0,0 1 1,0-1-1,0 0 1,0 0-1,0 0 0,0 1 1,0-1-1,0 0 0,0 0 1,1 0-1,-1 0 0,0 1 1,0-1-1,0 0 1,0 0-1,1 0 0,-1 0 1,0 0-1,0 1 0,0-1 1,1 0-1,-1 0 0,0 0 1,0 0-1,0 0 1,1 0-1,-1 0 0,0 0 1,0 0-1,1 0 0,-1 0 1,0 0-1,0 0 1,0 0-1,1 0 0,-1 0 1,0 0-1,0 0 0,1 0 1,13-16 824,12-28-328,-24 42-368,0-1 55,-1 0 0,1 0 0,-1 0 0,0 0 0,0-1-1,0 1 1,1-7 0,-3 11-206,0 0 0,0-1 0,0 1 1,0 0-1,0-1 0,-1 1 0,1 0 0,1 0 0,-1 0 0,0 0 0,0 0 0,0 0 0,-1 2 0,0 2-42,-1-1-1,0 1 1,1-1 0,0 1-1,0 0 1,-2 7 0,2 7-2848,3-18 2323,0-1 0,0 1 1,0-1-1,0 0 0,0 1 0,1-1 1,-1 0-1,0 0 0,0 0 0,0 0 1,0 0-1,0 0 0,0 0 1,0 0-1,0 0 0,2-1 0,7-2-4546</inkml:trace>
  <inkml:trace contextRef="#ctx0" brushRef="#br0" timeOffset="5134.63">1077 2131 11978,'0'0'12227,"7"6"-8291,-4-4 507,8-10-3670,-9 4-1960,-38 36-13765,19-20 6567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4:57.2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005 8993,'0'0'7561,"10"-3"-5748,13-6-484,0-1 0,0 0 1,-1-2-1,23-16 0,37-35 1224,115-113 1,56-91-266,-232 244-2052,168-190-174,207-303-1,-146 189-61,-99 135 0,-120 154 0,28-42 0,-36 56 0,5-9 0,43-41 0,-32 36 0,19-28 0,-3-3 0,56-90 0,-59 82 0,-22 37 0,2 3 0,1 0 0,2 3 0,1 0 0,77-53 0,-99 76 0,-1 0 0,22-26 0,-20 20 0,-14 17-58,-1 0 0,0 0 0,1 0 0,-1-1 0,0 1 1,1 0-1,-1 0 0,0-1 0,0 1 0,1 0 0,-1-1 0,0 1 0,0 0 0,0-1 0,1 1 0,-1 0 0,0-1 1,0 1-1,0-1 0,0 1 0,0 0 0,0-1 0,0 1 0,0-1 0,0 1 0,0 0 0,0-1 0,0 1 0,0-1 1,0 1-1,0 0 0,0-1 0,0 1 0,0 0 0,-1-1 0,1 1 0,0-1 0,0 1 0,0 0 0,-1-1 1,1 1-1,0 0 0,0 0 0,-1-1 0,1 1 0,0 0 0,-1 0 0,1-1 0,0 1 0,-1 0 0,1 0 0,0 0 1,-1 0-1,0-1 0,-26-4-6294,16 3 3582,-11-3-3864</inkml:trace>
  <inkml:trace contextRef="#ctx0" brushRef="#br0" timeOffset="462.92">2152 96 10122,'0'0'9177,"16"-2"-7036,158-24 2527,63-37-535,-233 61-4071,1 1 0,0 1 1,0-1-1,0 1 0,0 0 1,0 0-1,-1 0 0,1 0 1,0 1-1,0 0 1,0 0-1,-1 0 0,1 1 1,7 3-1,-7-2-43,1 1-1,-1 0 1,0 0 0,-1 0 0,1 0-1,-1 1 1,0 0 0,0 0 0,0 0-1,5 11 1,1 3 80,-1 1 0,-1 0 0,-1 0 0,0 1 0,-2-1 0,0 2 0,-1-1-1,-2 0 1,0 1 0,-1-1 0,-1 1 0,-1 0 0,-6 31 0,4-39-99,-2 0 0,0 0 0,-9 17 0,2-4 0,10-21-602,0-1-1,-1 0 1,0 1 0,0-1 0,-6 6-1,-19 14-9280,6-10-5979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4:56.0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0 119 6849,'-3'-3'15170,"1"-3"-12768,3 3-2038,-1-1 0,1 0 0,0 1 0,0-1 0,1 1 0,-1-1 0,1 1 0,-1-1 0,1 1 0,0 0 0,5-6 0,29-30 1198,-34 37-1509,0 0 0,0 0 0,1 0 1,-1 0-1,0 0 0,0 1 0,1-1 0,-1 1 0,1 0 0,0-1 0,-1 1 0,1 0 0,0 1 0,0-1 0,0 0 0,-1 1 0,1 0 0,0-1 0,0 1 0,0 0 0,0 1 1,0-1-1,0 0 0,-1 1 0,1 0 0,0-1 0,0 1 0,-1 0 0,1 1 0,0-1 0,3 3 0,-1 0-21,1 0 0,-1 0 0,-1 1 0,1 0-1,-1 0 1,0 1 0,0-1 0,0 1 0,-1-1 0,0 1 0,0 0-1,4 11 1,-4-5-24,1-1-1,-2 1 0,0 1 1,0-1-1,-1 0 0,0 0 1,-1 0-1,-1 1 0,-2 16 1,0-13 6,-1 0 1,-1 0-1,0 0 1,-1 0-1,-1-1 1,-11 18-1,0-4 5,-1-2-1,-2-1 0,0 0 1,-2-2-1,-1 0 1,-36 27-1,59-50-18,0 0 0,0 0 0,0 0 0,0 0 0,0 0 0,-1 0 0,1 0 0,0-1 0,-1 1 0,1 0 0,-1-1 0,1 1 0,0-1 0,-1 1 0,1-1 0,-1 0 0,1 0 0,-1 1 0,0-1 0,-1 0 0,2-1 0,0 0 0,0-1 0,0 1 0,0 0 0,0 0 0,0 0 0,0 0 0,1-1 0,-1 1 0,1 0 0,-1-1 0,1 1 0,-1-1 0,1 1 0,0 0 0,-1-1 0,1 1 0,0-4 0,0 4 0,0 0 0,-1 0 0,1 0 0,0 0 0,0 0 0,0 0 0,0 0 0,0 0 0,0-1 0,0 1 0,0 0 0,0 0 0,0 0 0,1 0 0,-1 0 0,0 0 0,1 0 0,-1 0 0,1 0 0,-1 0 0,2-1 0,0 1 0,0 0 0,-1 1 0,1-1 0,0 1 0,0-1 0,0 1 0,0 0 0,0 0 0,0 0 0,4 0 0,0 0 0,169 12 0,-74-3 0,-89-7 0,1-1 0,-1-1 0,0 0 0,0 0 0,1-1 0,-1-1 0,0 0 0,21-7 0,-19 2-358,0 0-1,0-1 1,-1-1 0,0 0 0,13-12-1,28-30-6500,-15 10-985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4:52.5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 407 5633,'0'0'5298,"5"-31"1393,-4 17-6668,-2-23-2817,-3 13-4595,3 14 1943</inkml:trace>
  <inkml:trace contextRef="#ctx0" brushRef="#br0" timeOffset="1166.11">1 284 5097,'4'-2'22274,"2"0"-21863,196 14 3553,-93-12-3454,146-18 1,281-48-511,-262 31 0,86-7 0,-93 14 0,2-1 0,-253 28 0,570-22 0,-305 0 0,-209 14 0,-57 8 0,122-10 0,-136 11 0,-1 0 0,1 0 0,0 1 0,0-1 0,-1 0 0,1 0 0,0 0 0,-1 0 0,1 0 0,0 0 0,0-1 0,-1 1 0,1 0 0,0 0 0,-1 0 0,1-1 0,0 1 0,-1 0 0,2-1 0,-2-1 0,0 0-94,-5 2-3542,-33 0-8697,16 0 1694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4:43.5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3 429 1456,'0'0'2612,"-20"5"18582,18-11-20898,0 0 0,0 1-1,0-1 1,1 0-1,0 0 1,0 0 0,1 0-1,-1-7 1,1 8-153,-1-11 135,1 0-1,1 1 1,3-25 0,-2 32-189,-1 0 1,2 0-1,-1 0 1,1 1-1,0-1 1,1 1-1,-1 0 1,9-11-1,-12 17-102,1 1 1,-1 0-1,1-1 1,0 1-1,-1-1 1,1 1-1,0 0 1,-1-1-1,1 1 1,0 0-1,-1 0 1,1-1-1,0 1 1,-1 0-1,1 0 1,0 0-1,0 0 0,-1 0 1,1 0-1,0 0 1,0 0-1,-1 0 1,1 0-1,0 1 1,0-1-1,-1 0 1,1 0-1,0 1 1,0 0-1,18 11-140,-12-6 154,-1 1 0,0-1 0,0 1 1,-1 1-1,0-1 0,-1 1 0,1 0 0,-1 0 1,-1 0-1,0 0 0,0 1 0,2 9 1,-1 6 22,0 1 0,-2-1 1,-2 30-1,0-54 265,0-14 1225,-1 11-1463,-3-18 139,2-1 0,-1-32 1,3 50-188,0 0 1,0-1-1,0 1 1,1 0 0,-1-1-1,1 1 1,0 0-1,1 0 1,-1 0-1,1 0 1,0 0-1,0 0 1,0 0 0,0 0-1,1 1 1,-1-1-1,1 1 1,0 0-1,5-5 1,-6 7-25,-1 0 0,1 1-1,-1-1 1,1 1 0,0-1 0,-1 1 0,1 0 0,-1-1-1,1 1 1,0 0 0,-1 0 0,1 0 0,0 0-1,-1 1 1,1-1 0,-1 0 0,1 1 0,0-1-1,-1 1 1,1-1 0,-1 1 0,1 0 0,-1 0 0,0 0-1,1 0 1,1 1 0,3 3 18,0 0 0,-1 0 0,1 1 0,5 7 0,0 1-13,0 1 0,9 17 0,-17-26 11,0 0 0,0 0 0,-1 0-1,0 0 1,0 1 0,-1-1 0,1 1 0,-1-1 0,0 9-1,-1-6-1989,2-26-14273,-2-2 4084</inkml:trace>
  <inkml:trace contextRef="#ctx0" brushRef="#br0" timeOffset="373.77">616 167 3816,'0'0'11923,"-5"0"-13339,0 0-2881,-3 6-4761</inkml:trace>
  <inkml:trace contextRef="#ctx0" brushRef="#br0" timeOffset="899.17">346 477 5329,'-1'-1'11903,"-3"-10"-9754,3-19 296,0 22-1978,0 0-1,1-1 1,0 1-1,0-1 1,1 1-1,0 0 1,1-1 0,-1 1-1,5-12 1,-5 20-418,0-1 0,0 0 1,0 0-1,-1 0 0,1 0 1,0 1-1,0-1 0,0 0 1,0 1-1,1-1 0,-1 1 1,0-1-1,0 1 0,0-1 1,0 1-1,0 0 1,1 0-1,-1-1 0,0 1 1,0 0-1,0 0 0,1 0 1,-1 1-1,0-1 0,0 0 1,0 0-1,1 0 0,-1 1 1,0-1-1,1 1 0,4 2-67,0-1-1,0 0 1,0 1-1,8 5 1,-8-4-26,0 1 1,-1-1-1,1 1 0,-1 0 1,0 0-1,0 1 1,-1 0-1,1-1 0,-1 2 1,-1-1-1,1 0 0,-1 1 1,0-1-1,2 8 1,0-4-2563,1-11-2324,3-18-2692,-4 0-143</inkml:trace>
  <inkml:trace contextRef="#ctx0" brushRef="#br0" timeOffset="1330.76">691 119 7881,'0'0'9346,"5"89"-7825,-5-55-169,0 2-480,0-3 8,0 1-376,-3-2-216,-2-4-120,3-4-168,-6-9 0,6-3-760,-3-8-832,-5-4-721,0-8-2024,0-5-3272</inkml:trace>
  <inkml:trace contextRef="#ctx0" brushRef="#br0" timeOffset="1331.76">573 234 7825,'0'0'11867,"68"77"-11211,-51-61-112,3 0-424,0-2-120,0-2-152,3 0-1016,-1 0-1129,-5-4-2112,-4-4-3240</inkml:trace>
  <inkml:trace contextRef="#ctx0" brushRef="#br0" timeOffset="1900.16">861 256 8865,'0'0'11170,"7"-6"-10408,24-14-387,-30 19-355,0 1 0,0 0 0,0 0 0,0 0 1,0 0-1,0 0 0,0 0 0,0 1 0,0-1 0,0 0 0,0 0 0,0 1 1,0-1-1,0 1 0,0-1 0,0 1 0,0-1 0,0 1 0,0-1 0,0 1 0,-1 0 1,1-1-1,0 1 0,-1 0 0,1 0 0,1 1 0,16 26 544,-16-23-430,4 5 96,0 1-1,-1-1 0,-1 1 1,1 0-1,-2 0 0,0 1 0,3 19 1,7-68 2952,-8 24-3150,-1 1 0,2-1-1,0 1 1,0 0 0,1 0 0,1 0-1,0 1 1,12-13 0,-19 23-24,1-1 0,-1 1 0,0 0 0,1 0 1,-1 0-1,1 0 0,-1 1 0,1-1 0,-1 0 1,1 1-1,-1-1 0,1 1 0,0-1 0,0 1 0,-1 0 1,1-1-1,0 1 0,-1 0 0,1 0 0,0 0 1,0 1-1,-1-1 0,1 0 0,0 1 0,-1-1 0,1 1 1,-1-1-1,1 1 0,0 0 0,-1 0 0,1 0 1,-1 0-1,0 0 0,1 0 0,-1 0 0,0 0 0,0 0 1,1 1-1,-1-1 0,1 2 0,6 8 385,0 0 0,-1 0 0,0 0-1,6 15 1,-7-14 105,-2-3-217,0-1 1,0 1 0,0 0 0,-1 0 0,-1 1-1,0-1 1,2 17 0,-3-24-282,-1-1-15,1-1 0,-1 0 0,0 0 0,1 0 0,-1 0 0,0 0-1,1 0 1,-1 0 0,0 0 0,1 0 0,-1 0 0,1 0 0,-1 0 0,0 0 0,1 0 0,-1-1 0,0 1 0,1 0 0,-1 0-1,0 0 1,1 0 0,-1-1 0,0 1 0,1 0 0,-1 0 0,0-1 0,0 1 0,1 0 0,-1 0 0,0-1 0,0 1 0,1-1 0,11-15-3749,0 2-3898,2-5-6557</inkml:trace>
  <inkml:trace contextRef="#ctx0" brushRef="#br0" timeOffset="2401.38">1693 223 12042,'0'0'13475,"98"0"-11443,-56-4-527,0-2-185,-2-2-832,-7 0-272,-3 2-216,-10-2-360,-5 0-968,-5-8-1601,-5-2-2480,-5 3-5289</inkml:trace>
  <inkml:trace contextRef="#ctx0" brushRef="#br0" timeOffset="2816.2">1807 61 6425,'0'0'14931,"0"67"-11962,5-43-1401,5 4-808,2-2-352,5-4-408,13-2-2008,0-10-2665,0-10-7922</inkml:trace>
  <inkml:trace contextRef="#ctx0" brushRef="#br0" timeOffset="3551.83">2236 321 4352,'0'0'12711,"-2"-2"-11066,1-2-1394,0-1-1,0 1 1,0 0 0,0 0 0,1 0 0,0-1-1,0 1 1,0 0 0,0 0 0,1-1 0,-1 1 0,1 0-1,0 0 1,0 0 0,1 0 0,3-7 0,4-9 296,1 1 1,13-19 0,-17 28-179,-2 5-236,12-22 643,1 1 0,2 0 0,37-40 0,-55 66-780,-1-1 1,1 1-1,-1 0 1,0-1-1,1 1 1,0 0-1,-1-1 1,1 1-1,-1 0 1,1 0-1,-1 0 1,1-1-1,-1 1 1,1 0 0,0 0-1,-1 0 1,1 0-1,-1 0 1,1 0-1,0 0 1,-1 0-1,1 0 1,-1 0-1,1 1 1,0-1-1,-1 0 1,1 0 0,-1 1-1,1-1 1,-1 0-1,1 0 1,-1 1-1,1-1 1,-1 1-1,1-1 1,-1 0-1,1 1 1,-1-1-1,0 1 1,1-1 0,-1 1-1,0-1 1,1 1-1,-1-1 1,0 1-1,0 0 1,13 30-122,-12-28 134,5 17 19,0 0-1,-2 1 1,0 0-1,-2-1 1,0 1-1,-1 0 1,-4 39-1,-1-43 140,4-17-156,0 1 0,0-1 0,0 0 1,0 0-1,0 0 0,0 0 1,-1 0-1,1 0 0,0 0 0,0 0 1,0 0-1,0 0 0,0 0 0,0 0 1,0 0-1,0 0 0,0 0 1,-1 0-1,1 0 0,0 0 0,0 0 1,0 0-1,0 0 0,0 0 0,0 0 1,0 0-1,0-1 0,0 1 0,0 0 1,-1 0-1,1 0 0,0 0 1,0 0-1,0 0 0,0 0 0,0 0 1,0 0-1,0 0 0,0 0 0,0 0 1,0-1-1,0 1 0,0 0 1,0 0-1,0 0 0,0 0 0,0 0 1,0 0-1,0 0 0,0 0 0,0 0 1,0-1-1,0 1 0,0 0 1,0 0-1,0 0 0,0 0 0,0 0 1,0 0-1,0 0 0,0 0 0,0 0 1,0 0-1,0-1 0,0 1 1,-2-31 682,3 22-685,0 1 0,0 0 0,1-1 0,0 1 0,1 0 0,0 0 0,0 1 0,1-1 0,-1 0 0,2 1 0,-1 0 0,1 0-1,0 0 1,1 1 0,-1 0 0,1 0 0,0 0 0,1 0 0,8-4 0,-15 9-11,1 0 0,0 1 0,0-1 1,0 1-1,0-1 0,0 1 0,0 0 0,0-1 0,0 1 0,0 0 1,0 0-1,0-1 0,0 1 0,1 0 0,-1 0 0,0 0 0,0 0 0,0 1 1,0-1-1,0 0 0,0 0 0,0 1 0,0-1 0,0 0 0,0 1 1,0-1-1,0 1 0,0-1 0,0 1 0,0 0 0,-1-1 0,1 1 1,0 0-1,0 0 0,-1 0 0,1-1 0,0 1 0,-1 0 0,1 0 1,-1 0-1,1 0 0,0 2 0,2 4-26,-1 1 0,0 0 0,0 0 0,1 14 0,-2-12 20,1 9 100,-1 30 1,-1-35-70,0-14-18,0 0 0,0 0 0,0 0 0,0 0 0,0 0 0,1 0-1,-1 0 1,0 0 0,0 0 0,0 0 0,0 0 0,0 0 0,0 0 0,0 0 0,0 0 0,0 0 0,0 0 0,0 0 0,0 0 0,0 0-1,0 0 1,1 0 0,-1 0 0,0 0 0,0 0 0,0 0 0,0 0 0,0 0 0,0 0 0,0 0 0,0 0 0,0 0 0,0 0-1,0 0 1,0 0 0,0 0 0,0 0 0,1 0 0,-1 0 0,0 0 0,0 0 0,0 0 0,0 0 0,0 0 0,0 1 0,0-1-1,0 0 1,0 0 0,0 0 0,0 0 0,0 0 0,0 0 0,0 0 0,0 0 0,0 0 0,0 0 0,0 0 0,0 0 0,0 0 0,0 1-1,0-1 1,0 0 0,0 0 0,0 0 0,0 0 0,0 0 0,0 0 0,0 0 0,6-7 223,5-11 45,-11 17-265,8-13 27,42-67-11,-44 72 9,1 0 0,1 0 0,0 0 0,0 1 0,1 0 0,9-6 0,-17 13-32,-1 1 0,1 0 0,-1 0 0,1-1 0,-1 1 0,1 0 0,-1 0 0,1 0 0,0 0 0,-1 0 0,1 0 0,-1 0 0,1 0 0,0 0 0,-1 0 0,1 0 0,-1 0 0,1 0 0,0 0 0,-1 0 0,1 1 0,-1-1 0,1 0 0,-1 0 0,1 1 0,-1-1 0,1 0 0,-1 1 1,1-1-1,-1 1 0,0-1 0,1 1 0,-1-1 0,1 1 0,-1-1 0,0 1 0,1-1 0,-1 1 0,0-1 0,0 1 0,1 0 0,11 31 56,-10-25 59,5 19 92,-1 0 0,-1 0 0,-2 1 0,0-1 0,-2 39 0,-1-65-238,9-3-6995,10-18-826,-9 10 14</inkml:trace>
  <inkml:trace contextRef="#ctx0" brushRef="#br0" timeOffset="3999.57">3198 50 11986,'0'0'5793,"-40"68"-3240,25-37-345,0 3-1023,1 0 191,1 0-632,-2-2-352,3-5-80,-1-5-312,3-4-8,0-8-688,5-6-1184,-2-8-473,2-10-2528,0-4-5385</inkml:trace>
  <inkml:trace contextRef="#ctx0" brushRef="#br0" timeOffset="4395.4">3003 176 8729,'0'0'11211,"70"56"-10987,-45-42-224,9 4-696,-4-6-2241,-5-3-4785</inkml:trace>
  <inkml:trace contextRef="#ctx0" brushRef="#br0" timeOffset="4396.4">3349 198 9858,'0'0'7035,"8"-12"-4603,26-36-362,-33 46-1915,0 0 0,1 0 0,-1 0 0,1 0 0,-1 1 0,1-1 0,-1 0 0,1 1 0,0-1 0,0 1 0,0 0 0,0 0 0,0-1 0,0 1 0,5-1 0,-7 2-131,1 0-1,0 0 0,0 0 1,0 1-1,0-1 0,-1 0 1,1 0-1,0 1 0,0-1 0,-1 1 1,1-1-1,0 1 0,0-1 1,-1 1-1,1-1 0,0 1 1,-1-1-1,1 1 0,-1 0 1,1-1-1,-1 1 0,1 0 1,-1 0-1,0-1 0,1 1 1,-1 0-1,1 1 0,1 6 22,1 1 0,-2-1 0,1 1 0,-1 0 0,0 11 0,-1 14 135,0-20-3,0-1 0,4 27 0,-4-40-153,0 0 1,0 1-1,0-1 1,0 0-1,0 1 1,0-1-1,1 0 1,-1 0-1,0 1 0,0-1 1,0 0-1,1 0 1,-1 1-1,0-1 1,0 0-1,1 0 0,-1 0 1,0 1-1,0-1 1,1 0-1,-1 0 1,0 0-1,1 0 1,-1 0-1,0 0 0,0 0 1,1 1-1,-1-1 1,0 0-1,1 0 1,-1 0-1,0 0 1,1 0-1,-1 0 0,0-1 1,1 1-1,-1 0 1,0 0-1,1 0 1,-1 0-1,0 0 1,0 0-1,1-1 0,-1 1 1,0 0-1,0 0 1,1 0-1,-1 0 1,0-1-1,0 1 0,1-1 1,13-11 868,-13 12-869,8-9 355,4-5-165,1 0 1,0 1-1,1 1 1,1 0-1,0 1 0,27-14 1,-41 24-188,0 0 0,0 1 0,0-1 1,0 0-1,0 1 0,0-1 0,0 1 1,0 0-1,0 0 0,1-1 1,-1 2-1,0-1 0,0 0 0,0 0 1,0 1-1,0-1 0,3 1 0,-2 1-203,0 0 0,0 0-1,-1 0 1,1 1 0,-1-1-1,1 1 1,-1-1 0,2 4-1,6 6-2143,-5-7-2653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2:47.3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18 255 10458,'0'0'20992,"-1"5"-20068,-1 4-2639,-1-1 1,0 1-1,0 0 1,-1-1-1,-5 9 1,-1 2-583,-10 25-4666,0-1-4184</inkml:trace>
  <inkml:trace contextRef="#ctx0" brushRef="#br0" timeOffset="382.37">581 1122 10138,'0'0'20639,"0"4"-19023,0 68-14741,0-43 5243</inkml:trace>
  <inkml:trace contextRef="#ctx0" brushRef="#br0" timeOffset="2200.91">601 1913 928,'1'1'31470,"3"1"-31011,-4-2-473,0 0-1,0 1 0,-1-1 1,1 0-1,0 0 0,0 0 1,0 0-1,0 0 0,0 0 1,-1 0-1,1 0 0,0 0 0,0 0 1,0 0-1,0 0 0,0 1 1,0-1-1,0 0 0,0 0 1,0 0-1,-1 0 0,1 0 1,0 0-1,0 1 0,0-1 1,0 0-1,0 0 0,0 0 1,0 0-1,0 0 0,0 1 1,0-1-1,0 0 0,0 0 1,0 0-1,0 0 0,0 0 1,0 1-1,0-1 0,0 0 1,0 0-1,0 0 0,0 0 1,0 0-1,1 0 0,-1 1 1,0-1-1,0 0 0,0 0 0,0 0 1,0 0-1,0 0 0,1 0 1,-20-35-8601,9 11 712</inkml:trace>
  <inkml:trace contextRef="#ctx0" brushRef="#br0" timeOffset="104311.55">846 40 5905,'0'-1'438,"0"-1"0,0 1 0,-1-1 1,1 1-1,0 0 0,-1-1 0,1 1 0,0 0 0,-1-1 0,1 1 1,-1 0-1,0 0 0,0-1 0,1 1 0,-1 0 0,0 0 0,0 0 1,0 0-1,-1-1 0,-1 0-86,1 1 0,0-1 0,-1 1 0,1 0 0,-1 0 0,1 0 0,-1 0 0,1 1-1,-6-2 1,2 2-189,-1-1-1,1 1 1,-1 0-1,1 0 0,-1 1 1,1 0-1,-13 3 1,-13 9 339,1 1 1,0 1-1,1 2 0,1 0 1,1 2-1,0 2 1,-39 37-1,44-34-209,2 0 0,1 2-1,-28 45 1,-41 90 779,81-145-980,-37 74 747,-35 102-1,59-130-283,3 0 0,-18 114 0,-13 408 364,47-559-867,-1 44 75,6 95 1,1-136-87,1 0 0,2 0 0,1 0 0,21 50 0,-3-23 107,41 66 1,-49-92-42,1-2 0,1-1 0,1 0 0,39 36 0,-42-46 29,1-1-1,1 0 1,0-2-1,1 0 1,0-2-1,1 0 1,23 7-1,-20-9-104,-1-2-1,1 0 1,0-2 0,1-1-1,26 1 1,-37-4-26,0-1-1,0-1 1,-1-1 0,1 0 0,-1-1 0,1 0 0,-1-1-1,0-1 1,0 0 0,16-9 0,-5-1-5,-1-1 0,-1 0 0,0-2 0,-1-1 0,-1-1 0,-1-1 0,-1-1 0,-1 0 0,26-42 0,-15 15 0,-3-1 0,-2-1 0,35-106 0,-40 90 0,-4-1 0,-2 0 0,-3-1 0,-4 0 0,-4-139 0,-6 163 0,-2 0 0,-1 0 0,-3 1 0,-2 0 0,-1 1 0,-3 0 0,-1 1 0,-2 1 0,-2 0 0,-1 2 0,-50-65 0,43 70-120,-1 2 1,-2 2-1,-1 0 0,-46-30 0,-20-18-530,90 70 509,1 4-3293,7 4 3146,1 0-1,-1 0 0,1 0 0,0 0 0,-1 1 0,1-1 0,-1 0 0,1 0 0,0 0 1,-1 1-1,1-1 0,-1 0 0,1 0 0,0 1 0,-1-1 0,1 0 0,0 1 0,0-1 1,-1 0-1,1 1 0,0-1 0,0 1 0,0-1 0,-1 0 0,1 1 0,0-1 0,0 1 1,0-1-1,0 1 0,0-1 0,0 0 0,0 1 0,0-1 0,0 1 0,0-1 0,0 1 1,0-1-1,0 0 0,0 1 0,0 0 0,0 16-9801</inkml:trace>
  <inkml:trace contextRef="#ctx0" brushRef="#br0" timeOffset="104965.61">995 1128 9273,'0'0'4608,"-5"-13"-3229,-19-41-507,22 49-733,0 0-1,-1 1 0,0 0 0,1 0 1,-2-1-1,1 2 0,0-1 1,-1 0-1,0 1 0,1-1 1,-1 1-1,-1 0 0,1 1 0,0-1 1,-1 1-1,1 0 0,-1 0 1,0 0-1,0 0 0,-6 0 0,-3 0 58,0 0 0,0 2 0,0-1 0,0 2 0,-19 2 0,14 0 175,1 0 0,-1 2-1,1 0 1,0 0 0,1 2 0,0 0-1,0 1 1,0 1 0,1 1 0,0 0-1,-28 25 1,38-28-262,0 0-1,0 0 1,1 1-1,0 0 1,1 0-1,-1 0 1,2 1-1,-1-1 1,1 1-1,-3 13 1,3-8 18,1 1 1,0 0 0,1 0 0,1-1-1,2 28 1,-2-37-80,1 0 0,0 0 0,1 1 0,-1-1 0,1 0-1,0 0 1,1 0 0,-1 0 0,1-1 0,0 1 0,0-1 0,0 0 0,0 1 0,1-1 0,0-1 0,0 1-1,0-1 1,0 1 0,0-1 0,1 0 0,0 0 0,-1-1 0,1 0 0,6 3 0,-5-3 99,1 0 0,-1-1 0,1 0 1,-1 0-1,1 0 0,0 0 0,0-1 0,-1-1 0,1 1 1,0-1-1,-1 0 0,1 0 0,-1-1 0,1 0 1,-1 0-1,0 0 0,0-1 0,12-7 0,-2 0 34,0-2 0,-1 0 0,-1-1 0,0 0 0,0-1 0,16-23 0,-24 30-126,-1-1 1,-1 0-1,1 0 0,-1 0 1,-1 0-1,1-1 0,-1 0 1,-1 1-1,0-1 0,0 0 1,0 0-1,-1 0 0,-1 0 0,1 0 1,-3-18-1,1 24-187,0-1-1,0 1 1,0-1 0,0 1 0,0-1-1,-1 1 1,0 0 0,1 0 0,-1 0-1,0 0 1,-5-5 0,-31-23-3107,20 17 1787</inkml:trace>
  <inkml:trace contextRef="#ctx0" brushRef="#br0" timeOffset="105421.75">1115 1112 9394,'0'0'12709,"17"0"-11011,1 1-1176,4-1 399,1-1-1,38-5 1,102-27 2203,-54 5-4762,-107 27 317,3 0 903</inkml:trace>
  <inkml:trace contextRef="#ctx0" brushRef="#br0" timeOffset="105991.1">1277 1211 9313,'0'0'9443,"75"-8"-8875,-45-2-296,5 0-272,10-10-1241,-10 2-3264,-3 0-6809</inkml:trace>
  <inkml:trace contextRef="#ctx0" brushRef="#br0" timeOffset="107004.13">2003 1036 6857,'0'0'8186,"9"-11"-6199,29-35-677,-36 44-1238,0-1-1,0 0 0,0 1 0,0-1 1,0 0-1,-1 0 0,1-1 0,-1 1 0,0 0 1,0 0-1,0-1 0,0 1 0,-1 0 0,0-1 1,1 1-1,-1-1 0,0 1 0,0 0 0,-1-1 1,1 1-1,-1-1 0,0 1 0,0 0 1,0 0-1,-2-5 0,1 5-73,0 0 1,0 0-1,0 1 1,0-1-1,-1 1 0,1-1 1,-1 1-1,0 0 1,0 0-1,0 0 1,0 0-1,0 1 0,0-1 1,0 1-1,0 0 1,-1-1-1,1 2 1,-1-1-1,1 0 0,0 1 1,-6-1-1,3 1-20,0 1 0,0-1 0,0 1-1,0 0 1,0 1 0,1-1 0,-1 1-1,0 0 1,1 1 0,-1 0 0,1-1-1,0 2 1,-1-1 0,2 0 0,-1 1-1,0 0 1,1 0 0,0 1 0,0-1-1,0 1 1,-4 5 0,3-2 43,1-1-1,-1 1 1,1 0 0,0 1-1,1-1 1,0 1 0,0-1-1,1 1 1,0 0 0,1 0-1,-1 0 1,2 0 0,0 15-1,0-23 5,0 0-1,0 0 1,0 0-1,0 0 1,1 0-1,-1 0 1,0-1-1,1 1 1,-1 0-1,0 0 1,1 0-1,-1 0 1,1 0 0,0 0-1,-1-1 1,1 1-1,0 0 1,-1 0-1,1-1 1,0 1-1,0-1 1,0 1-1,-1-1 1,2 1-1,1 0 110,-1 0 1,0-1-1,0 1 0,1-1 0,-1 0 0,0 1 1,0-1-1,1 0 0,-1-1 0,3 1 1,2-2 219,0 1 1,0-1 0,-1 0 0,1-1 0,-1 1 0,8-5-1,5-6-45,0 0 0,-1-1 0,-1-1 0,0-1 0,28-33 0,-39 42-272,0-1 0,0-1-1,-1 1 1,0-1 0,0 0 0,-1 0 0,0 0 0,-1-1-1,0 1 1,0-1 0,-1 0 0,-1 0 0,1 0-1,-2 0 1,0-18 0,0 26-52,0 0 0,0 1 0,0-1 1,-1 0-1,1 1 0,-1-1 0,1 0 0,-1 1 0,0-1 1,0 1-1,1-1 0,-1 1 0,0-1 0,0 1 0,-1 0 1,1-1-1,0 1 0,0 0 0,0 0 0,-1 0 0,1 0 0,-1 0 1,1 0-1,-1 0 0,1 1 0,-1-1 0,-2 0 0,2 0-7,0 1 0,0 0-1,0 0 1,0 0 0,0 0 0,0 1-1,0-1 1,0 1 0,0-1-1,0 1 1,1-1 0,-1 1-1,0 0 1,0 0 0,1 0-1,-1 0 1,0 0 0,1 0-1,-1 1 1,1-1 0,-1 0 0,1 1-1,0-1 1,-2 3 0,-4 6-19,1 0 1,0 0 0,0 1-1,1 0 1,1 0-1,-1 0 1,-4 24 0,5-15 26,2 1 1,0-1 0,1 38 0,1-55 28,1 1 1,-1-1-1,1 1 1,-1-1-1,1 0 1,0 1-1,0-1 1,0 0-1,1 0 1,-1 0-1,1 0 1,-1 0-1,1 0 1,0 0-1,0-1 1,1 1-1,-1-1 1,0 1-1,1-1 1,0 0-1,-1 0 1,1 0-1,0 0 1,5 2-1,-4-2 82,0-1 1,0 0-1,0 0 0,1 0 0,-1-1 0,0 1 0,0-1 0,0 0 0,1 0 0,-1 0 0,0-1 0,0 0 1,0 1-1,0-2 0,0 1 0,0 0 0,0-1 0,0 1 0,6-5 0,5-4 24,-1 0-1,0-2 0,0 1 1,-1-2-1,-1 0 1,0 0-1,16-25 1,-13 106-2058,-14-67 1972,0 1 0,-1-1 0,1 1 0,0-1 0,0 0 0,0 0 0,0 1 0,0-1 1,0 0-1,0 0 0,0 0 0,1 0 0,-1 0 0,0 0 0,1-1 0,-1 1 0,1 0 0,-1-1 1,0 1-1,1-1 0,-1 1 0,1-1 0,0 0 0,-1 0 0,1 1 0,-1-1 0,1 0 0,-1-1 1,1 1-1,0 0 0,-1 0 0,3-1 0,7-2 272,1 0 0,-1 0-1,16-7 1,-9 3-259,-3 2 116,1 1 0,-1 0 0,29-1 0,-3 3-5354,-10-1-4033,-18-2 928</inkml:trace>
  <inkml:trace contextRef="#ctx0" brushRef="#br0" timeOffset="108241.18">2716 734 6041,'0'0'11438,"0"-1"-11792,0-2 5287,0 0-8755</inkml:trace>
  <inkml:trace contextRef="#ctx0" brushRef="#br0" timeOffset="109174.57">2524 995 6953,'2'0'11435,"1"0"-7967,20-3-1836,-21 3-1597,0 0 0,0 0 0,0-1 1,0 1-1,0-1 0,0 0 1,0 1-1,0-1 0,-1 0 1,1 0-1,0 0 0,-1 0 1,1 0-1,0-1 0,-1 1 1,1 0-1,-1-1 0,0 1 0,0-1 1,1 1-1,-1-1 0,0 0 1,0 0-1,0 1 0,-1-1 1,1 0-1,0 0 0,-1 0 1,1 0-1,-1 0 0,0 0 1,1 0-1,-1 0 0,0 0 0,0 0 1,0 0-1,-1 0 0,1 0 1,0 0-1,-1 0 0,1 0 1,-1 0-1,0 1 0,0-1 1,0 0-1,0 0 0,0 0 1,0 1-1,0-1 0,0 1 0,-1-1 1,1 1-1,0-1 0,-1 1 1,1 0-1,-1 0 0,0-1 1,1 1-1,-3 0 0,-1-2-125,-1 0 0,1 0 0,-1 1-1,1 0 1,-1 1 0,0-1 0,1 1 0,-1 0-1,0 0 1,0 1 0,0 0 0,-10 0 0,13 1 84,1-1 1,-1 1 0,0-1-1,1 1 1,-1 0 0,1 0-1,0 0 1,-1 0 0,1 0-1,0 1 1,0-1 0,-1 1 0,1-1-1,0 1 1,1 0 0,-1 0-1,0 0 1,0 0 0,1 0-1,-1 0 1,1 0 0,0 1-1,0-1 1,0 0 0,0 1 0,0-1-1,0 1 1,1-1 0,-1 1-1,0 3 1,1 1 44,-1 1 0,1 0 0,0 0 0,1 0 0,0 0 0,0 0 0,1-1 0,0 1 0,3 9 0,5 5 275,20 35 0,-23-45-197,0 0 0,0 0 0,-1 0 0,-1 1 1,0 0-1,-1 0 0,0 0 0,-1 1 0,2 15 0,-5-21-74,1 0 0,-1 0 0,-1 0-1,1-1 1,-1 1 0,-1 0 0,1 0 0,-2-1-1,1 1 1,-1-1 0,0 0 0,0 0 0,-1 0-1,0 0 1,0 0 0,0-1 0,-1 0-1,0 0 1,0 0 0,-1 0 0,-7 4 0,10-7 22,-39 30 525,39-31-448,-1 1 1,1-2-1,-1 1 0,0 0 0,1-1 0,-1 1 1,0-1-1,0 0 0,0 0 0,-7 0 0,10-1-122,0-1 1,0 1-1,0-1 0,0 1 0,0-1 0,0 1 0,0-1 0,0 1 0,1-1 1,-1 0-1,0 0 0,1 1 0,-1-1 0,0 0 0,1 0 0,-1 0 0,1 0 0,-1 0 1,1 0-1,-1 0 0,1 1 0,0-1 0,0 0 0,-1 0 0,1-2 0,-6-28-932,5 15-571,0 1 0,1 0 0,1-1 0,0 1 0,4-21 0,5-4-6599</inkml:trace>
  <inkml:trace contextRef="#ctx0" brushRef="#br0" timeOffset="109542.75">2695 794 10114,'0'0'10338,"0"80"-9162,0-50-168,0 1-55,0-1-505,0 0-160,0-4-96,0-4-192,0-4-216,0-7-961,0-7-1071</inkml:trace>
  <inkml:trace contextRef="#ctx0" brushRef="#br0" timeOffset="109958.28">2799 879 6977,'0'0'11682,"2"85"-10297,-2-61-241,0 0-448,0-2-320,0 0-312,0-7-64,-2-3-1016,2-10-896</inkml:trace>
  <inkml:trace contextRef="#ctx0" brushRef="#br0" timeOffset="109959.28">2893 924 2576,'0'0'13915,"-15"86"-13235,13-64-232,2-2-448,0 1-184,0-5-1848,0-4-3865</inkml:trace>
  <inkml:trace contextRef="#ctx0" brushRef="#br0" timeOffset="109960.28">3011 980 10882,'0'0'4849</inkml:trace>
  <inkml:trace contextRef="#ctx0" brushRef="#br0" timeOffset="110325.32">2988 1156 5577,'0'0'1584</inkml:trace>
  <inkml:trace contextRef="#ctx0" brushRef="#br0" timeOffset="111026.45">3183 1017 12410,'0'0'10053,"5"-3"-9797,-5 2-256,1 0 12,0 0-1,1 1 1,-1-1 0,0 0-1,1 0 1,-1 0-1,1 1 1,-1-1-1,1 1 1,-1-1 0,1 1-1,-1 0 1,3-1-1,-3 2 10,0-1 0,1 1 0,-1 0 0,0-1 0,0 1 0,0 0 0,0 0 0,0 0 0,0 0 0,0 0 0,0 0 0,0 0 0,0 0 0,0 0 0,-1 0 0,1 0 0,0 1 0,-1-1 0,1 0 0,-1 0 0,0 1 0,1 1-1,1 3 89,-1-1-1,0 1 0,0-1 0,-1 1 0,1 0 1,-2 10-1,1-3 173,3-11 2196,5-7-1317,6-7-681,-14 11-415,11-9 30,23-20-98,-32 28-31,1 0-1,-1 1 1,1-1 0,0 1 0,0-1 0,-1 1 0,1 0 0,0 0 0,0 1 0,0-1-1,0 0 1,4 1 0,-7 0 14,1 1 1,-1-1-1,1 0 0,-1 1 0,0-1 0,1 1 0,-1-1 1,1 1-1,-1-1 0,0 1 0,0-1 0,1 1 0,-1-1 1,0 1-1,0 0 0,0-1 0,0 1 0,1-1 0,-1 1 1,0-1-1,0 1 0,0 0 0,0-1 0,-1 2 1,1 23 5,0-18 17,0 26 502,0-33 17,1 0-367,0 0-1,0-1 1,0 1-1,0-1 1,0 1-1,0-1 1,0 1-1,-1-1 1,1 0-1,0 1 1,0-1-1,0 0 1,-1 0-1,1 0 1,0 1-1,0-3 1,2 0 72,0 0-211,0 0 0,0 0 0,0 1 0,1-1-1,-1 1 1,1 0 0,-1 0 0,1 0 0,0 1 0,0-1-1,0 1 1,0 0 0,0 0 0,0 0 0,0 1 0,5-1-1,-8 1-14,0 1 0,0 0 0,-1 0 0,1-1 0,0 1 0,0 0 0,0 0-1,-1 0 1,1 0 0,0 0 0,-1 0 0,1 0 0,0 0 0,-1 0 0,0 0 0,1 0-1,-1 0 1,0 0 0,1 2 0,5 26 421,-5-24-325,1 46 338,-2-39-411,-1-11-286,1-1 0,-1 1 0,0 0 1,1 0-1,-1-1 0,0 1 0,0-1 0,0 1 0,0 0 0,0-1 0,0 0 1,0 1-1,0-1 0,0 0 0,0 1 0,0-1 0,0 0 0,-1 0 0,-1 1-723,-45 12-9670,25-8-353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2:45.4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84 1024 2736,'0'0'15027,"0"-2"-13663,0 3-1255,0 1-54,0 0 0,0-1-1,0 1 1,1 0 0,-1 0 0,0-1-1,1 1 1,-1 0 0,1 0 0,0-1 0,0 1-1,-1-1 1,1 1 0,0 0 0,0-1-1,0 0 1,1 1 0,-1-1 0,0 0 0,2 2-1,-1-2 130,-1 0 0,0-1 0,1 1 0,-1-1 0,1 1-1,0-1 1,-1 1 0,1-1 0,-1 0 0,1 0 0,0 0-1,-1 0 1,1 0 0,-1 0 0,1 0 0,0 0 0,-1 0 0,1-1-1,-1 1 1,1-1 0,-1 1 0,1-1 0,-1 0 0,1 0-1,-1 0 1,0 1 0,1-1 0,-1 0 0,0-1 0,0 1-1,0 0 1,0 0 0,2-3 0,0 1-33,-1 0 0,0 1-1,0-2 1,0 1 0,0 0 0,0 0 0,-1-1 0,1 1-1,-1 0 1,0-1 0,0 0 0,0 1 0,-1-1 0,1-3-1,-2 6-117,-1 1 0,1-1 1,0 1-1,0 0 0,-1-1 0,1 1 0,-1 0 0,1 0 0,0 0 0,-1 0 0,1 0 0,0 1 0,-1-1 0,1 0 1,-2 1-1,-4 2-74,0 0 1,0 0-1,1 1 1,0 0-1,-1 0 1,1 0-1,1 1 1,-10 10 0,2-2 7,0 1 0,-13 21 0,23-30 2,-1 0 0,1-1-1,0 2 1,1-1 0,-1 0 0,1 0-1,0 1 1,0-1 0,1 1 0,-1 0 0,0 10-1,2-16 35,0 0 0,0 0 0,0 0-1,0 1 1,0-1 0,0 0-1,0 0 1,0 1 0,0-1 0,0 0-1,0 0 1,0 0 0,0 1 0,0-1-1,0 0 1,0 0 0,0 0 0,0 1-1,0-1 1,1 0 0,-1 0-1,0 0 1,0 1 0,0-1 0,0 0-1,0 0 1,0 0 0,1 0 0,-1 1-1,0-1 1,0 0 0,0 0 0,1 0-1,-1 0 1,0 0 0,0 0-1,0 0 1,1 0 0,-1 1 0,0-1-1,0 0 1,0 0 0,1 0 0,-1 0-1,0 0 1,0 0 0,0 0-1,1 0 1,-1 0 0,0 0 0,0-1-1,1 1 1,-1 0 0,0 0 0,0 0-1,0 0 1,1 0 0,-1 0 0,0 0-1,0 0 1,0-1 0,0 1-1,1 0 1,-1 0 0,10-9 603,-10 9-586,13-14 535,33-38 146,-42 48-659,0-1 0,-1 0 0,0 0 1,0-1-1,0 1 0,-1-1 1,0 1-1,3-12 0,-5 17-36,0-1-1,0 1 0,1 0 1,-1 0-1,0 0 1,0-1-1,0 1 0,0 0 1,0 0-1,0-1 1,0 1-1,0 0 0,0 0 1,0 0-1,0-1 0,-1 1 1,1 0-1,0 0 1,0 0-1,0-1 0,0 1 1,0 0-1,0 0 0,0 0 1,0 0-1,-1-1 1,1 1-1,0 0 0,0 0 1,0 0-1,0 0 0,-1 0 1,1-1-1,0 1 1,0 0-1,0 0 0,-1 0 1,1 0-1,0 0 0,0 0 1,-11 3-58,-10 9-411,13-5-58,1 0 0,-1 1 0,1 0 0,1 1 1,-1-1-1,2 1 0,-1 1 0,-5 12 0,0 6-4079,-12 49 1,10-36-1393</inkml:trace>
  <inkml:trace contextRef="#ctx0" brushRef="#br0" timeOffset="541.06">2975 2131 576,'0'0'20132,"2"-5"-18722,6-21 220,-5 2 3232,-14 30-4430,1 6-498,1 2 0,0-1 1,1 1-1,1 1 0,0-1 0,1 1 0,-4 17 0,9-29 42,1-2 155,10-10 758,0-2-568,-1 0 0,0 0 0,-1-1 0,0 0 0,-1 0-1,-1-1 1,7-15 0,-19 32-2246,-3 6 1079,0 10-2761,0 1-1,-7 24 1,10-27-123,-4 11-5424</inkml:trace>
  <inkml:trace contextRef="#ctx0" brushRef="#br0" timeOffset="905.36">2973 2853 7945,'0'0'11939,"5"-4"-10351,-2 2-1292,-1 0 0,1 0 0,0 0 0,-1 0 0,1 0 0,-1-1 0,0 1 0,0-1 0,0 0 0,0 0 1,0 1-1,-1-1 0,1 0 0,-1-1 0,0 1 0,0 0 0,0 0 0,0 0 0,0-7 0,-2 14-281,-1-1 0,1 0 0,-1 0 0,0 0 0,1 0 0,-2 0 0,1 0 0,-3 2 0,-1 3 182,1-1-46,2-5-84,2 0 0,-1 0 0,0 1 1,0-1-1,1 1 0,-1-1 0,1 1 0,0 0 0,-1-1 1,1 1-1,-1 5 0,3-7-552,-1 1 0,0-1 1,1 1-1,-1-1 0,1 1 1,0-1-1,0 1 0,-1-1 1,1 0-1,0 0 0,0 1 1,0-1-1,0 0 0,2 1 1,1 3-1643,7 8-4092</inkml:trace>
  <inkml:trace contextRef="#ctx0" brushRef="#br0" timeOffset="1272.76">3027 3609 14755,'0'0'11529,"5"-8"-10676,19-23 36,-23 29-971,1 0 1,0 0-1,0 0 1,0 0-1,0 0 1,0 0 0,4-2-1,14-5-4439,2-2-2215,7-11-5501</inkml:trace>
  <inkml:trace contextRef="#ctx0" brushRef="#br0" timeOffset="26314.82">3382 714 4424,'0'0'1128,"0"-4"246,0-4-474,-1 0 0,0-1 0,0 1 0,0 0 0,-1 0 0,-6-14 0,5 14-553,-1 0-1,-1 0 1,1 0-1,-1 1 1,-1 0-1,1 0 1,-1 0-1,-1 1 1,1 0-1,-14-10 1,5 4-190,-1 2 1,0 0-1,0 0 1,-1 2 0,0 0-1,0 1 1,-1 1-1,0 0 1,0 1 0,0 1-1,-1 1 1,1 1-1,-21 0 1,24 1-121,0 1 1,0 1-1,-1 0 1,1 1-1,0 1 1,1 1-1,-1 0 1,0 0-1,1 2 0,0-1 1,-13 9-1,-3 4 150,1 2 0,2 0 0,0 2-1,1 1 1,1 1 0,1 1 0,1 1 0,2 1-1,1 1 1,0 1 0,-22 47 0,17-26 79,2 1 0,2 1 0,2 1 0,3 1-1,2 0 1,3 1 0,-7 78 0,-3 94 562,-6 93 300,23-201-513,-4 135 508,32 24-168,-3-84-207,-12-82-375,4-1 0,5-1 0,5-1 0,5-1 0,4-1 0,49 107 0,-28-90-197,-18-39 85,60 107-1,-86-178-260,0 0 0,0 0 0,2-1 0,-1-1 0,2 1 0,0-2 0,0 0 0,1 0 0,0-1 0,1-1 0,0 0 0,0-1 0,26 10 0,-29-14 0,9 3 0,-1-1 0,36 7 0,-48-12 0,-1-1 0,1 0 0,-1 0 0,1 0 0,0-1 0,-1 1 0,1-2 0,-1 1 0,1-1 0,-1 0 0,0 0 0,11-6 0,3-4 0,-1-1 0,0-1 0,-1-1 0,-1 0 0,0-2 0,21-26 0,79-119 0,-116 161 0,45-75 0,-4-2 0,44-113 0,-66 140 0,-3-2 0,-3 0 0,-1 0 0,-3-1 0,3-58 0,-4-276 0,-9 272 0,-10-101 0,2 88 0,-23-187 0,21 260 0,-2 1 0,-3 0 0,-34-83 0,-29-23 0,14 30 0,49 99 0,-4-8 0,2 0 0,-17-59 0,7 0 0,10 42 0,-14-89 0,22 98 0,5 31 0,1 0 0,-1-28 0,4 45-59,0-1-1,0 1 1,0-1-1,0 1 1,0-1 0,0 1-1,0-1 1,-1 1-1,1-1 1,0 1 0,0 0-1,-1-1 1,1 1-1,0-1 1,0 1-1,-1 0 1,1-1 0,0 1-1,-1 0 1,1-1-1,-1 1 1,1 0 0,0-1-1,-1 1 1,1 0-1,-1 0 1,1 0 0,-1-1-1,1 1 1,0 0-1,-1 0 1,1 0 0,-1 0-1,1 0 1,-1 0-1,0 0 1,-20 2-5620,2 5-2472</inkml:trace>
  <inkml:trace contextRef="#ctx0" brushRef="#br0" timeOffset="29047.85">2657 239 6313,'0'0'8571,"0"-30"-2010,0 13-4872,0-3 230,4-39 0,-3 52-1806,1 1 0,-1-1 1,1 1-1,1-1 0,-1 1 0,1 0 1,0 0-1,1 0 0,6-10 0,-8 13-54,1 0 0,-1 0-1,1 0 1,0 0 0,0 0-1,0 1 1,0-1 0,0 1-1,5-3 1,-6 5-71,-1-1 0,1 1 0,0 0 0,-1-1 0,1 1 0,0 0-1,-1 0 1,1 0 0,0 0 0,-1 1 0,1-1 0,0 0 0,-1 1 0,1-1 0,-1 1 0,1-1 0,-1 1-1,1 0 1,-1-1 0,1 1 0,-1 0 0,1 0 0,-1 0 0,0 0 0,2 2 0,3 3-10,1-1 1,-1 1 0,-1 1-1,1-1 1,-1 1-1,0 0 1,-1 0 0,1 1-1,-1-1 1,-1 1-1,0 0 1,0 0 0,0 0-1,-1 0 1,0 0-1,-1 1 1,0-1 0,1 10 716,0-43 1607,-1 15-2297,1 0 1,0-1 0,0 1 0,1 0 0,0 0-1,1 1 1,0-1 0,0 1 0,1 0-1,1 0 1,10-14 0,-15 22-30,0 0 1,0-1-1,0 1 0,0 0 0,1 0 1,-1 0-1,0 0 0,1 0 0,-1 1 1,1-1-1,-1 0 0,1 1 1,0-1-1,-1 1 0,1-1 0,-1 1 1,1 0-1,0 0 0,-1-1 0,1 1 1,0 1-1,-1-1 0,1 0 1,0 0-1,-1 0 0,1 1 0,0-1 1,-1 1-1,1 0 0,-1-1 1,1 1-1,-1 0 0,1 0 0,-1 0 1,0 0-1,3 1 0,2 3-13,0 0-1,0 0 1,0 1-1,-1-1 1,0 1-1,6 9 1,-6-8 12,0 1 0,-1 0 0,0 0 0,-1 0 0,0 0 0,0 0 0,0 1 0,-1-1 0,-1 1 0,2 9 0,-3-18 45,0 0-1,0 0 1,0 0 0,0 0-1,0 0 1,0 0-1,0 0 1,0 0 0,0 0-1,0 0 1,0 0-1,0 0 1,0-1-1,0 1 1,0 0 0,1 0-1,-1 0 1,0 0-1,0 0 1,0 0 0,0 0-1,0 0 1,0 0-1,0 0 1,0 0-1,0 0 1,0 0 0,1 0-1,-1 0 1,0 0-1,0 0 1,0 0-1,0 0 1,0 0 0,0 0-1,0 0 1,0 0-1,0 0 1,0 1 0,0-1-1,0 0 1,1 0-1,-1 0 1,0 0-1,0 0 1,0 0 0,0 0-1,0 0 1,0 0-1,0 0 1,0 0-1,0 0 1,0 0 0,0 0-1,0 1 1,0-1-1,0 0 1,0 0 0,0 0-1,0 0 1,0 0-1,0 0 1,0 0-1,4-5 383,-2-1-359,1-1 1,0 1-1,0 0 1,0 0-1,1 1 1,0-1-1,0 1 1,1 0-1,-1 0 1,9-7-1,-11 10-69,0 0 1,1 0-1,-1 0 0,1 0 0,0 1 1,0-1-1,0 1 0,-1 0 0,1 0 1,1 0-1,-1 0 0,0 0 1,0 0-1,0 1 0,0 0 0,0 0 1,0 0-1,1 0 0,-1 0 0,0 0 1,0 1-1,0 0 0,0-1 0,6 4 1,-6-3 26,0 1 0,0 1 0,0-1 0,0 0 0,0 1 0,-1-1 0,1 1 0,-1 0 0,0 0 0,0 0 0,0 0 0,3 6 0,16 46 616,-16-38-317,-2-9-474,3 9 806,-4-8-5736</inkml:trace>
  <inkml:trace contextRef="#ctx0" brushRef="#br0" timeOffset="31616.04">2932 4530 3344,'0'0'912,"102"-101"-720,-62 51 409,2-6-265,6-11-96,2-11-240,2-11 0,-10 9-8,-12 15-8,-7-5-88,-16 25-368,1-1-385</inkml:trace>
  <inkml:trace contextRef="#ctx0" brushRef="#br0" timeOffset="32610.84">2853 270 6873,'0'0'6835,"3"0"-4889,77 1 3933,-2 0-2069,137-15 0,-140-1-3164,-70 14-610,-5 1-521,-4 1-2198,-1-1 1273,0 1-1,0 0 0,0 0 1,0 1-1,1-1 0,-9 5 1,5-3-1036,-20 9-4468</inkml:trace>
  <inkml:trace contextRef="#ctx0" brushRef="#br0" timeOffset="33007.92">2904 443 9009,'0'0'12921,"16"-1"-10454,185-22 5257,-184 20-7563,0 1 1,0 0-1,21 1 1,-35 1-162,-2-2 0,-1 0-462,8 20-17845,-1-8 5653</inkml:trace>
  <inkml:trace contextRef="#ctx0" brushRef="#br0" timeOffset="36588.9">3058 1098 5049,'0'0'9118,"0"-3"-7506,0 2-1515,0 1 0,0-1 0,-1 0 0,1 1 0,0-1 0,0 0 0,0 1 0,0-1 0,-1 0 0,1 1 0,0-1 0,0 1 0,-1-1 0,1 1 0,0-1 0,-1 0 0,1 1 0,-1-1 0,1 1 0,-1-1 0,1 1 0,-1 0 0,0-1 0,0 0-21,0 1 0,-1 0 1,1-1-1,0 1 0,0 0 0,0 0 0,-1 0 1,1 0-1,0 0 0,0 0 0,-1 0 0,1 0 1,0 0-1,0 0 0,0 1 0,0-1 0,-2 1 1,0 1-50,0 0 1,-1 0 0,1 0 0,0 0 0,0 0-1,1 1 1,-1-1 0,0 1 0,1 0-1,-1 0 1,1 0 0,0 0 0,0 0 0,0 0-1,1 1 1,-3 6 0,1-2 223,0 0 0,1 0 0,0 1 0,0-1 0,1 1 0,0 10 0,1-18-191,0-1-1,0 1 1,0-1-1,0 0 1,0 1-1,0-1 1,0 0-1,0 1 1,0-1-1,0 0 1,0 1-1,0-1 1,0 0-1,1 1 1,-1-1-1,0 0 1,0 1-1,0-1 1,1 0-1,-1 0 1,0 1-1,0-1 1,1 0-1,-1 0 1,0 1-1,0-1 1,1 0-1,-1 0 1,0 0-1,1 1 1,-1-1-1,0 0 1,1 0-1,0 0 1,14-3 2055,13-14 669,-21 11-2402,-1-1 0,0 0 0,0 0 0,10-15 0,-14 19-353,0-1 1,-1 0-1,1 1 1,-1-1-1,1 0 0,-1 0 1,0 0-1,-1 0 0,1 0 1,-1 0-1,1 0 1,-1-1-1,-1-4 0,1 8-39,0 0-1,-1 1 0,1-1 1,-1 0-1,1 1 0,0-1 0,-1 0 1,1 1-1,-1-1 0,0 1 1,1-1-1,-1 1 0,1-1 0,-1 1 1,0 0-1,1-1 0,-1 1 1,0-1-1,1 1 0,-1 0 1,0 0-1,0 0 0,1-1 0,-1 1 1,0 0-1,0 0 0,1 0 1,-1 0-1,-1 0 0,-24 3-496,20 0 454,-1-1-1,1 2 1,0-1-1,1 1 0,-1 0 1,1 0-1,0 0 0,0 1 1,0 0-1,-7 9 1,7-8 23,0 1 0,0-1 0,1 1 0,0 0-1,0 1 1,1-1 0,0 1 0,-4 12 0,7-18 32,-1 1 0,1-1 0,-1 0 0,1 0 0,0 0 1,0 0-1,0 0 0,0 0 0,0 1 0,1-1 0,0 3 0,0-4 52,-1 0 0,1 0 0,0 0 0,0-1 0,-1 1 0,1 0 0,0-1 0,0 1 0,0-1 0,0 1 0,0-1 0,-1 1 0,1-1 0,0 0 0,0 1 0,0-1 0,0 0 0,0 0 0,0 0 0,0 0 0,0 0 0,0 0 0,0 0 0,2 0 0,0-1 14,1 1-1,-1-1 1,1 0 0,-1-1-1,1 1 1,-1 0-1,0-1 1,0 0 0,0 0-1,0 0 1,0 0 0,0 0-1,0 0 1,-1-1 0,1 0-1,-1 1 1,3-6-1,-1 4 4,-1 0 0,0 0 0,-1-1 0,1 1 0,-1-1 0,0 1 0,0-1 0,0 0 0,-1 0 0,0 0 0,2-9 0,-3 14-71,-1-1 0,1 1 0,0 0 0,0-1 0,0 1 0,0-1 0,-1 1 0,1 0 0,0-1 0,0 1 0,-1 0 0,1-1 0,0 1 0,-1 0 0,1-1 0,0 1 0,-1 0 0,1 0 0,0 0 0,-1-1 0,1 1 0,0 0 0,-1 0 0,1 0 0,-1 0 0,1 0 0,0-1 0,-1 1 0,1 0 0,-1 0 0,1 0 0,-1 0 0,1 0 0,0 1 0,-1-1 0,1 0 0,-1 0 0,1 0 0,0 0 0,-1 0 0,1 0 0,-1 1 0,-20 7 0,10-1-35,1 2 0,0-1 0,0 1 0,1 1 1,0-1-1,0 2 0,1-1 0,1 1 0,0 0 0,-9 20 0,16-31 36,0 0-1,0 0 1,0 0-1,0 0 1,0 0-1,0 0 1,0 0-1,0 0 1,1 0-1,-1 0 1,0 0-1,0 0 1,0 0-1,0 0 0,0 0 1,0 0-1,0 0 1,0 0-1,0 0 1,0 0-1,0 1 1,0-1-1,0 0 1,0 0-1,0 0 1,0 0-1,0 0 1,0 0-1,0 0 1,0 0-1,0 0 1,0 0-1,0 0 1,0 0-1,0 0 0,0 1 1,0-1-1,0 0 1,0 0-1,0 0 1,0 0-1,0 0 1,0 0-1,0 0 1,0 0-1,0 0 1,0 0-1,9-8 136,10-16 89,76-103-225,-104 151-5356,-2 6-4086,-4 0-1078</inkml:trace>
  <inkml:trace contextRef="#ctx0" brushRef="#br0" timeOffset="37364.36">2879 2310 1616,'0'0'16515,"8"-6"-15524,10-8 252,1 1 0,21-12 0,-33 22-351,-6 3-615,1-1-1,0 1 1,-1-1-1,1 1 1,-1-1-1,1 0 1,-1 0-1,0 0 1,1 0-1,-1 0 1,0 0-1,0 0 1,1 0-1,-1-1 1,0 1-1,0 0 1,0-1-1,1-1 1,-5 3 686,3 0-964,-1-1-1,1 1 0,0 0 0,-1 0 0,1 0 0,0 0 0,-1 0 1,1 0-1,-1 0 0,1 0 0,0 0 0,-1 0 0,1 0 0,0 0 1,-1 0-1,1 0 0,-1 0 0,1 1 0,0-1 0,-1 0 0,1 0 0,0 0 1,-1 0-1,1 1 0,0-1 0,0 0 0,-1 0 0,1 1 0,0-1 1,0 0-1,-1 1 0,1-1 0,0 0 0,0 1 0,0-1 0,-1 0 1,1 1-1,0-1 0,0 0 0,0 1 0,0-1 0,0 0 0,0 1 1,0 0-1,13-16 2792,-11 11-2749,0 0-37,1 1 0,-1-1 0,0 1 0,0-1 0,-1 0 0,1 0 0,-1 0 0,0 1 0,0-1-1,0 0 1,0-1 0,-1 1 0,0 0 0,0-6 0,-1 9-4,-1 0 0,1 1 0,-1-1 0,0 1 0,1 0 0,-1-1 0,0 1 0,1 0 0,-1 0 0,0 0 0,1 0 0,-1 0 0,-2 1 0,-1-1 0,-1 1-273,1-1 0,0 1 0,-1 1 1,1-1-1,0 1 0,0 0 0,0 0 0,0 0 0,0 1 1,1-1-1,-1 1 0,1 0 0,-1 1 0,1-1 0,0 1 1,1 0-1,-1 0 0,-5 8 0,3-4-560,0 1 0,0 0 0,1 0 0,0 1 0,1 0 0,0 0 1,0 0-1,-3 16 0,2 12-4828,2-3-2428</inkml:trace>
  <inkml:trace contextRef="#ctx0" brushRef="#br0" timeOffset="37884.4">2917 2938 7961,'0'0'13876,"11"-13"-12395,37-41-21,-46 52-1321,0 0 0,0-1 0,0 1 0,0 0 0,-1 0 0,1-1-1,-1 1 1,0-1 0,1 1 0,-1-1 0,0 0 0,-1 1 0,1-1 0,0 0 0,-1 0 0,0 0 0,1 1-1,-1-1 1,-1-5 0,1-4 872,-6 16-912,1 6-102,1 0 0,0 1 0,1 0 0,0-1-1,0 1 1,1 0 0,1 0 0,-1 13 1216,19-50 1700,-16 25-3007,-1 20-6205,0 6 1337,0-3-806,0 1-4523</inkml:trace>
  <inkml:trace contextRef="#ctx0" brushRef="#br0" timeOffset="39724.76">2961 3612 9458,'0'0'11515,"3"-5"-8908,1 3-462,-6 86 193,3-84-2052,1 0 1,-1-1 0,1 1-1,-1-1 1,0 0 0,1 0 0,-1 1-1,0-1 1,1 0 0,-1 0 0,1-1-1,18-20 935,-20 21-1260,0 1 1,0 0-1,0-1 0,0 1 0,1-1 1,-1 1-1,0 0 0,0-1 0,0 1 1,1 0-1,-1-1 0,0 1 1,0 0-1,1 0 0,-1-1 0,0 1 1,1 0-1,-1 0 0,0 0 0,1-1 1,-1 1-1,1 0 0,-1 0 0,0 0 1,1 0-1,-1 0 0,0 0 0,1 0 1,0 0-1,2-1-634,0 0-183,-1 0 1,1-1 0,0 1-1,-1-1 1,1 0 0,-1 1-1,1-1 1,-1-1 0,0 1-1,3-3 1,8-13-7887</inkml:trace>
  <inkml:trace contextRef="#ctx0" brushRef="#br0" timeOffset="40408.15">3141 1067 8913,'0'0'19138,"0"8"-24568,-10 38-6189,3-21 4257</inkml:trace>
  <inkml:trace contextRef="#ctx0" brushRef="#br0" timeOffset="40856.61">2879 2119 5353,'0'0'12098,"0"4"-13674,0 10-793,3-4-1631,-3 4-2762</inkml:trace>
  <inkml:trace contextRef="#ctx0" brushRef="#br0" timeOffset="41310.94">2977 3216 9177,'0'0'14940,"0"2"-15548,2 4-1001,-2 12-1247,0-2-2097,0 2-2705</inkml:trace>
  <inkml:trace contextRef="#ctx0" brushRef="#br0" timeOffset="82043.22">3145 1092 9794,'0'0'8217,"2"0"-8217,-2 8-528,0 0-1824,0-2-2497</inkml:trace>
  <inkml:trace contextRef="#ctx0" brushRef="#br0" timeOffset="82534.14">2815 2281 8241,'0'0'10891,"2"0"-9107,3 2-1784,0 6-1048,10 12-873,-7 1-2176,1-3-1696</inkml:trace>
  <inkml:trace contextRef="#ctx0" brushRef="#br0" timeOffset="82910.88">3002 3090 7945,'0'0'12915,"2"0"-11379,3 6-3504,-2 10-921,-1 1-2104,-2-3-5537</inkml:trace>
  <inkml:trace contextRef="#ctx0" brushRef="#br0" timeOffset="84104.2">2999 4114 9281,'5'4'23486,"-5"-2"-23486,0-1 0,0-1 0,0 1 0,0-1 0,-1 0 0,1 1 0,0-1 0,0 1 0,-1-1 0,1 1 0,0-1 0,-1 0 0,1 1 0,0-1 0,-1 0 0,1 0 0,0 1 0,-1-1 0,1 0 0,-1 0 0,1 1 0,-1-1 0,1 0 0,-1 0 0,1 0 0,0 0 0,-2 1 0,1-1 0,0 0 0,-1 1 0,1-1 0,0 1 0,0 0 0,0-1 0,-1 1 0,1 0 0,0 0 0,0-1 0,0 1 0,0 0 0,-1 2 0,1-1 0,7-7-1829,14-11-5387,2-5-839</inkml:trace>
  <inkml:trace contextRef="#ctx0" brushRef="#br0" timeOffset="92787.56">3166 1106 2864,'0'0'6654,"-3"-3"-3549,-9-12-2679,12 14-495,0 0 0,-1 0 0,1 1 0,-1-1 0,0 0 0,1 0 0,-1 1 1,1-1-1,-1 0 0,0 0 0,0 1 0,1-1 0,-1 1 0,0-1 0,0 1 0,0-1 1,0 1-1,0-1 0,0 1 0,0 0 0,1 0 0,-1-1 0,0 1 0,0 0 0,0 0 1,-2 0-1,-24 8-2221,4-2 5476,70-8 7250,-14-1-9238,43-10 0,266-74 966,-6 1-1567,-216 58 115,-125 36-7677,-7 4 5835,-13 8-2269,-4 0-1887</inkml:trace>
  <inkml:trace contextRef="#ctx0" brushRef="#br0" timeOffset="93227.3">3186 1218 9818,'0'0'7125,"18"7"-5446,120 50 1387,133 71 2237,120 97-2568,-385-221-2748,2 0-24,-1 1-1,1 1 1,-1 0-1,0 0 1,0 0 0,10 12-1,-17-17 118,-8 0-8079,-8-5 5074,-1 0 1,-17-7-1,-5-3-7161</inkml:trace>
  <inkml:trace contextRef="#ctx0" brushRef="#br0" timeOffset="93650.02">3148 1113 9642,'0'0'7057,"18"-2"-5709,3-2-951,-8 2-113,0 0 0,-1 1 0,1 0 1,0 1-1,0 1 0,20 3 0,119 21 3540,105 15 1444,-241-38-5014,-1-1-21,1 2 0,-1 0-1,25 8 1,-17 13-6639,18 2-4517,-19-17 566</inkml:trace>
  <inkml:trace contextRef="#ctx0" brushRef="#br0" timeOffset="96034.58">2980 951 11306,'0'0'11636,"4"-4"-9509,44-34 2361,-47 38-4336,-1 15-6037,0-8 4406,-1 0 1,1 1-1,-1-1 1,-1 0 0,-3 11 0,-6 8-6947</inkml:trace>
  <inkml:trace contextRef="#ctx0" brushRef="#br0" timeOffset="96576.72">3063 2316 11162,'0'0'13499,"-1"-4"-12251,-3-38 2474,-5 53-9380,-18 44-5892,10-25 1599</inkml:trace>
  <inkml:trace contextRef="#ctx0" brushRef="#br0" timeOffset="98392.97">2972 4053 9898,'0'0'7184,"7"2"-4722,1 0 9401,-8-2-11843,0 13-2328,0-9-1309,0-21-18621</inkml:trace>
  <inkml:trace contextRef="#ctx0" brushRef="#br0" timeOffset="99769.52">1918 1050 11930,'0'0'2558,"5"0"3269,10 0-4263,192-3 2202,139 2 3356,-282 9-8205,-44-5-377,33 2 0,-50-10-4891,-4-16-2331,-3 5-4345</inkml:trace>
  <inkml:trace contextRef="#ctx0" brushRef="#br0" timeOffset="100146.17">2559 893 10746,'0'0'7357,"15"5"-5411,52 18-439,-61-21-1325,0 1 0,0-1 0,0 2 0,-1-1-1,0 1 1,1-1 0,-1 2 0,-1-1 0,1 0 0,-1 1 0,1 0 0,-1 0 0,-1 0-1,1 1 1,-1-1 0,0 1 0,0 0 0,0-1 0,-1 2 0,0-1 0,0 0-1,-1 0 1,2 12 0,-2-6-14,-1 0 0,0 0-1,0 1 1,-1-1 0,-1 0 0,0 0-1,-1-1 1,0 1 0,-1 0 0,-8 18-1,5-16-116,-6 14-3,-2 0 0,-23 33 0,36-58-262,0-1-1,0 0 0,0 0 1,0 0-1,0 0 1,-1 0-1,1-1 0,-1 1 1,1-1-1,-1 0 1,0 1-1,1-1 1,-1 0-1,-5 1 0,-1-1-1850,-1 0 0,1 0-1,-12-1 1,19 0 1333,-33 0-12857</inkml:trace>
  <inkml:trace contextRef="#ctx0" brushRef="#br0" timeOffset="101734.69">220 1046 8009,'0'0'6890,"4"-13"-5425,0 3-1104,-1 4-171,-1 1-1,0-1 0,0 0 1,0 0-1,-1 0 0,0 0 1,0 0-1,-1 0 0,1 0 1,-1 0-1,0 0 0,-2-7 1,2 11-145,-1 0 1,0 0-1,0 0 1,1 0-1,-1 0 1,-1 1-1,1-1 1,0 0-1,0 0 1,-1 1 0,1-1-1,-1 1 1,1-1-1,-1 1 1,0 0-1,-1-2 1,-2 1-34,1 0 1,-1 0 0,1 0-1,-1 0 1,1 1-1,-9-2 1,-3 2-14,0 0 0,0 0 0,-19 3 0,30-2 34,0 1 0,0-1-1,0 1 1,0 1-1,0-1 1,0 1 0,0 0-1,1 0 1,-1 0-1,1 1 1,-1-1 0,-3 4-1,5-3 27,0-1-1,1 0 1,0 1-1,0-1 1,0 1-1,0 0 0,0 0 1,0 0-1,1 0 1,-1 0-1,1 0 1,0 0-1,0 0 1,0 1-1,0-1 1,0 0-1,1 1 1,0 5-1,-1-6-36,1-1 0,0 0 0,0 1-1,1-1 1,-1 0 0,0 1 0,1-1 0,0 0 0,-1 1 0,1-1 0,0 0-1,0 0 1,0 0 0,0 0 0,1 0 0,1 2 0,-1-2 71,0 0 1,1-1-1,-1 1 1,0-1-1,1 0 1,0 1-1,-1-1 0,1 0 1,-1-1-1,1 1 1,0 0-1,0-1 1,5 0-1,2 1 227,0-2 0,0 0 0,0 0 0,-1-1 0,1 0 0,0 0 0,-1-1 0,1-1 0,-1 1 0,0-1 0,0-1 0,-1 0 0,14-10 0,2-3-37,0-1 0,-1-1 0,24-27 1,-41 40-197,0 1 1,0-1-1,-1 0 1,0 0-1,0-1 1,0 0-1,-1 0 1,-1 0-1,1 0 1,-1 0-1,0-1 1,-1 0 0,0 1-1,-1-1 1,1 0-1,-1-17 1,-1 19-90,0 1 0,-1-1 0,1 1 1,-1-1-1,0 1 0,-1-1 1,0 1-1,0 0 0,0 0 0,0 0 1,-1 0-1,0 0 0,-1 1 0,1-1 1,-1 1-1,0 0 0,0 0 0,-1 0 1,1 0-1,-1 1 0,0 0 0,-7-4 1,11 7-19,0 1-1,0-1 1,0 1 0,0-1 0,1 1 0,-1 0 0,0-1 0,0 1 0,0 0 0,0 0 0,0 0 0,0 0 0,0 0-1,0 0 1,0 0 0,0 0 0,0 0 0,0 0 0,0 1 0,0-1 0,1 0 0,-1 0 0,0 1 0,0-1-1,0 1 1,-1 0 0,1 0-6,-1 1-1,1 0 1,-1-1-1,1 1 1,0 0-1,0 0 1,-1 0-1,1 0 1,1 0-1,-1 0 1,-1 2-1,-1 8-44,1 0-1,0-1 1,-1 16-1,3-26 65,-1 16 21,0 1 0,1 0 0,1-1 0,1 1 0,0-1 0,1 0 0,9 28 0,-9-37 12,0-1 0,0 1 0,1-1 0,0 0 0,0 0 0,1 0 0,0 0 0,0-1 0,1 0 0,0 0 0,0-1 0,0 1 1,0-1-1,1 0 0,0-1 0,0 0 0,0 0 0,14 5 0,-11-6 66,0 0-1,1-1 1,-1 0 0,1 0-1,-1-1 1,1-1 0,-1 0-1,1 0 1,-1-1 0,1 0-1,-1-1 1,1 0 0,10-4-1,-16 4-42,0 1-1,0-1 1,-1 0-1,1-1 1,0 1-1,-1-1 0,0 0 1,0 0-1,0-1 1,0 1-1,0-1 1,0 0-1,-1 0 1,0 0-1,0 0 1,0-1-1,0 1 0,-1-1 1,0 1-1,0-1 1,0 0-1,0 0 1,-1 0-1,0 0 1,0 0-1,0-1 1,0-9-1,-1 9-63,0 1-1,0-1 1,-1 1-1,0-1 1,0 1-1,0-1 1,-3-7 0,3 11-25,0 0 0,0 1 1,0-1-1,0 1 0,0-1 1,0 1-1,0 0 0,-1-1 1,1 1-1,-1 0 0,1 0 0,-1 0 1,1 0-1,-1 0 0,1 0 1,-1 1-1,0-1 0,0 0 1,1 1-1,-1-1 0,0 1 1,0 0-1,0 0 0,1 0 1,-1 0-1,-3 0 0,4 0 16,0 0-1,0 0 1,1 1-1,-1-1 1,0 1-1,0-1 0,0 1 1,0-1-1,0 1 1,1-1-1,-1 1 1,0-1-1,0 1 1,1 0-1,-1 0 0,0-1 1,1 1-1,-1 0 1,1 0-1,-1 0 1,1 0-1,-1 0 1,1-1-1,0 1 0,0 0 1,-1 0-1,1 0 1,0 0-1,0 0 1,0 0-1,0 2 1,-1 37-269,1-31 206,0-5 82,0-1-1,1 1 1,-1 0 0,1-1-1,0 1 1,0-1-1,0 0 1,1 1 0,-1-1-1,1 0 1,0 0 0,0 0-1,0 0 1,0 0 0,0 0-1,1-1 1,-1 1-1,1-1 1,0 1 0,0-1-1,0 0 1,0 0 0,0 0-1,0-1 1,0 1 0,1-1-1,3 2 1,3 0 98,-1 0 0,1-1 0,0 0 0,-1-1 0,1 0 0,0 0 0,0-1 0,18-2 0,-24 1-89,-1 0-1,1 0 1,-1 0 0,0 0 0,1 0 0,-1-1 0,0 1-1,0-1 1,0 0 0,0 0 0,0 0 0,-1-1 0,1 1-1,-1-1 1,1 1 0,-1-1 0,0 0 0,0 0 0,0 0-1,0 0 1,-1 0 0,1 0 0,-1 0 0,0-1 0,0 1-1,0 0 1,0-1 0,0 1 0,-1-1 0,0 1 0,0-1-1,0 1 1,0-1 0,0 1 0,-1-1 0,1 1 0,-1-1-1,0 1 1,0-1 0,0 1 0,-1 0 0,1 0 0,-1 0-1,0 0 1,0 0 0,0 0 0,0 0 0,0 0 0,0 1-1,-1-1 1,0 1 0,1 0 0,-1-1 0,0 1 0,0 1-1,-5-4 1,4 4-53,0-1 0,-1 1-1,1 0 1,0 0 0,-1 0-1,1 0 1,-1 1 0,-7 0-1,11 0 29,1 0-1,-1 1 1,1-1-1,0 1 0,-1-1 1,1 0-1,0 1 1,-1-1-1,1 1 0,0-1 1,-1 1-1,1-1 1,0 1-1,0 0 1,-1-1-1,1 1 0,0-1 1,0 1-1,0-1 1,0 1-1,0-1 0,0 1 1,0 0-1,0-1 1,0 2-1,0 20-281,0-18 253,1 3 39,0 0 1,0 0-1,0-1 1,1 1 0,0 0-1,0-1 1,1 1-1,-1-1 1,2 0-1,3 7 1,8 10 83,22 26-1,-15-21 46,-4-5-36,-1 1 1,-1 1 0,14 31-1,-26-46-36,1 1-1,-2 0 1,1 0-1,-2 1 1,1-1 0,-1 0-1,-1 1 1,0-1-1,-1 1 1,0 0-1,-2 11 1,1-19 7,0 0 1,0 0-1,0-1 1,0 1-1,0 0 0,-1-1 1,0 1-1,0 0 1,0-1-1,0 0 0,0 0 1,-1 0-1,1 0 1,-1 0-1,0 0 0,0 0 1,0-1-1,0 0 1,0 1-1,-4 1 0,4-3-15,0 0 0,0 0 0,0 0 0,0 0-1,0 0 1,0 0 0,0-1 0,0 0-1,0 1 1,0-1 0,0 0 0,0-1-1,0 1 1,0 0 0,0-1 0,0 0-1,0 0 1,0 0 0,0 0 0,0 0-1,1 0 1,-1-1 0,0 1 0,1-1 0,-1 0-1,-2-2 1,1 1-125,1-1 1,-1 0-1,1 0 0,-1 0 0,1 0 1,1 0-1,-1 0 0,0-1 1,1 1-1,0-1 0,0 0 0,0 0 1,1 0-1,0 0 0,0 0 0,0 0 1,0 0-1,1-10 0,1 11-538,0 1-1,0-1 0,0 0 1,0 1-1,1-1 0,0 1 1,0-1-1,0 1 0,0 0 1,0 0-1,1 0 0,-1 0 1,1 0-1,0 1 0,0-1 1,5-3-1,0-1-1744,17-16-6510</inkml:trace>
  <inkml:trace contextRef="#ctx0" brushRef="#br0" timeOffset="102305.31">1093 550 7377,'0'0'5688,"-1"14"-3982,-8 175 5284,9-168-6337,1 0-1,1 1 0,1-1 0,7 26 0,-7-36-611,1 1 1,0-1-1,1 0 0,0-1 0,1 1 0,0-1 0,1 0 0,0 0 0,10 10 0,-16-19-195,1 1-1,-1-1 1,1 0-1,0 1 1,-1-1 0,1 0-1,0 0 1,0 0 0,0 0-1,0-1 1,2 2-1,22 0-5347,-13-2-534</inkml:trace>
  <inkml:trace contextRef="#ctx0" brushRef="#br0" timeOffset="102716.63">1386 677 8313,'0'0'11283,"28"86"-9851,-26-60-248,1 2-336,-3 3-191,0-3-313,-3 2-136,-2-2-48,0-4-160,0-4-256,5-5-833,-2-3-895,2-8-961</inkml:trace>
  <inkml:trace contextRef="#ctx0" brushRef="#br0" timeOffset="102717.63">1603 824 12578,'0'0'10426,"90"-19"-10050,-67 15-279,-6 4-97,-4 0-1049,-6 0-1455,-4 10-2561,-3-1-1361</inkml:trace>
  <inkml:trace contextRef="#ctx0" brushRef="#br0" timeOffset="103153.37">1647 948 6601,'0'0'13219,"5"0"-11971,7 0-408,8 0 16,3 0-768,7 0-88,14-8-1528,-4-2-3657,-10-2-7210</inkml:trace>
  <inkml:trace contextRef="#ctx0" brushRef="#br0" timeOffset="103500.09">2007 849 13866,'0'0'7061,"3"-11"-4735,-2 1-1832,2-1 1,0 1-1,0 0 1,1 0-1,0 0 1,1 0-1,9-15 1,-10 20-197,24-30 1494,-27 34-1726,0 0 0,0-1 0,0 1 0,0 0 0,0 0-1,1 0 1,-1 0 0,0 0 0,1 0 0,-1 1 0,1-1 0,-1 0-1,1 1 1,-1-1 0,1 1 0,-1 0 0,1-1 0,-1 1 0,1 0-1,0 0 1,-1 0 0,3 0 0,-2 1-76,0 1-1,0-1 1,0 1-1,0 0 1,0 0 0,-1-1-1,1 1 1,-1 0-1,1 0 1,-1 1 0,1-1-1,0 4 1,13 29 17,-11-21 30,-2 0 0,1 0 0,-1 19 0,-2-33 702,6-20 455,12-21-1194,-17 38 0,0 0 0,1 1 0,-1-1 0,1 0 0,0 1 0,0 0 0,0-1 0,0 1 0,0 0 0,1 0 0,-1 0 0,4-2 0,-4 3 0,0 1 0,0 0 0,0 0 0,0 0 0,0 0 0,0 0 0,0 0 0,0 1 0,0-1 0,0 0 0,0 1 0,0 0 0,0-1 0,0 1 0,-1 0 0,1 0 0,0 0 0,-1 0 0,1 1 0,0-1 0,-1 0 0,1 1 0,-1-1 0,0 0 0,0 1 0,2 2 0,5 6 0,-1 0 0,11 19 0,-18-28 0,0-1 0,4 5 0,-1 1 0,0 0 0,-1-1 0,1 1 0,-1 0 0,0 0 0,0 1 0,0 7 0,-2-14-9,0 0-1,1 0 1,-1 1 0,0-1-1,0 0 1,0 0 0,0 1-1,1-1 1,-1 0 0,0 0-1,0 1 1,0-1 0,1 0-1,-1 0 1,0 0 0,1 1-1,-1-1 1,0 0 0,0 0-1,1 0 1,-1 0 0,0 0-1,1 0 1,-1 0 0,0 0-1,0 0 1,1 0-1,4 0-3107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4:20.71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90 277 6313,'0'0'11907,"2"-10"-10746,0 2-933,1 0 276,-1 0 0,-1-1 0,1 1 0,-1-1 0,-1 1 0,0-1 0,-1-16 0,-1 21-310,0 0 0,0 0 0,0 0 0,0 0 0,-1 0 0,1 0 0,-1 0 0,0 1 0,-1-1 1,1 1-1,0 0 0,-8-5 0,-4-2 621,-30-16 1,13 11-592,0 1 0,-1 2 0,-1 1 0,0 2 0,0 1 0,-1 1 0,0 3 0,0 0 0,-40 3 0,36 1 88,-43 5 0,66-2-219,0 0 0,0 1 0,0 0 0,1 1 0,-22 11 0,3 0 176,2 1 1,-45 32 0,66-41-196,0 2 0,0-1 0,1 2 0,0-1 0,1 1 1,0 1-1,1 0 0,0 0 0,-9 19 0,10-13-74,0 0 0,2 0 0,0 0 0,1 1 0,1-1 0,0 1 0,2 0 0,0 0 0,3 34 0,-1-43 0,1 0 0,0 0 0,1 0 0,0 0 0,1-1 0,0 1 0,0-1 0,1 0 0,6 9 0,1 1 0,1-1 0,2 0 0,16 16 0,-17-21 0,1-1 0,0 0 0,1-1 0,1-1 0,-1-1 0,2 0 0,-1-1 0,1-1 0,0-1 0,28 7 0,-2-4 0,-1-2 0,1-2 0,65 0 0,-77-5 0,111-5 0,-126 2 0,0 0 0,0 0 0,0-2 0,-1 0 0,0-1 0,21-10 0,-15 4 0,-2-1 0,1-1 0,-2 0 0,0-2 0,-1 0 0,0-1 0,-1-1 0,-1 0 0,-1-1 0,-1-1 0,0 0 0,-2-1 0,0-1 0,-1 0 0,13-42 0,-21 55 0,-1 0 0,-1-1 0,1 1 0,-2 0 0,1-1 0,-1 1 0,-1-1 0,0 1 0,0-1 0,-1 1 0,0 0 0,0-1 0,-7-14 0,8 24-98,1-1 1,-1 0-1,1 0 0,-1 1 1,0-1-1,1 0 0,-1 1 1,0-1-1,0 1 1,1-1-1,-1 1 0,0-1 1,0 1-1,0-1 0,0 1 1,0 0-1,0-1 0,1 1 1,-1 0-1,0 0 0,0 0 1,0 0-1,0 0 0,-2 0 1,-29 3-6557,26-2 5083,-24 4-944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1:26.7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86 41 2680,'3'-10'1653,"-2"8"-994,0 1 0,-1-1 0,1 1 0,-1-1 0,1 1 0,-1-1 0,0 1 0,1-1 0,-1 1 0,0-1 0,0 0 0,-1-2 0,1 4-490,-1-1 0,0 0 0,0 1 0,1-1 0,-1 0 0,0 1 0,0-1 0,0 1 0,0-1 0,0 1 0,0-1 0,0 1-1,0 0 1,0 0 0,0-1 0,0 1 0,0 0 0,0 0 0,0 0 0,0 0 0,0 0 0,0 0 0,-2 1 0,-14-1-81,0 2 0,1-1 0,-1 2 1,1 1-1,-1 0 0,1 0 0,0 2 0,-27 13 0,-102 58 197,124-64-186,1 0 0,1 2 1,0 1-1,-29 30 1,46-43-106,0-1 1,0 1 0,0-1 0,0 1 0,1 0-1,-1 0 1,0 0 0,1 0 0,0 0-1,0 0 1,0 0 0,0 0 0,1 0-1,-1 5 1,1-7 24,0 1-1,0-1 1,1 1-1,-1 0 1,1-1 0,0 1-1,-1-1 1,1 1-1,0-1 1,0 1-1,0-1 1,0 0-1,0 1 1,0-1 0,0 0-1,0 0 1,0 0-1,1 0 1,-1 0-1,1 0 1,-1 0-1,0 0 1,1 0 0,-1-1-1,1 1 1,0-1-1,-1 1 1,3 0-1,21 5 499,0-1 0,1-2 0,-1 0 0,42-1 0,-41-2-257,0 1 0,0 1 0,0 1 1,37 10-1,-59-12-251,0 0 0,0 1 0,0-1 0,-1 1 1,1 0-1,0 0 0,-1 0 0,1 1 0,-1-1 1,0 1-1,0 0 0,0 0 0,0 0 0,0 0 1,-1 0-1,1 1 0,-1-1 0,0 1 0,0 0 1,0-1-1,-1 1 0,1 0 0,-1 0 0,0 0 0,0 0 1,0 0-1,-1 1 0,1-1 0,-1 0 0,0 0 1,0 0-1,-1 1 0,1-1 0,-1 0 0,0 0 1,-1 4-1,0-3 75,0-1 0,0 0 1,-1 1-1,0-1 0,1 0 0,-1-1 0,-1 1 1,1 0-1,0-1 0,-1 0 0,0 0 1,0 0-1,0 0 0,0 0 0,-7 2 0,-3 2 376,-1 0 0,0-1-1,-22 5 1,13-6 131,1-1 0,-1-1 0,0-1 0,0-2 0,-25-1 0,47 1-515,1 0 0,0 0 0,0 0 0,-1 0 0,1 0 0,0 0 0,0 0 0,-1 0 0,1-1-1,0 1 1,0-1 0,0 1 0,0-1 0,0 1 0,-1-1 0,1 1 0,0-1 0,0 0 0,0 0 0,0 1 0,1-1-1,-1 0 1,0 0 0,0 0 0,0 0 0,1 0 0,-1 0 0,0 0 0,1 0 0,-1-1 0,1 1 0,0 0-1,-1 0 1,1 0 0,0-1 0,-1-1 0,1 3-138,2 0-5,0 1 0,1-1-1,-1 0 1,0 0 0,0 0-1,0 0 1,0 0 0,4-1-1,2 1-81,31 1 160,0-2 0,0-2 0,0-1 0,-1-2 0,56-15 0,-56 7 61,74-35 0,-99 43-37,0-2 1,0 0 0,-1-1 0,0 0 0,-1 0 0,0-2 0,0 1 0,15-21 0,-23 25 5,0 1 1,0-1-1,0 1 1,-1-1 0,0 0-1,0 0 1,1-10 0,-2 12-70,0 0 0,-1 1 0,0-1 0,0 0 0,0 0 0,0 0 0,-1 0 0,1 1 1,-1-1-1,0 0 0,0 1 0,0-1 0,-2-3 0,1 5-38,1 0 0,0 1 0,-1-1 0,1 1 0,-1 0 0,1-1 0,-1 1 0,0 0 0,1 0 0,-1 0 0,0 0 0,0 0 0,0 1 0,0-1 0,0 0 0,0 1 0,0 0 0,0-1 0,0 1 0,0 0 0,0 0 0,0 0 0,0 0 0,0 0 0,0 1-1,0-1 1,0 0 0,0 1 0,-2 1 0,-3 0-51,0 0 0,0 1 0,0 0-1,0 0 1,1 1 0,-10 7 0,3-1 14,1 1 1,1 0-1,0 1 0,-17 22 1,23-28-4,1 1 0,0-1 0,1 1 1,0 0-1,0 0 0,0 1 0,1-1 1,0 1-1,0-1 0,1 1 0,-1 14 1,2-21 90,0-1 1,0 1 0,0-1-1,0 1 1,0-1 0,0 1 0,0-1-1,1 0 1,-1 1 0,0-1-1,0 1 1,0-1 0,1 1 0,-1-1-1,0 0 1,1 1 0,-1-1-1,0 0 1,1 1 0,-1-1 0,0 0-1,1 1 1,-1-1 0,0 0-1,1 0 1,-1 1 0,1-1 0,-1 0-1,1 0 1,19 1-36,20-11 302,-1-7-9,55-34 0,-61 32-241,0 2 0,54-21 1,-85 37-21,-1 1 0,1-1 1,-1 1-1,1 0 0,0 0 1,-1 0-1,1 0 0,-1 0 1,1 0-1,0 0 1,-1 0-1,1 0 0,0 1 1,-1-1-1,1 1 0,-1-1 1,1 1-1,-1 0 1,1 0-1,-1-1 0,0 1 1,1 0-1,-1 0 0,0 0 1,0 1-1,0-1 1,1 0-1,0 3 0,3 3 20,-1 0 0,0 0 0,0 1 0,4 11 0,-4-6 11,2 0 34,-1 0 0,0 0 0,-2 1 0,1 0 1,-2 0-1,0 0 0,1 18 0,-3-33-22,0 1 0,0 0 0,0 0 1,0 0-1,0 0 0,0 0 0,0 0 0,0 0 0,0 0 0,0-1 0,0 1 1,0 0-1,0 0 0,0 0 0,0 0 0,0 0 0,0 0 0,1 0 0,-1 0 1,0 0-1,0 0 0,0-1 0,0 1 0,0 0 0,0 0 0,0 0 0,0 0 1,0 0-1,1 0 0,-1 0 0,0 0 0,0 0 0,0 0 0,0 0 0,0 0 1,0 0-1,0 0 0,1 0 0,-1 0 0,0 0 0,0 0 0,0 0 1,0 0-1,0 0 0,0 0 0,0 0 0,0 0 0,1 0 0,-1 1 0,0-1 1,0 0-1,0 0 0,0 0 0,0 0 0,0 0 0,0 0 0,0 0 0,0 0 1,0 0-1,0 0 0,1 1 0,-1-1 0,0 0 0,0 0 0,6-9 688,2-6-645,0 1 1,1 0-1,1 1 0,0 0 0,12-12 0,-15 18-98,-1 0 0,1 1-1,1 0 1,-1 0 0,1 1 0,0 0-1,0 0 1,1 1 0,-1 0 0,13-4-1,-20 8-6,1-1 0,0 1 0,0-1-1,0 1 1,0 0 0,0 0-1,-1 0 1,1 0 0,0 0 0,0 0-1,0 0 1,0 1 0,0-1 0,0 1-1,-1-1 1,1 1 0,0 0-1,0 0 1,-1 0 0,1 0 0,-1 0-1,1 0 1,-1 0 0,1 0 0,1 2-1,0 2 15,0-1 1,0 1-1,-1 0 0,1 0 0,-1 0 0,-1 0 0,4 10 0,-1 4 73,0 0 0,-2 1-1,1 34 1,-3-54-39,0 0 0,0 1 0,0-1 0,0 0 0,0 1 0,0-1 0,0 0 1,0 0-1,1 1 0,-1-1 0,0 0 0,0 0 0,0 1 0,0-1 0,0 0 0,0 0 0,1 0 0,-1 1 0,0-1 0,0 0 0,0 0 1,0 0-1,1 1 0,-1-1 0,0 0 0,0 0 0,1 0 0,-1 0 0,0 0 0,0 0 0,1 1 0,-1-1 0,0 0 0,0 0 0,1 0 0,-1 0 1,0 0-1,0 0 0,1 0 0,-1 0 0,0 0 0,0 0 0,1 0 0,-1 0 0,0 0 0,1-1 0,-1 1 0,0 0 0,0 0 0,0 0 0,1 0 1,-1 0-1,0 0 0,0-1 0,1 1 0,-1 0 0,0 0 0,0 0 0,0-1 0,0 1 0,1 0 0,-1 0 0,0 0 0,0-1 0,16-13 719,-16 13-732,22-22 78,2 0 1,0 1-1,1 1 0,1 2 1,31-18-1,-56 36-93,0 0-1,0 1 1,0-1-1,0 0 1,0 1-1,0-1 1,0 1-1,0 0 1,0-1-1,0 1 1,0 0-1,1-1 1,-1 1-1,0 0 1,0 0-1,0 0 1,0 0-1,0 0 1,1 0-1,-1 1 1,0-1-1,0 0 1,0 1-1,0-1 1,0 0-1,0 1 1,0-1-1,0 1 1,0 0-1,0-1 1,1 2-1,0 1-20,0 0-1,0 1 0,0-1 1,-1 0-1,1 1 1,-1 0-1,2 6 1,-2-3 93,9 28 42,-7-19-427,1-1 0,1 1-1,0-1 1,1 0 0,1-1-1,12 21 1,5-5-4112,0-6-2964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4:03.8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3040,'0'0'5556,"15"26"3632,-13-23-7287,6 7 5900,-6 0-7835,-2-9 72,15 25 769,-16-33-7661,-6-4 742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3:57.8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 137 11162,'0'0'3898,"10"5"12106,-8-4-14301,2 3-1703,0-1 0,-1 0 0,0 1 0,0 0 0,5 8 0,-6-10 0,1-2 0,-3 2 0,0 0 0,0 0 0,0 0 0,-5 4 0,2-5 0,6-3 0,-3 1 0,-5-52-3164,-15-21-7285,17 62 8838,-11-30-8731</inkml:trace>
  <inkml:trace contextRef="#ctx0" brushRef="#br0" timeOffset="2517.62">1851 1 3488,'0'0'20632,"5"12"-18311,1 4-1497,5 13 73,4 5 2622,-13-30-2995,-2-3-484,0 0 0,1 0 0,-1 0 0,1 0 0,-1 0 1,1 0-1,0 0 0,-1 0 0,1 0 0,0 0 0,-1 0 1,1-1-1,1 2 0,0-2-40,1 0 0,-1 0-171,-13 15-5487,-1-5 2397,-1-1 1,-1-1-1,-25 13 0,-12 0-783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3:43.5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 83 4961,'0'0'3616,"-23"0"-2759,18-2-153,3 2-576,2-2 112</inkml:trace>
  <inkml:trace contextRef="#ctx0" brushRef="#br0" timeOffset="394.92">172 1 6249,'0'0'1896</inkml:trace>
  <inkml:trace contextRef="#ctx0" brushRef="#br0" timeOffset="804.51">172 1 536,'-3'61'12418,"6"-57"-16539,2-2 2225,0 2-1001</inkml:trace>
  <inkml:trace contextRef="#ctx0" brushRef="#br0" timeOffset="7097.93">221 106 3728,'0'0'10680,"-1"2"-6730,-5 8-1895,5-7-1111,1-1 0,0 1-1,0-1 1,-1 1 0,2-1 0,-1 1-1,0-1 1,1 5 0,1 14 2916,3 3-3860,-10 53 0,0-4 0,5-72 0,0-1 0,0 1 0,0 0 0,0-1 0,0 1 0,0-1 0,-1 1 0,1-1 0,0 1 0,0-1 0,-1 1 0,1-1 0,0 1 0,-1-1 0,1 1 0,0-1 0,-1 1 0,1-1 0,-1 1 0,1-1 0,-1 0 0,1 1 0,-1-1 0,1 0 0,-1 0 0,0 1 0,0 1 0,1 1 0,0 0 0,-7 6 0,-8 4 0,13-2 0,-6 1 0,8 0-71,0-12-451,11-4-12762,2-13 11049,-7 9 659,36-53-5691,-22 30 3767</inkml:trace>
  <inkml:trace contextRef="#ctx0" brushRef="#br0" timeOffset="9285.58">360 469 2456,'-3'-4'360,"-2"4"-16,1-4-216,-1 0-120,5 0 120,0-2-128,0-6-128,0 2-608,7-2-784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3:39.5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 113 4064,'-7'2'19778,"125"-3"-14559,58-14-2507,-155 12-2663,450-87 896,-465 88-945,-9 0 0,-17 0 0,-35 3 0,-44 15 0,-143 41 0,182-41 0,-15 5 0,-36 9 0,153-30 0,-16 2 0,21-4 0,1-1 0,57-13 0,92-29 0,-142 31 0,-45 11 0,-12 1 0,-20 2 0,-44 9 0,-117 30 0,13-1 0,158-35 0,61-4 0,15-10 0,84-24 0,-81 16 0,72-8 0,-170 33 0,1 2 0,1 1 0,-57 26 0,-12 3 0,88-32 0,21-6 0,22-5 0,-2-3 0,10-2 0,60-8 0,-100 18-66,0 0-1,0 0 1,-1 0-1,1 0 1,0 0-1,0 0 1,-1 0-1,1 0 1,0 0-1,0 0 1,-1 0-1,1 1 1,0-1 0,-1 0-1,1 0 1,0 1-1,-1-1 1,1 1-1,0-1 1,0 1-1,3 9-3897,-3 2-5104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3:33.9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8281,'0'0'8202,"2"1"-7175,0-1-887,1 1 0,-1 0 0,0 0 1,0 0-1,0 0 0,0 0 0,0 0 1,0 1-1,0-1 0,-1 1 0,1-1 1,0 1-1,-1 0 0,3 3 0,21 33 1748,-20-30-1622,11 21 555,-1 1 0,-1 0 1,-2 1-1,-1 0 1,11 52-1,-8-7 121,6 99 0,-19-157-795,-1-5-75,1-1 0,1 1 0,4 17 0,-3-28 482,0-8-176,1-6 23,7-22-341,1 1-1,1 1 1,2 0 0,1 1-1,40-56 1,85-100-458,-221 268-2176,45-47 2674,-54 66 0,88-98-102,-1 0 0,1-1 0,0 1 0,0 0 0,0 0 0,0 0 0,0 0 0,0 0 0,1 1 0,-1-1-1,1 0 1,0 0 0,-1 0 0,1 1 0,0-1 0,0 0 0,0 0 0,1 0 0,0 5 0,0-4 50,1 0-1,-1 1 1,1-1-1,0 0 1,0 0 0,0 0-1,0 0 1,0 0 0,1-1-1,-1 1 1,4 2-1,5 3 311,0 0-1,0-1 0,1-1 1,0 0-1,18 7 0,-7-5 317,-4-1-759,0 0 0,26 15 0,-39-18-1061,0 0 1,0 1-1,10 9 1,-12-9-466,0 0 0,0 0 0,0 0 1,-1 1-1,4 6 0,2 10-9903</inkml:trace>
  <inkml:trace contextRef="#ctx0" brushRef="#br0" timeOffset="482.97">822 793 14619,'0'0'7049,"5"-13"-4527,3-9-1895,17-43 2037,21-95 0,-35 101-786,-11 256-2304,0-196 247,0 0 0,0 0 1,0 0-1,0 0 0,0 0 1,0 0-1,0 0 0,0 0 1,1-1-1,-1 1 0,0 0 1,1 0-1,-1 0 0,1 0 1,-1 0-1,1 0 0,-1 0 1,1-1-1,-1 1 0,1 0 1,0-1-1,0 1 0,-1 0 1,1-1-1,0 1 0,0-1 1,0 1-1,-1-1 0,1 1 1,0-1-1,1 1 0,1-1-562,0 1-1,-1-1 0,1 0 0,0 0 0,0 0 0,0-1 0,-1 1 1,1-1-1,0 1 0,3-2 0,14-7-4967</inkml:trace>
  <inkml:trace contextRef="#ctx0" brushRef="#br0" timeOffset="908.32">1162 525 1360,'0'0'11028,"2"11"-7594,-2-8-3301,2 8 629,0 1 1,0-1-1,1 0 1,7 16-1,-9-24-486,0-1-1,0 1 1,1 0-1,-1-1 1,0 0-1,1 1 1,0-1-1,-1 0 1,1 0-1,0 0 1,0 0-1,0 0 1,1 0-1,-1 0 1,0-1-1,1 1 1,-1-1-1,1 0 1,-1 0-1,1 0 1,0 0 0,-1 0-1,1 0 1,0-1-1,0 0 1,-1 1-1,1-1 1,5 0-1,-6-1-89,0 0 0,0 0 0,0 0 0,0 0 0,0 0 0,0-1 0,-1 1 0,1-1-1,0 1 1,-1-1 0,1 1 0,-1-1 0,1 0 0,-1 0 0,0 0 0,0 0 0,0 0 0,2-3 0,14-40 1033,-15 38-1188,-1 1 1,1-1 0,-1 0-1,0 1 1,-1-1-1,0 0 1,0 0 0,-2-11-1,2 16-34,-1-1 0,0 1 0,0 0 0,0-1 0,0 1 0,0 0 1,0 0-1,-1 0 0,1 0 0,-1 0 0,0 0 0,1 1 0,-1-1 0,0 0 0,0 1 0,0-1 0,0 1 0,0 0 0,0 0 0,0-1 0,-1 2 0,1-1 0,0 0 0,-1 0 0,1 1 0,-5-1 0,1 0-194,0 0 0,-1 0-1,1 1 1,0 0-1,0 0 1,-11 2-1,16-1 18,0-1 0,0 0 0,0 1 0,-1-1 0,1 0 0,0 1 0,0 0 0,0-1 0,0 1 0,0 0 0,0-1 0,0 1 0,0 0 0,0 0 0,1 0 0,-1 0 0,-1 1 0,2-1-157,-1 0-1,1 1 0,0-1 0,0 0 0,-1 0 0,1 1 0,0-1 0,0 0 1,0 1-1,0-1 0,1 0 0,-1 1 0,0-1 0,1 0 0,-1 0 0,0 1 1,1-1-1,-1 0 0,1 0 0,0 1 0,1 1-539,1 0 1,-1 0-1,0 0 1,1-1-1,-1 1 0,1-1 1,0 0-1,0 1 1,5 2-1,14 4-4296</inkml:trace>
  <inkml:trace contextRef="#ctx0" brushRef="#br0" timeOffset="1296.4">1506 540 600,'0'0'15118,"8"12"-12942,24 36-316,-31-46-1640,0-1-1,0 1 0,1-1 0,-1 1 0,0-1 0,1 0 1,-1 0-1,1 0 0,-1 0 0,1 0 0,-1 0 0,1 0 0,0 0 1,-1-1-1,1 1 0,0 0 0,0-1 0,0 0 0,-1 1 0,1-1 1,0 0-1,0 0 0,0 0 0,0 0 0,-1 0 0,1-1 0,0 1 1,0 0-1,0-1 0,-1 0 0,1 1 0,0-1 0,-1 0 0,1 0 1,0 0-1,-1 0 0,1 0 0,-1 0 0,1 0 0,-1 0 0,0-1 1,0 1-1,0-1 0,1 1 0,-1-1 0,0 1 0,-1-1 0,2-2 1,3-7-14,0-1 1,-2 1-1,1-1 1,-1 0-1,-1 0 1,0 0-1,-1 0 1,0 0-1,-1 0 1,-2-23-1,1 33-272,0 0 0,1 0 0,-1 0 0,0 0 0,0 0 0,0 0 0,0 0 0,-1 0 0,1 1 0,0-1 0,-1 1 0,1-1 0,-1 1 0,0-1 0,1 1 0,-1 0 0,0 0 0,0 0 0,-3-2 0,3 2-181,0 1 0,1-1 0,-1 1 0,1-1 0,-1 1 1,0 0-1,1-1 0,-1 1 0,1 0 0,-1 0 0,0 0 0,1 0 0,-1 1 1,0-1-1,1 0 0,-1 1 0,1-1 0,-1 1 0,0-1 0,1 1 0,-1 0 1,1 0-1,0 0 0,-1 0 0,1 0 0,-2 2 0,-1 2-1388,0 0 0,1 0 0,0 0-1,0 1 1,-4 10 0,1 4-6019</inkml:trace>
  <inkml:trace contextRef="#ctx0" brushRef="#br0" timeOffset="1297.4">1791 590 9233,'0'0'7026,"5"73"-4225,-3-37-1513,-2 2-136,0-3-600,0-1-480,5-4-72,3-8-1336,-1-8-1329,0-8-4680</inkml:trace>
  <inkml:trace contextRef="#ctx0" brushRef="#br0" timeOffset="1699.11">2037 384 15875,'0'0'6879,"5"13"-5791,2 13-363,0 1-1,-1-1 1,-2 1 0,2 29-1,-6 138 2729,0-190-3404,0-1-1,0 0 1,0 1 0,0-1 0,1 1-1,-1-1 1,1 0 0,0 1-1,0-1 1,0 0 0,1 0 0,-1 1-1,1-1 1,2 2 0,-3-3-49,1-1 0,0 1 0,0-1 0,0 0 1,0 1-1,0-1 0,0 0 0,0-1 0,0 1 1,0 0-1,0-1 0,1 1 0,-1-1 0,0 1 0,0-1 1,1 0-1,-1 0 0,0 0 0,0 0 0,1-1 1,2 0-1,3-1-303,0 0 0,0 0 0,0-1 0,0 0 0,0-1 0,-1 0 1,0 0-1,1-1 0,-2 1 0,1-2 0,10-9 0,5-7-3140,31-40-1,-52 61 3373,43-55-7688,-8 4-4974</inkml:trace>
  <inkml:trace contextRef="#ctx0" brushRef="#br0" timeOffset="2081.96">2540 384 1120,'0'0'14480,"0"15"-12279,-1 10-1357,0-2 825,4 35 0,-3-51-1168,1 0 0,1 0 0,-1 0 0,1 0 0,0 0 0,1 0 1,-1-1-1,1 1 0,1-1 0,5 9 0,-8-13-371,1 0 0,0-1 0,-1 1 1,1 0-1,0-1 0,-1 1 0,1-1 0,0 1 0,0-1 1,0 0-1,0 0 0,1 0 0,-1 0 0,0 0 0,0-1 1,1 1-1,-1-1 0,0 1 0,1-1 0,-1 0 0,0 0 1,1 0-1,-1 0 0,0 0 0,1 0 0,-1-1 0,0 1 1,1-1-1,-1 0 0,0 0 0,0 1 0,0-1 0,0-1 0,1 1 1,1-2-1,5-3-86,-1-1 0,1 0 0,-1 0 0,0-1 0,-1 0 0,0 0 0,0-1 0,-1 0 0,0 0 0,5-12 0,-7 13-37,0 0 1,0 0-1,-1 0 0,0-1 0,-1 1 1,0-1-1,0 1 0,-1-1 1,0 0-1,-1 0 0,0 0 0,0 1 1,-2-12-1,2 18-30,-1 1 0,0-1 0,1 1 1,-1-1-1,0 1 0,0 0 0,0-1 0,0 1 0,0 0 0,0-1 1,0 1-1,-1 0 0,1 0 0,0 0 0,-1 0 0,1 0 0,-1 1 1,1-1-1,-1 0 0,1 1 0,-1-1 0,1 1 0,-1-1 0,1 1 1,-1 0-1,0-1 0,1 1 0,-1 0 0,0 0 0,-1 1 1,-2-1-115,1 0 1,0 0-1,0 1 1,-1 0-1,1 0 1,0 0 0,0 0-1,0 1 1,0-1-1,-6 5 1,6-4-301,1 1 0,-1-1 0,1 1 0,0 0 0,0 0 1,0 0-1,0 1 0,1-1 0,0 1 0,-1-1 0,1 1 0,-2 6 0,2-6-1351,1 1 0,0 0 0,0 0 0,0 0 0,1 0 0,0 6 0,0-4-7358</inkml:trace>
  <inkml:trace contextRef="#ctx0" brushRef="#br0" timeOffset="2490.9">2890 363 8969,'0'0'5801,"6"15"-2850,-1-3-2426,5 13 1389,1 0 0,24 42 0,-33-65-1779,1 3 462,0-1 0,1 1-1,-1-1 1,1 0 0,6 5 0,-10-8-493,1-1 0,-1 1 0,1-1 1,0 1-1,0-1 0,-1 0 0,1 1 0,0-1 1,0 0-1,-1 0 0,1 0 0,0 1 1,0-1-1,0 0 0,-1 0 0,1 0 0,0 0 1,0 0-1,0 0 0,-1-1 0,1 1 0,0 0 1,0 0-1,-1-1 0,1 1 0,0 0 1,0-1-1,-1 1 0,1 0 0,0-1 0,-1 1 1,1-1-1,-1 1 0,1-1 0,0 0 0,-1 1 1,1-1-1,-1 0 0,0 1 0,1-1 0,-1 0 1,0 1-1,1-1 0,-1 0 0,1-1 1,4-8-81,0-1 1,-1-1-1,0 1 1,-1 0-1,0-1 0,0 0 1,-1 0-1,-1 0 1,0 1-1,-1-16 1,-1 24-31,1 0-1,-1 0 1,1 0 0,-1 0-1,0 0 1,0 0 0,-1 0 0,1 0-1,-1 0 1,1 0 0,-1 0-1,0 1 1,0-1 0,0 1-1,0-1 1,0 1 0,-1 0-1,1 0 1,-1 0 0,0 0 0,1 0-1,-1 1 1,0-1 0,0 1-1,0 0 1,0 0 0,0 0-1,0 0 1,-6 0 0,2-1-89,1 1 0,-1 1 0,1-1 0,-1 1 0,1 1 0,-1-1 0,1 1 0,-1 0 0,1 0 1,-1 1-1,1 0 0,0 0 0,0 0 0,-9 5 0,-21 20-3897,12-6-2097,21-18 4970,-22 18-13002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3:32.4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9858,'0'0'15606,"7"4"-8303,-7-2-7303,0 0 0,0-1 0,1 0 0,-1 0 0,0 0 0,1 0 0,-1 0 0,0 0 0,1 0 0,-1-1 0,1 1 0,0 0 0,-1 0 0,1 0 0,0 0 0,-1-1 0,1 1 0,0 0 0,0-1 0,0 1 0,0 0 0,0-1 0,0 1 0,1 0 0,5 3 0,3 1 0,-9-5 0,1 1 0,-1 0 0,1-1 0,-1 1 0,0 0 0,1 0 0,-1 0 0,0-1 0,1 2 0,-1-1 0,0 0 0,2 2 0,0 19 0,4 0 0,-2-20 0,-5 0 0,1 0 0,0-1-30,0-1 1,0 1-1,0 0 1,0 0-1,0 0 0,-1 0 1,1 1-1,0-1 1,-1 0-1,1 0 0,0 0 1,-1 1-1,1-1 1,-1 0-1,0 0 0,0 1 1,1-1-1,-1 3 1,0-4 22,0 0-34,7 16 29,-4-9-16,-3-6 53,7 19-12,-4-11 1103,-1-5-2807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3:19.52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10 9762,'0'0'10965,"11"-3"-9767,128-42 3292,40-12-1254,-171 55-1646,0 0-5872,-24 6-19349</inkml:trace>
  <inkml:trace contextRef="#ctx0" brushRef="#br0" timeOffset="850.32">51 176 10002,'0'0'11263,"15"0"-9201,157-10 3665,-107 4-4542,-31 3 79,67-13 0,-101 16-1264,0 0 0,0 0 0,0 0 0,1 0 0,-1 0 0,0 0 0,0 0 0,0 1 0,1-1 0,-1 0 0,0 0 0,0 0 0,1 0 0,-1 0 0,0 0 0,0 0 0,0 0 0,1 0 0,-1 0 0,0 0 0,0 0 0,1 0 0,-1 0 0,0-1 0,0 1 0,0 0 0,1 0 0,-1 0 0,0 0 0,0 0 0,0 0 0,0 0 0,1-1 0,-1 1 0,0 0 0,1-1-233,16 16-13912,-9-7 2549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3:15.6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96 8705,'0'0'6810,"3"-10"-5233,2-6-1045,0 2 1,1-1-1,1 1 0,0 0 0,1 0 0,11-14 0,-5 9 69,-11 14-295,0-1 0,1 1 0,0 0-1,0 0 1,1 0 0,-1 1 0,1-1 0,0 1 0,6-4 0,-10 8-310,0 0-1,0 1 1,1-1 0,-1 0-1,0 0 1,0 0 0,0 1 0,0-1-1,0 1 1,0-1 0,0 1-1,0-1 1,0 1 0,0 0-1,0-1 1,0 1 0,0 0-1,0 0 1,0 0 0,-1 0 0,1 0-1,0 0 1,-1 0 0,1 0-1,0 1 1,17 31-3,-17-31 25,9 20 27,-2 0 1,-1 0-1,6 31 1,-5-22 8,-8-31-4,0 1 1,0-1-1,0 1 1,0-1-1,0 1 1,1-1-1,-1 1 1,0-1-1,0 1 1,1-1-1,-1 0 1,0 1-1,1-1 1,-1 1-1,0-1 1,1 0-1,-1 1 1,1-1-1,-1 0 1,0 0-1,1 1 1,-1-1-1,1 0 1,-1 0-1,1 0 1,-1 1-1,1-1 1,-1 0-1,1 0 1,-1 0-1,1 0 0,-1 0 1,1 0-1,-1 0 1,1 0-1,-1 0 1,1 0-1,-1 0 1,1-1-1,-1 1 1,1 0-1,-1 0 1,1 0-1,-1-1 1,1 1-1,-1 0 1,0-1-1,1 1 1,-1 0-1,1-1 1,-1 1-1,0 0 1,1-1-1,-1 0 1,29-28 835,-20 19-942,-4 6 78,0 0-1,0 0 1,0 1-1,0-1 0,0 1 1,0 0-1,1 1 1,0-1-1,-1 1 0,1 0 1,0 0-1,0 1 1,0 0-1,0 0 1,1 0-1,-1 1 0,0 0 1,0 0-1,0 1 1,0-1-1,0 1 0,0 1 1,0-1-1,0 1 1,0 0-1,0 0 0,0 1 1,-1 0-1,0 0 1,1 0-1,-1 0 1,0 1-1,8 8 0,-10-10-47,0 1 0,0 0 0,-1 0 1,1 0-1,0 0 0,-1 1 0,0-1 0,0 1 0,0 0 0,0-1 0,-1 1 0,1 0 0,-1 0 0,0 0 0,0 0 0,0 0 0,-1 5 0,0-5-670,0 1 1,0 0-1,-1-1 0,0 0 0,0 1 1,0-1-1,0 1 0,-1-1 0,-3 7 1,-9 15-734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3:03.6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 422 6937,'0'0'7591,"-1"3"-7281,0 1-98,0 1 1,0-1-1,1 1 1,-1-1-1,1 1 1,0 0-1,0-1 1,1 1-1,-1-1 1,1 1-1,0-1 0,0 1 1,1-1-1,1 5 1,-1-7-56,-1 1 0,1 0 0,0 0 0,-1-1 1,1 1-1,1-1 0,-1 0 0,0 0 0,0 1 0,1-1 0,-1-1 0,1 1 0,0 0 1,0-1-1,-1 1 0,1-1 0,0 0 0,0 0 0,0 0 0,0 0 0,0-1 1,6 1-1,-3 0 57,0-1-1,0-1 1,0 1 0,0-1 0,0 0 0,-1 0 0,1-1-1,0 0 1,0 0 0,-1 0 0,1-1 0,-1 0 0,0 0-1,0 0 1,0-1 0,0 1 0,0-1 0,-1 0 0,0 0-1,5-7 1,-5 7-200,-1 0 0,0-1 0,0 1-1,-1-1 1,1 1 0,-1-1 0,0 0-1,0 0 1,-1 0 0,1 0 0,-1-1-1,0 1 1,-1 0 0,1 0 0,-1-1 0,0 1-1,0 0 1,-1-1 0,1 1 0,-1 0-1,-1 0 1,1 0 0,-4-10 0,2 10-62,0 1 0,0-1 1,0 0-1,-1 1 1,1 0-1,-1 0 0,0 0 1,0 0-1,-1 1 1,1 0-1,-1 0 0,1 0 1,-1 0-1,0 0 1,-10-2-1,5 1-2,0 1-1,0 1 1,0 0-1,-1 0 1,1 1-1,-1 0 1,-16 1-1,23 1 43,1-1-1,-1 1 1,1 0-1,0 1 0,-1-1 1,1 1-1,0-1 1,0 1-1,0 0 1,0 0-1,0 0 0,0 1 1,1-1-1,-1 0 1,1 1-1,-1 0 1,1 0-1,0 0 0,0 0 1,0 0-1,1 0 1,-3 7-1,0-2 36,0 2-1,1-1 1,1 0 0,0 0-1,0 1 1,1 0 0,-1 12-1,2-19 4,0 0 0,0 0 0,0 0-1,0 0 1,1 0 0,0 0 0,-1 0-1,1 0 1,0 0 0,0 0 0,3 4-1,-3-6 10,0 0-1,0 1 0,1-1 1,-1 0-1,0 0 1,1 0-1,-1 0 0,1 0 1,-1 0-1,1-1 1,0 1-1,-1 0 0,1-1 1,0 1-1,0-1 0,-1 0 1,1 1-1,0-1 1,0 0-1,0 0 0,1-1 1,6 1 96,-1-1 1,0-1-1,0 1 1,0-1-1,0-1 1,0 0 0,0 0-1,-1 0 1,1-1-1,-1 0 1,0 0-1,0-1 1,0 0 0,-1 0-1,0-1 1,0 0-1,0 0 1,-1 0-1,0-1 1,0 1-1,7-15 1,-12 24-187,0 0-1,0 0 1,0 0-1,0 0 1,0 0-1,1 0 1,-1-1-1,1 1 1,0 0 0,1 4-1,13 32-534,-14-38 586,1 4 0,0 0 1,0 0-1,1 0 1,0 0-1,0 0 1,0-1-1,1 1 0,0-1 1,5 5-1,-7-8 9,0 1 0,0 0 0,1-1 0,-1 0 0,1 0 0,0 0 0,-1 0 0,1 0 0,0 0 0,-1-1 0,1 1 1,0-1-1,0 0 0,-1 1 0,1-1 0,0-1 0,0 1 0,0 0 0,-1-1 0,1 1 0,3-2 0,4-2 49,0 0 1,0 0-1,0-1 0,-1-1 1,0 0-1,10-7 1,3-5 1,24-24 0,-35 32-10,-1-1 1,0 0-1,0 0 1,-1-1-1,-1 0 1,0-1-1,-1 1 0,0-2 1,-1 1-1,5-16 1,-13 55-227,0 45 0,2-67 168,0 0 16,-1 7-21,1-1 1,1 1 0,0 0 0,5 19 0,-5-26 19,0-1 0,1 0 0,-1 1 0,1-1 0,0 0 0,0 0 0,0 0 0,1 0 0,-1 0 0,1 0 0,-1-1 0,1 1 0,0-1 0,0 0 0,0 0 0,0 0 0,7 3 0,-2-2 66,0 0 0,0 0 0,0-1 0,0 0 1,1 0-1,-1-1 0,1 0 0,-1-1 0,1 0 0,-1 0 0,1-1 0,14-2 1,-20 2-52,1 0 1,0 0 0,0 0 0,0-1 0,-1 1 0,1-1-1,-1 0 1,1 1 0,-1-2 0,0 1 0,0 0 0,0-1 0,0 1-1,0-1 1,0 0 0,-1 0 0,1 0 0,-1-1 0,0 1-1,0 0 1,0-1 0,-1 1 0,1-1 0,-1 0 0,0 1 0,0-1-1,0 0 1,0 0 0,0-4 0,-1 3-64,1 0 0,-1-1 0,0 1 0,-1 0 0,1-1 0,-1 1 0,0 0 0,0-1 0,-3-4 1,3 8-13,0 0-1,0 1 1,0-1 0,0 0 0,0 1 0,-1-1 0,1 1 0,-1 0 0,0-1 0,1 1 0,-1 0 0,0 0 0,1 0 0,-1 0 0,0 0 0,0 0 0,0 0 0,0 1 0,0-1 0,0 1 0,0 0 0,0-1 0,0 1 0,0 0 0,0 0 0,-3 0 0,3 0 13,1 0 1,-1 0 0,0 0 0,0 0-1,0 0 1,0 1 0,0-1-1,1 0 1,-1 1 0,0-1-1,0 1 1,1 0 0,-1 0 0,0-1-1,1 1 1,-1 0 0,-2 3-1,3-2-1,0 0 0,0 0 0,0 0 0,0 0 0,0 0 0,0 0 0,1 1 0,-1-1 0,1 0 0,0 1 0,0-1-1,0 0 1,0 5 0,0-6 34,0 0 1,0 0-1,1 0 0,-1 0 0,0 0 0,1 0 0,-1 0 0,1 0 1,-1 0-1,1 0 0,-1 0 0,1 0 0,0 0 0,-1-1 0,1 1 1,0 0-1,0 0 0,0-1 0,-1 1 0,1-1 0,0 1 1,0-1-1,0 1 0,0-1 0,0 1 0,0-1 0,0 0 0,0 1 1,0-1-1,0 0 0,2 0 0,40 2 172,-34-2-75,55-1 540,-22-1-339,64 7 0,-101-5-281,1 1-1,-1 0 1,0 1-1,1 0 1,-1-1 0,0 2-1,0-1 1,0 0 0,-1 1-1,1 0 1,-1 0-1,1 1 1,-1-1 0,0 1-1,0 0 1,4 5-1,-6-6 5,0 0-1,0 0 0,-1 0 1,1 0-1,-1 1 1,1-1-1,-1 1 0,0-1 1,0 1-1,-1-1 0,1 1 1,-1 0-1,0-1 0,0 1 1,0 0-1,0-1 0,0 1 1,-1-1-1,0 1 1,0 0-1,0-1 0,0 1 1,0-1-1,-4 6 0,-2 4 37,-1-1-1,0 0 0,-1-1 0,-11 11 0,-6 3-3198,30-27-2044,2 0 2331,3-2-309,6-7-5290</inkml:trace>
  <inkml:trace contextRef="#ctx0" brushRef="#br0" timeOffset="646.96">1492 365 10354,'0'0'4312,"-14"2"-2034,-45 5-755,52-6-1287,1 1-1,-1 0 1,0 1 0,1-1-1,-1 1 1,1 1 0,0-1-1,0 1 1,0 0 0,1 0-1,-1 1 1,1 0-1,0 0 1,0 0 0,-6 9-1,11-13-188,-1-1-1,1 1 0,-1-1 0,1 1 1,-1 0-1,1-1 0,-1 1 1,1 0-1,0-1 0,-1 1 0,1 0 1,0-1-1,-1 1 0,1 0 0,0 0 1,0 0-1,0-1 0,0 1 1,0 0-1,0 0 0,0-1 0,0 1 1,0 0-1,1 1 0,-1-1 44,1-1 0,-1 1 0,1-1 0,0 1 0,-1-1 0,1 0 0,0 1-1,-1-1 1,1 0 0,0 1 0,0-1 0,-1 0 0,1 0 0,0 0 0,0 1 0,0-1 0,-1 0 0,1 0 0,1 0 0,5-1 281,0 1 1,0-1 0,0 0 0,8-3 0,50-20 264,-45 15-542,40-10 0,-59 19-101,-1 0 0,1 0 0,0 0 0,-1 0 0,1 1 0,0-1 0,-1 0 0,1 1 0,-1-1 0,1 0 0,0 1 0,-1-1 0,1 1 0,-1-1 1,1 1-1,-1-1 0,1 1 0,-1-1 0,1 1 0,-1-1 0,0 1 0,1 0 0,-1-1 0,0 1 0,0 0 0,1-1 0,-1 2 0,10 27 36,-5-14 51,-3-9 40,1 0 0,0 0 0,0 0 0,1 0 0,7 8 1,-10-12 23,1 0 0,0-1 0,0 1 0,0 0 0,0-1 0,0 1 0,0-1 0,0 0 1,1 1-1,-1-1 0,0-1 0,1 1 0,-1 0 0,1 0 0,-1-1 0,1 1 1,4-1-1,2-1-59,1 0 0,-1 0 0,0-1 0,0-1 0,0 0 0,0 0 0,-1 0 0,1-1 1,-1 0-1,0-1 0,12-8 0,4-5 129,-1-1-1,26-27 1,-38 35-214,-1-1 0,19-25 0,-28 36 0,0 1 0,0-1 0,0 0 0,1 1 0,-1-1 0,0 1 0,0-1 0,0 1 0,0-1 0,1 1 0,-1 0 0,0 0 0,0 0 0,1 0 0,-1 0 0,0 0 0,2 0 0,23 3 0,-17-1 0,1 1 0,-1 0 0,0 1 0,13 6 0,-19-9 0,-1 0 0,0 0 0,1 1 0,-1-1 0,0 1 0,0-1 0,0 1 0,0 0 0,0 0 0,-1-1 0,1 1 0,0 1 0,-1-1 0,1 0 0,-1 0 0,0 1 0,0-1 0,0 0 0,0 1 0,0-1 0,0 5 0,-1-4-38,-1-1 1,1 1-1,-1-1 1,0 1-1,0-1 0,0 0 1,0 1-1,-1-1 1,1 0-1,-1 0 0,1 0 1,-1 0-1,0 0 1,0 0-1,0 0 0,0-1 1,0 1-1,0-1 0,-3 2 1,-6 4-767,0-1 1,-21 9 0,12-8-4142,-41 9 0,25-11-3680</inkml:trace>
  <inkml:trace contextRef="#ctx0" brushRef="#br0" timeOffset="1224.46">1014 0 9025,'0'0'10823,"3"11"-9655,13 58 1770,-4 1-1,-2 0 1,1 131 0,-13-101-2938,1-100-29,1 1 0,0-1 0,0 0 0,0 0-1,0 0 1,0 0 0,0 0 0,-1 0 0,1 0 0,0 1 0,0-1 0,0 0 0,-1 0-1,1 0 1,0 0 0,0 0 0,0 0 0,0 0 0,-1 0 0,1 0 0,0 0 0,0 0-1,0 0 1,-1 0 0,1 0 0,0 0 0,0 0 0,0 0 0,-1 0 0,1 0 0,0 0-1,0 0 1,0-1 0,0 1 0,-1 0 0,1 0 0,0 0 0,0 0 0,0 0 0,0 0-1,0-1 1,-1 1 0,1 0 0,-28-20-6576,18 12 2113,-14-10-1124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3:01.88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1 10266,'0'0'11550,"6"-2"-6854,10-1-3311,31 0 525,82 3 0,-50 2-860,509 9-1050,-9 0 0,-535-12 0,244 11 0,-269-8 0,-1 0 0,1-2 0,0 0 0,0-1 0,31-5 0,-50 6 0,1 0 0,-1 0 0,0 0 0,0 0 0,0 0 0,1 0 0,-1 0 0,0 0 0,0-1 0,1 1 0,-1 0 0,0 0 0,0 0 0,0 0 0,1 0 0,-1 0 0,0 0 0,0-1 0,0 1 0,0 0 0,1 0 0,-1 0 0,0 0 0,0-1 0,0 1 0,0 0 0,0 0 0,0 0 0,0-1 0,0 1 0,0 0 0,1 0 0,-1 0 0,0-1 0,0 1 0,0 0 0,0 0 0,0-1 0,0 1 0,0 0 0,0 0 0,0 0 0,-1-1 0,1 1 0,0 0 0,0 0 0,0-1 0,0 1 0,0 0 0,0 0 0,0 0 0,0 0 0,-1-1 0,1 1 0,0 0 0,-11-18-808,0 4-2540,-8-7-558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1:33.7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78 8977,'0'0'1163,"5"20"-144,23 92 1944,34 148 3327,-57-224-5714,0 0 1,-3 0-1,-3 60 0,-1-85-385,-2-9 542,3-3-664,0 0 0,1 0 0,-1 0 0,1 0-1,-1 0 1,1 0 0,-1 0 0,1 0 0,0 0-1,-1 0 1,1 0 0,0-1 0,0 1 0,0 0 0,0-2-1,-2-30-10,2-1 0,1 0 0,1 1 0,2-1-1,2 1 1,0 0 0,3 0 0,0 1 0,3 0 0,25-53-1,-29 73-50,0 1 0,0-1 0,1 2 0,1-1 0,0 1 0,0 1 0,1-1 0,0 2 0,0 0 1,1 0-1,0 1 0,1 0 0,0 1 0,0 1 0,0 0 0,0 1 0,1 0 0,19-2 0,-31 5 1,1 1-1,-1 0 1,1-1 0,0 1 0,-1 0 0,1 1 0,-1-1 0,1 0-1,-1 1 1,1 0 0,-1-1 0,1 1 0,-1 0 0,0 0 0,0 0-1,1 1 1,2 1 0,-3-1-6,-1 0 0,0 0 0,0 0-1,0 0 1,0 0 0,0 0 0,0 0 0,-1 0 0,1 0-1,-1 0 1,1 0 0,-1 0 0,0 1 0,0-1 0,0 0 0,0 0-1,0 0 1,0 0 0,-1 1 0,0 1 0,0 3 31,-1-1 0,0 0 0,-1 0 0,0 0 0,1 0 1,-2 0-1,1-1 0,-1 1 0,0-1 0,0 0 0,-7 7 0,-8 6 144,-31 23 0,40-33-126,-38 26-7,30-23-698,1 1 1,-30 29-1,43-32-2355,6-6-2343,7-2-3407</inkml:trace>
  <inkml:trace contextRef="#ctx0" brushRef="#br0" timeOffset="505.83">817 606 11202,'0'0'7111,"-14"-3"-6651,-47-12-333,56 14-120,1 1 0,-1 0 0,0 0-1,0 0 1,1 1 0,-1-1 0,0 1 0,0 0 0,1 0-1,-1 1 1,1 0 0,-1 0 0,1 0 0,0 0 0,0 0-1,0 1 1,-7 6 0,-3 0 45,3-2 85,0 0 0,0 0 0,1 1 0,0 0 1,0 1-1,1 0 0,0 1 0,-13 19 0,22-28-106,-1-1-1,1 0 0,0 0 1,0 1-1,-1-1 0,1 0 1,0 1-1,0-1 0,0 0 1,0 1-1,0-1 0,-1 0 1,1 1-1,0-1 0,0 0 1,0 1-1,0-1 0,0 0 1,0 1-1,0-1 0,0 1 1,0-1-1,0 0 0,0 1 1,1-1-1,-1 0 0,0 1 0,0-1 1,0 0-1,0 1 0,1-1 1,-1 0-1,0 0 0,1 1 1,13 1 515,21-12 320,117-64 216,-50 23-999,-102 51-82,1-1 1,-1 1 0,1-1-1,-1 1 1,1 0-1,0 0 1,-1-1 0,1 1-1,0 0 1,-1 0 0,1 0-1,0 0 1,-1 0 0,1 0-1,0 0 1,-1 0-1,1 0 1,0 0 0,0 0-1,1 11-202,-2-8 176,-7 73-72,5-57 227,0-1 1,0 1 0,2 0 0,2 25-1,-1-44-101,-1 1-1,1-1 0,-1 1 0,1-1 0,-1 1 0,1 0 1,-1-1-1,1 0 0,-1 1 0,1-1 0,-1 1 0,1-1 1,0 0-1,-1 1 0,1-1 0,0 0 0,-1 0 0,1 1 1,0-1-1,-1 0 0,1 0 0,0 0 0,0 0 0,-1 0 1,1 0-1,0 0 0,-1 0 0,2-1 0,23-2 773,1-6-413,-1-1 0,0-1 0,-1-2 1,28-18-1,-18 11-332,12-9 29,-22 14-66,1 1 0,29-13 0,-53 35-518,-9 123-4177,8-129 4457,0 1 0,0-1 1,0 0-1,0 0 0,1 1 0,-1-1 0,1 0 0,-1 0 1,1 1-1,0-1 0,0 0 0,0 0 0,0 0 0,0 0 0,0 0 1,3 2-1,-2-2-83,1 0-1,-1 0 1,1-1 0,0 1 0,-1 0 0,1-1-1,0 0 1,0 0 0,0 0 0,0 0 0,4 0-1,28 4-3859,-1-4-2340</inkml:trace>
  <inkml:trace contextRef="#ctx0" brushRef="#br0" timeOffset="1134.39">1572 687 6001,'0'0'7324,"-17"2"-6825,-52 9 145,64-9-493,1-1 0,-1 1 0,1-1-1,0 1 1,-1 0 0,1 1 0,0-1-1,0 1 1,0 0 0,1 0 0,-1 0 0,1 0-1,-1 1 1,1-1 0,0 1 0,1 0 0,-1 0-1,1 0 1,-1 0 0,1 0 0,0 1-1,1-1 1,-1 1 0,1-1 0,0 1 0,0 0-1,0-1 1,1 1 0,0 0 0,0 6-1,0-10-74,0 1-1,0-1 0,0 1 0,1-1 0,-1 1 1,0-1-1,1 0 0,0 1 0,-1-1 0,1 1 0,0-1 1,-1 0-1,1 0 0,0 1 0,0-1 0,0 0 1,0 0-1,0 0 0,0 0 0,1 0 0,-1 0 0,0 0 1,0-1-1,1 1 0,-1 0 0,0-1 0,1 1 0,-1-1 1,1 1-1,-1-1 0,1 0 0,1 1 0,6 0 348,1 0 1,0 0-1,19-2 0,-17 1 34,6-1-169,0-1 0,0-1-1,0 0 1,29-11 0,68-32 105,-100 40-338,24-12 58,0-1 1,-1-2 0,-1-1-1,-1-2 1,-1-2-1,60-57 1,-80 68-164,-1-1-1,0-1 1,-1 0-1,-1-1 1,-1 0-1,0-1 1,-2 0-1,0 0 1,-1-1-1,-1 0 1,0-1-1,-2 0 1,-1 0 0,0 0-1,1-40 1,-5 51-3,0 5 38,0 1 0,0-1 0,0 1 0,0-1 0,-1 1 0,-1-5 1,2 8 12,-1 0 0,1 0 1,-1 0-1,1 0 0,-1 1 1,1-1-1,-1 0 0,0 0 1,1 1-1,-1-1 0,0 0 1,1 1-1,-1-1 0,0 1 1,0-1-1,0 0 0,0 1 1,1 0-1,-1-1 0,0 1 1,0 0-1,0-1 0,0 1 1,0 0-1,0 0 0,0 0 1,0 0-1,0 0 0,0 0 1,0 0-1,0 0 0,-1 1 1,-1-1-17,-1 1 1,1 0 0,0 0-1,0 1 1,0-1-1,0 1 1,1-1 0,-1 1-1,0 0 1,1 0-1,-1 0 1,1 0 0,-1 0-1,1 1 1,0-1 0,-2 4-1,2-4 11,-37 45 37,2 2 0,2 1 0,2 2 0,2 1 0,-32 80 0,57-120 41,2-1 0,0 1 0,0-1 1,2 1-1,-1 0 0,2 1 0,-1-1 0,2 0 0,0 0 0,2 15 0,-2-24-4,1 1-1,0-1 0,0 1 1,0-1-1,1 1 0,-1-1 1,1 0-1,0 0 0,0 0 1,1 0-1,-1 0 0,1 0 1,0-1-1,0 1 0,0-1 0,1 0 1,-1 0-1,1 0 0,-1 0 1,1-1-1,0 1 0,0-1 1,0 0-1,0 0 0,1-1 1,-1 1-1,1-1 0,-1 0 1,0 0-1,9 0 0,1 0 42,1 0 1,0-2-1,-1 0 0,1-1 0,-1 0 0,0-1 0,1 0 1,-1-2-1,-1 1 0,24-13 0,-21 10-59,-1-2-1,0 0 0,0-1 1,-1-1-1,-1 0 1,0-1-1,0 0 0,17-23 1,-27 32-68,0-1 0,0 1 0,-1-1 1,1 0-1,-1 0 0,0-1 0,0 1 1,0 0-1,-1-1 0,1 1 0,-1-1 0,1-7 1,-11 16-666,3 1 603,1 1 1,1-1 0,-1 2 0,1-1-1,0 0 1,0 1 0,0 0 0,1-1-1,-5 16 1,5-10-11,0 1-1,0 0 0,1 0 0,0 27 1,2-38 32,0 0 1,0 1 0,0-1 0,0 1-1,1-1 1,0 1 0,-1-1-1,1 1 1,0-1 0,0 0 0,0 0-1,0 1 1,1-1 0,-1 0-1,0 0 1,1 0 0,0 0 0,-1-1-1,1 1 1,0 0 0,0-1-1,0 1 1,0-1 0,0 0 0,0 1-1,1-1 1,-1 0 0,0 0-1,0-1 1,1 1 0,-1 0 0,1-1-1,-1 1 1,6-1 0,1 1-391,0-1 0,0 0 0,0-1 0,0 0 0,0 0 0,0-1 0,-1 0 0,16-6 0,0-3-1612,-1-1 0,0-1 0,-1-1 0,-1-1 0,37-32 0,-45 36 629,41-37-5949</inkml:trace>
  <inkml:trace contextRef="#ctx0" brushRef="#br0" timeOffset="1664.49">2889 0 10626,'0'0'9945,"-9"13"-9363,-5 8 13,1 0-1,0 0 1,-16 43 0,-120 384 4996,144-422-5285,1 1-1,1-1 1,2 1-1,2 51 0,-1-74-290,0 0-149,1-1 0,-1 0 0,0 0 0,1 1 0,-1-1 1,1 0-1,0 0 0,0 1 0,0-1 0,1 0 0,-1 0 1,1 0-1,-1-1 0,1 1 0,0 0 0,3 2 0,-2-2-653,0-1 0,0 0 0,0 0 0,0 0 0,1-1 0,-1 1 0,1-1 0,-1 0-1,1 0 1,0 0 0,-1 0 0,1-1 0,0 0 0,4 1 0,13-1-6563</inkml:trace>
  <inkml:trace contextRef="#ctx0" brushRef="#br0" timeOffset="2498.68">3030 671 7241,'0'0'4176,"-12"15"-2628,-37 51-102,46-63-1243,1 1 1,0-1-1,-1 1 0,2 0 1,-1-1-1,0 1 0,1 0 1,-1 0-1,1 0 1,0 0-1,1 1 0,-1-1 1,1 0-1,0 0 0,0 0 1,0 1-1,0-1 0,1 0 1,0 0-1,1 5 1,-1-5-5,1-1 0,0 0 0,0 0 0,0 0 0,0 0 0,0 0 0,0-1 0,1 1 0,-1-1 0,1 0 0,0 1 0,0-1 0,0 0 0,0-1 0,0 1 0,0 0 0,0-1 0,1 0 0,5 2 0,0-1 44,-1-1 0,1 0 0,0-1 0,0 1 0,-1-2 0,1 1 0,0-1 0,-1-1 0,1 1 0,0-2 1,-1 1-1,0-1 0,0 0 0,0-1 0,11-6 0,-12 6-256,0 0 0,-1 0 0,0-1 0,0 1 0,0-1 0,-1-1 0,1 1-1,-1-1 1,0 0 0,-1 0 0,0-1 0,0 1 0,0-1 0,-1 0 0,0 0 0,0 0 0,3-14 0,-5 19-28,-1 0-1,0 1 1,0-1 0,1 0 0,-1 0 0,0 1 0,-1-1 0,1 0 0,0 1-1,0-1 1,-1 0 0,1 0 0,-1 1 0,1-1 0,-1 1 0,0-1 0,0 0 0,0 1-1,0 0 1,0-1 0,-2-1 0,1 1-19,0 0 0,0 1 0,-1-1 0,1 1 0,-1 0 0,1 0 0,-1 0 0,0 0 0,1 0-1,-1 0 1,0 1 0,-3-1 0,-5 0-81,0 1 0,0 0 0,0 1 0,1 0 0,-1 1-1,-11 3 1,7-1 105,1 2-1,-1 0 1,1 1-1,0 0 1,1 1-1,0 0 1,0 1-1,1 1 1,0 0-1,0 1 1,1 0-1,-14 18 1,25-28 63,0-1 0,-1 0 0,1 0 0,0 1 0,-1-1 0,1 0 0,0 1 0,-1-1 0,1 0 0,0 1 0,0-1 0,0 0 0,-1 1 0,1-1 0,0 1 0,0-1 0,0 1 0,0-1 0,0 0 0,0 1 0,0-1 0,0 1 0,0-1 0,0 1 0,0-1 0,0 0 0,0 1 0,0-1 0,0 1 1,0-1-1,0 0 0,1 1 0,-1-1 0,0 1 0,0-1 0,0 0 0,1 1 0,-1-1 0,0 0 0,1 1 0,-1-1 0,0 0 0,0 1 0,1-1 0,-1 0 0,1 0 0,-1 1 0,0-1 0,1 0 0,-1 0 0,1 0 0,-1 0 0,0 0 0,1 1 0,-1-1 0,1 0 0,-1 0 0,1 0 0,32-1 693,-24 0-574,45-4 99,-33 3-244,1 0 1,26 1-1,-41 3-17,-1 0 0,1 0 1,-1 1-1,0 0 0,1 0 0,-1 0 1,0 1-1,-1 0 0,11 8 0,10 7 54,-19-15 8,0 0-1,1 0 1,-1-1-1,1 0 1,0 0 0,0-1-1,0 0 1,0 0-1,0-1 1,1 0 0,-1-1-1,13 0 1,-9-1 15,-1-1 0,0 0 0,1-1 0,-1-1 0,-1 1 0,1-2 0,0 1 1,10-8-1,13-11 58,-2 0 0,0-3 0,-2 0 0,30-35 0,-40 41-121,-4 3 32,34-25-1,-43 37-42,0 0-1,0 1 0,0 0 0,1 0 0,-1 1 0,1 0 0,0 1 1,14-4-1,-3 4-17,0-1 1,0 2-1,0 1 1,33 3 0,-40-1 7,0 0 0,1 0 0,-1 2 0,0-1 1,-1 2-1,1 0 0,-1 0 0,13 8 0,-21-11 8,0 0 0,-1-1 0,1 1 0,-1 0-1,0 1 1,0-1 0,0 0 0,0 1 0,0-1-1,0 1 1,0-1 0,-1 1 0,0 0 0,1 0-1,-1 0 1,0 0 0,1 6 0,-2-7 10,0 0-1,0 1 1,0-1 0,0 0 0,-1 1 0,1-1-1,-1 0 1,1 1 0,-1-1 0,0 0-1,0 0 1,0 0 0,0 0 0,0 0 0,0 0-1,-1 0 1,1 0 0,-1 0 0,1 0-1,-1-1 1,0 1 0,0-1 0,1 1 0,-4 0-1,-11 9 120,-1-2 0,0 0 0,-1-1 0,0-1 0,-31 8-1,-25 0-917,2-7-3892,41-7-1758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2:52.3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79 11210,'0'-2'5184,"0"-11"-2458,1-9-1452,1 1 1,1-1-1,1 1 0,1 0 1,1 0-1,8-21 0,8-11 95,30-52 0,-50 101-1324,13-25 327,1 1 0,1 1-1,23-28 1,-40 54-374,1 0 0,0 0 1,0 0-1,0 0 0,0 0 0,0 0 1,0 0-1,0 1 0,0-1 0,0 0 0,0 1 1,0-1-1,1 0 0,-1 1 0,0 0 1,0-1-1,1 1 0,-1 0 0,0 0 0,0-1 1,1 1-1,-1 0 0,0 0 0,1 0 1,-1 1-1,0-1 0,0 0 0,1 0 0,-1 1 1,0-1-1,0 1 0,0-1 0,1 1 1,-1-1-1,0 1 0,0 0 0,0 0 0,0-1 1,0 1-1,0 0 0,0 0 0,0 0 1,-1 0-1,2 2 0,4 5-31,0 0 0,0 1 0,-1 0 0,5 13 1,-8-20 31,4 13 7,0 1 0,-1-1 0,-1 0 1,0 1-1,2 26 0,-2 81 40,-4-100-44,-1-11 94,1-20 117,-1-22 95,3 15-308,0 1 0,1-1 0,1 1 0,0-1 0,1 1 0,1 1 0,0-1 0,0 1 0,2 0 0,-1 0 0,2 1 0,0 0 0,19-20 0,-27 31 0,0-1 0,1 1 0,-1-1 0,1 1 0,-1 0 0,1 0 0,0 0 0,-1 0 0,1 0 0,0 0 0,0 0 0,0 0 0,-1 1 0,1-1 0,0 1 0,0-1 0,0 1 0,0 0 0,0 0 0,0-1 0,0 2 0,0-1 0,0 0 0,0 0 0,0 1 0,0-1 0,0 1 0,0-1 0,0 1 0,0 0 0,-1 0 0,1 0 0,0 0 0,0 0 0,-1 0 0,1 0 0,-1 1 0,1-1 0,-1 1 0,0-1 0,1 1 0,-1-1 0,0 1 0,2 3 0,2 4 0,0 1 0,0-1 0,-1 1 0,0 0 0,0 1 0,3 20 0,-3 4 0,-1 0 0,-2 37 0,-1-54 0,0-18 0,0 1 0,0-1 0,-1 0 0,1 1 0,0-1 0,0 0 0,0 1 0,0-1 0,0 1 0,0-1 0,0 0 0,0 1 0,1-1 0,-1 0 0,0 1 0,0-1 0,0 0 0,0 1 0,0-1 0,1 0 0,-1 1 0,0-1 0,0 0 0,0 0 0,1 1 0,-1-1 0,0 0 0,0 0 0,1 1 0,-1-1 0,1 0 0,7-7 0,10-19 0,-17 24 0,59-91 0,-53 83 0,1 0 0,0 0 0,1 1 0,0 1 0,0 0 0,21-14 0,-27 20 1,0 0 1,1 0-1,-1 1 0,0-1 0,1 1 1,-1 0-1,0 0 0,1 0 0,0 0 1,-1 1-1,1-1 0,-1 1 1,1 0-1,0 0 0,-1 0 0,1 1 1,0-1-1,-1 1 0,1 0 0,-1 0 1,1 0-1,-1 1 0,0-1 0,1 1 1,-1-1-1,0 1 0,0 0 1,0 1-1,0-1 0,-1 0 0,1 1 1,0-1-1,-1 1 0,0 0 0,3 5 1,6 9-37,-1 0 1,0 1 0,-2 0 0,0 1 0,5 19 0,-11-33 10,-2-3-296,1 0-1,0 0 1,0 0 0,-1 0-1,1-1 1,0 1-1,0 0 1,1 0 0,-1-1-1,0 1 1,1-1 0,-1 1-1,2 1 1,0-2-714,-1 0 1,0 0-1,0-1 1,1 1 0,-1 0-1,0-1 1,1 0-1,-1 1 1,0-1-1,1 0 1,2 0 0,10 0-8864</inkml:trace>
  <inkml:trace contextRef="#ctx0" brushRef="#br0" timeOffset="386.17">1372 0 11882,'0'24'3423,"-2"-1"0,-6 31 1,-32 95 2470,1 2-3611,33-112-2182,4-22-379,-1-1-1,0 1 1,-1-1-1,-9 22 1,12-37-30,1 0-1,-1 0 1,0-1 0,0 1-1,0-1 1,0 1 0,0-1 0,0 1-1,0-1 1,0 1 0,0-1-1,0 0 1,-1 0 0,1 1-1,0-1 1,0 0 0,0 0 0,0 0-1,0 0 1,-1 0 0,1-1-1,0 1 1,0 0 0,0 0 0,0-1-1,0 1 1,0-1 0,0 1-1,-1-1 1,-13-8-5695</inkml:trace>
  <inkml:trace contextRef="#ctx0" brushRef="#br0" timeOffset="824.56">1100 208 12306,'0'0'11379,"47"70"-9731,-25-48-768,1-1-568,4 5-184,-2 2-128,3 2-992,7 10-1289,-8-5-1863,-5-7-1970</inkml:trace>
  <inkml:trace contextRef="#ctx0" brushRef="#br0" timeOffset="1464.96">1584 362 11986,'0'0'7047,"10"-12"-3589,29-39-1335,-35 46-1741,-1 1-1,1 0 0,0 1 1,0-1-1,0 1 0,1 0 1,4-3-1,-7 5-194,0 0-1,0 0 1,0 0-1,1 0 1,-1 0-1,0 1 1,1-1-1,-1 1 1,0 0-1,1 0 1,-1 0-1,4 0 1,-3 1-112,0 0 0,0 0 0,-1 0 0,1 0 0,-1 1 0,1-1 0,-1 1 0,1-1 1,-1 1-1,0 0 0,0 0 0,0 0 0,0 0 0,0 1 0,0-1 0,0 0 0,-1 1 0,1-1 0,-1 1 0,0-1 1,0 1-1,1 3 0,4 15 56,-1 0 1,-1 0 0,-1 0-1,-1 0 1,-1 0 0,-1 31-1,0-28-102,2-22-29,3-6 0,4-7 0,13-23 0,35-37 0,-46 58 0,1 1 0,0 0 0,1 1 0,1 1 0,24-16 0,-36 25 0,0 0 0,0 1 0,0-1 0,0 0 0,-1 0 0,1 1 0,0-1 0,0 1 0,0 0 0,1-1 0,-1 1 0,0 0 0,0 0 0,0 0 0,0 1 0,0-1 0,0 0 0,0 1 0,0 0 0,0-1 0,0 1 0,-1 0 0,1 0 0,0 0 0,0 0 0,0 0 0,-1 0 0,1 0 0,-1 1 0,1-1 0,-1 1 0,1-1 0,-1 1 0,2 2 0,3 5 0,-1 0 0,0 1 0,0 0 0,-1-1 0,4 13 0,-1-4-22,-2 0 0,0 0 0,-1 0 0,0 1 0,-2 0 0,1 22 0,-23-41-29927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2:32.7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2 461 1040,'0'0'1216,"9"-13"-1113,27-43-163,-32 48 118,0 1 0,-1 0 0,0-1 0,-1 0 0,1 0-1,-2 0 1,1 0 0,-1 0 0,0 0 0,0 0 0,-1 0 0,-2-14 0,2-2 414,-1 14-333,0-1 0,0 1 0,-1 0 0,0-1 0,0 1 0,-1 0 0,-1 0-1,-7-14 1,-4-4 1206,-28-38-1,8 14 7280,81 128-5661,-5 1 0,38 95 1,-51-98-2293,-4 1 1,-3 1 0,-3 1 0,-3 0 0,4 80-1,-10 122 1003,-8-152-749,23 166 0,-23-283-892,-1-5-22,1 0 1,0 0-1,0 0 1,1 0-1,1 5 1,0-33 122,-12-174-161,1 29-32,7 89-332,3 0 1,4 0 0,3 0-1,19-78 1,34-65-123,-43 167 499,49-100 1,-65 150-9,16-26-34,-17 29 16,-1 1 0,0 0 0,0 0-1,0 0 1,1-1 0,-1 1 0,1 1 0,-1-1 0,1 0 0,-1 0 0,1 0 0,-1 1 0,1-1 0,0 1 0,-1-1 0,1 1 0,0 0 0,2 0 0,-3 0 19,0 0 1,-1 0-1,1 1 0,0-1 1,0 0-1,0 1 0,0-1 0,-1 1 1,1-1-1,0 1 0,0-1 1,-1 1-1,1 0 0,0-1 1,-1 1-1,1 0 0,-1-1 0,1 1 1,0 0-1,-1 0 0,0 0 1,1-1-1,-1 1 0,0 0 1,1 0-1,-1 1 0,5 25-351,-5-14 348,0 0-1,-1-1 1,-1 1 0,0 0-1,0-1 1,-2 0-1,1 1 1,-10 20-1,-5 3 92,-32 48 0,35-60-67,-29 44 29,10-15 67,-43 85 0,74-130-48,0 1 0,1-1 0,0 1 1,0 0-1,1 0 0,0-1 0,1 1 0,0 0 0,1 10 0,-1-15-21,1-1 0,0 1 0,0-1 0,0 1-1,1-1 1,-1 0 0,1 0 0,0 0 0,0 0-1,0 0 1,0 0 0,0 0 0,1 0 0,-1-1 0,1 0-1,0 1 1,0-1 0,0 0 0,4 2 0,9 5 408,-1-1 1,26 10-1,-37-17-328,44 17 415,-32-14-312,0 2 0,-1 0 0,0 1 0,0 0 0,25 17 0,-29-15-1845,3 5-5037,2 1-2151,-5-5-2502</inkml:trace>
  <inkml:trace contextRef="#ctx0" brushRef="#br0" timeOffset="709">894 1274 14979,'0'-10'2431,"-1"-14"-1447,2 0 1,0 0 0,2 0-1,1 0 1,10-37 0,-11 55-794,1-6 355,1 0 1,0 0-1,13-19 1,-16 29-479,-1-1 0,1 1 1,0 1-1,0-1 0,-1 0 1,1 0-1,0 1 0,1-1 0,-1 1 1,0-1-1,3 0 0,-3 1-65,-1 1 0,0 0 0,1-1-1,-1 1 1,1 0 0,-1 0 0,0 0 0,1 0-1,-1 0 1,1 0 0,-1 1 0,0-1 0,1 0-1,-1 1 1,1-1 0,-1 1 0,0 0-1,0-1 1,1 1 0,-1 0 0,2 1 0,4 4 34,0 0 0,-1 0 1,0 1-1,0 0 0,0 0 1,-1 1-1,0-1 0,0 1 1,-1 0-1,0 1 0,-1-1 0,0 1 1,4 14-1,-2 1 322,-1 0 1,-1 1-1,0 45 0,8-97 2251,-4 6-2512,2 0 0,0 1 1,0 0-1,15-20 0,-17 29-123,1 1 0,0 0-1,0 0 1,1 1 0,1 0-1,-1 0 1,1 1 0,16-10 0,-24 17 6,0-1 1,0 1-1,0 0 1,0 0-1,1 0 1,-1 0 0,0 0-1,1 0 1,-1 0-1,1 1 1,-1 0-1,1-1 1,-1 1-1,1 0 1,-1 0 0,1 0-1,-1 0 1,1 1-1,-1-1 1,0 1-1,4 0 1,-4 1 10,0-1 0,0 1 1,0 0-1,0 0 0,-1 0 1,1 0-1,0 0 0,-1 0 1,0 0-1,1 0 0,-1 1 0,0-1 1,0 1-1,0-1 0,-1 1 1,1-1-1,-1 1 0,1-1 0,-1 5 1,3 12 103,-2 1 1,0-1-1,-2 0 1,0 0-1,-1 0 1,-1 0-1,-9 34 1,17-70 115,1 0 1,1 0-1,1 1 1,15-26 0,45-56-191,-50 75-31,28-26 1,-39 42 5,0 1-1,1-1 1,-1 2 0,1-1 0,1 1 0,-1 0 0,15-5-1,-21 9 4,-1 0 0,1 1 0,0-1 0,0 1 0,0 0 0,-1 0-1,1-1 1,0 1 0,0 0 0,0 1 0,0-1 0,-1 0 0,1 0-1,0 1 1,0-1 0,-1 1 0,1 0 0,0-1 0,-1 1 0,1 0 0,2 2-1,-1-1 5,-1 1-1,1-1 1,-1 1-1,0 0 1,0 0-1,0 0 0,0 0 1,-1 0-1,1 0 1,1 6-1,2 6 11,-2 0 0,0 1-1,0-1 1,-1 17 0,1 112-771,-3-104 96,4-7-2441,3-19-529,8-4-3346,1-9-1477</inkml:trace>
  <inkml:trace contextRef="#ctx0" brushRef="#br0" timeOffset="1054.08">1973 1209 11866,'0'0'7498,"0"83"-6530,0-55-504,5-2-464,2 0 0,13 0-1152,0-5-2737,-2-7-3233</inkml:trace>
  <inkml:trace contextRef="#ctx0" brushRef="#br0" timeOffset="1405.94">2285 1249 13714,'0'0'2673,"3"-14"-53,-1-1-1967,3-11 887,12-42 1,-15 62-1267,-1 0 0,2 0 0,-1 0 0,1 0 0,0 1 0,0-1 0,0 1 0,1 0 0,0 0 0,0 0 1,0 0-1,0 1 0,1 0 0,5-4 0,-8 7-230,0-1-1,-1 1 1,1 0 0,0 1 0,0-1 0,0 0 0,0 0 0,1 1-1,-1 0 1,0-1 0,0 1 0,0 0 0,0 0 0,0 0-1,1 0 1,-1 0 0,0 0 0,0 1 0,0-1 0,0 1 0,0 0-1,0-1 1,0 1 0,0 0 0,0 0 0,0 0 0,0 1 0,-1-1-1,1 0 1,0 1 0,-1-1 0,1 1 0,-1-1 0,1 1 0,-1 0-1,0 0 1,0-1 0,0 1 0,0 0 0,1 2 0,2 5 43,0 0-1,-1 0 1,0 0 0,-1 1 0,0-1 0,0 0 0,0 17 0,-2 1 158,-1 0-1,-7 50 1,12-96 29,1 1 0,1-1 0,0 1 0,1 0 0,14-24 0,-13 30-323,0-1 0,0 1 0,1 0 0,0 0 0,1 1 0,1 0 0,0 1 0,14-11 0,-20 18 51,-1 1-1,1-1 1,0 1 0,0-1 0,0 1-1,0 1 1,1-1 0,-1 1 0,6-1-1,-9 2 32,1-1 0,-1 1 0,0 0 0,1 0 0,-1 0 0,1 1 0,-1-1 0,0 0 0,1 1 0,-1 0 0,0 0 0,1-1 0,-1 1 0,0 1 0,0-1 0,0 0 0,0 0 0,0 1 0,0-1 0,0 1 0,2 3 0,3 5-27,-1 1-1,0 1 1,-1-1 0,0 1-1,0-1 1,-2 2 0,1-1-1,-2 0 1,0 0 0,0 1-1,-1-1 1,0 15 0,-3-20-4282,-6-2-4407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2:06.7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33 1207 4705,'0'0'5297,"-60"-42"-5729,50 38-769,2 0-359,-2-2-593,3 0-243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0:53.6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 761 4536,'-5'0'5468,"-15"-2"1409,12-18-927,2-19-2183,5 27-2780,-2-34 1357,3-69 0,1 85-1979,1-3-349,2 1 0,2 0 0,1 0 0,1 0 0,1 1 1,2 0-1,26-51 0,-34 76-16,-2 4 0,0 0 0,0 0 0,0 0 0,0 0 0,0 1 0,1-1 0,-1 0 0,1 1 0,-1-1 0,4-2 0,-4 4 0,0-1 0,0 1 0,-1 0 0,1 0 0,0-1 0,0 1 0,0 0 0,0 0 0,-1 0 0,1 0 0,0 0 0,0 0 0,0 0 0,0 0 0,-1 1 0,1-1 0,0 0 0,0 0 0,-1 1 0,1-1 0,0 1 0,0-1 0,0 1 0,19 12 0,-16-10 0,13 9 0,-1 1 0,-1 0 0,0 1 0,-1 1 0,0 0 0,-1 1 0,-1 1 0,0 0 0,-2 0 0,0 1 0,0 0 0,-2 1 0,0 0 0,-2 1 0,0-1 0,-1 1 0,-1 0 0,0 0 0,-2 1 0,0 22 0,-3-4 0,0-33 0,1-26 0,1-1 0,0 1 0,2-1 0,0 1 0,2-1 0,0 1 0,1 0 0,16-34 0,-11 31 0,1 1 0,1 1 0,1 0 0,1 0 0,1 1 0,21-20 0,-35 38 0,0 0 0,0 0 0,0 0 0,0 1 0,0-1 0,1 1 0,-1-1 0,0 1 0,1 0 0,-1 0 0,1 0 0,0 0 0,-1 0 0,1 0 0,0 1 0,-1 0 0,1-1 0,0 1 0,0 0 0,-1 0 0,1 0 0,0 1 0,0-1 0,-1 1 0,1-1 0,0 1 0,-1 0 0,1 0 0,-1 0 0,1 1 0,-1-1 0,0 0 0,1 1 0,-1 0 0,0-1 0,0 1 0,3 3 0,6 5 0,-1 1 0,0 0 0,0 1 0,-1 0 0,0 0 0,-1 1 0,0 0 0,-2 0 0,1 1 0,-1 0 0,3 16 0,-1-1 0,-3 1 0,0 0 0,-2 0 0,-1 48 0,11-101 0,1-9 0,1 1 0,2 1 0,27-38 0,-33 52 0,2 0 0,0 1 0,1 1 0,0 0 0,1 1 0,0 1 0,23-14 0,-35 24 0,0 0 0,0 0 0,0 1 0,0-1 0,0 1 0,1 0 0,-1 0 0,0 0 0,1 1 0,-1-1 0,0 1 0,1-1 0,-1 1 0,1 0 0,-1 1 0,1-1 0,4 2 0,-4-1 0,0 1 0,0 0 0,0 0 0,-1 0 0,1 1 0,-1-1 0,0 1 0,0 0 0,0 0 0,0 0 0,0 0 0,-1 0 0,4 6 0,5 10-216,-1 0 0,-1 1 0,-1 0 1,0 0-1,-2 1 0,0 0 0,-2 0 0,0 0 0,1 28 1,-1-38-5847,4-9-4428</inkml:trace>
  <inkml:trace contextRef="#ctx0" brushRef="#br0" timeOffset="431.32">1627 227 10762,'0'0'8762,"77"28"-6434,-42-20-327,5 2-457,-3-5-776,1 1-16,-3-2-712,-5 0-32,-3-2-16,-2-2-600,-3 0-928,-2-2-961,-2-10-1720,-8-1-3440</inkml:trace>
  <inkml:trace contextRef="#ctx0" brushRef="#br0" timeOffset="803.82">1782 0 10898,'0'0'7858,"0"88"-5994,8-57 344,-1 3-463,1 0-529,2 2-144,0 0-360,2 1-151,1 1-417,-1 0-72,6 0-144,-1-5-1273,18 7-1631,-8-8-2554,3-8-4272</inkml:trace>
  <inkml:trace contextRef="#ctx0" brushRef="#br0" timeOffset="1197.6">2335 468 11042,'0'0'7979,"1"-14"-4584,1-3-2661,0 0 0,1 0 1,1 1-1,1-1 0,11-28 0,10-1 424,2 2 1,2 0-1,43-46 1,-64 78-967,0 1 182,1 0-1,19-16 0,-29 27-373,1-1 0,-1 1 0,1 0 0,-1 0 0,1 0 0,-1 0 0,1 0 0,-1 0 0,0 0 0,1 0 0,-1 0 0,1 0 0,-1 0 0,1 1 0,-1-1 0,0 0 0,1 0 0,-1 0 0,1 0 0,-1 1 0,0-1 0,1 0 0,-1 0 0,0 1 0,1-1 0,-1 0 0,0 1 0,1-1 0,-1 0 0,0 1 0,0-1 0,1 1 0,-1-1 0,0 1 0,11 18 0,-9-16 0,5 11 0,-1 1 0,0-1 0,-1 1 0,-1 0 0,0 0 0,3 27 0,-2 94 0,-5-116 0,-6 32 0,9-60 0,0 0 0,0 0 0,0 0 0,1 0 0,0 1 0,1 0 0,-1 0 0,9-9 0,51-56 0,-59 67 0,4-5 0,32-30 0,-38 36 0,1 1 0,1 0 0,-1 0 0,0 0 0,1 1 0,-1-1 0,1 1 0,8-2 0,-12 4 0,1 0 0,-1 0 0,1 0 0,-1 0 0,1 0 0,-1 0 0,1 1 0,-1-1 0,1 0 0,-1 1 0,1 0 0,-1-1 0,0 1 0,1 0 0,-1 0 0,0-1 0,1 1 0,-1 0 0,0 0 0,0 0 0,0 1 0,0-1 0,0 0 0,1 2 0,22 37 0,-20-31 0,11 24 0,-1 0 0,-2 1 0,-2 0 0,-1 1 0,8 66 0,-10-91-431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0:51.1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38 8889,'0'0'3665,"14"0"-1779,269 8 5712,164-6-758,-277-2-4429,-170-9-6425,-9-12-595,-1 6-1390,-5-8-6804</inkml:trace>
  <inkml:trace contextRef="#ctx0" brushRef="#br0" timeOffset="440.21">641 0 5449,'0'0'9785,"20"4"-7240,143 26 2618,-130-23-4248,0 1 1,0 1 0,-1 2 0,0 1 0,38 21 0,-61-28-711,0 1 0,-1 0 0,0 0 1,0 1-1,0 0 0,-1 1 0,0-1 0,0 1 1,8 14-1,-12-15-61,1 0 0,-1 0-1,0 0 1,-1 0 0,0 1 0,0-1 0,-1 1 0,0 0 0,0 0-1,0-1 1,-1 1 0,0 0 0,-1 0 0,-2 9 0,1-8-133,-1 0-1,0-1 1,0 0 0,-1 0-1,0 0 1,0 0 0,-1-1-1,0 1 1,0-1 0,-1 0-1,0-1 1,0 1 0,-13 9-1,-10 7-23,-63 36-1,72-47 12,-43 26 2,62-38-72,1 0 1,-1 1-1,1-1 0,-1 0 0,1 0 1,-1 0-1,1 0 0,-1 0 0,0 0 1,1 0-1,-1 0 0,1 0 1,-1 0-1,1 0 0,-1 0 0,1 0 1,-1-1-1,0 1 0,1 0 1,-1 0-1,1 0 0,-1-1 0,1 1 1,0 0-1,-1-1 0,1 1 0,-1-1 1,0 1-1,-7-12-7829,-1-4-11709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0:48.2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09 10402,'0'0'10634,"8"3"-10411,-1 0-68,-1 1 0,0-1-1,0 1 1,-1 0 0,1 0 0,-1 1 0,0 0 0,0 0 0,0 0 0,4 7 0,74 114 2626,-46-66-1519,77 93 1,-110-147-1177,1-1 0,0 0 0,0-1 0,0 1 1,1-1-1,-1 0 0,1 0 0,0-1 1,0 0-1,7 3 0,-10-5 17,0 0-1,0-1 1,0 1 0,0-1-1,0 0 1,0 0 0,0 0-1,0 0 1,0 0 0,0-1-1,0 0 1,0 1 0,0-1-1,0 0 1,0 0 0,-1 0-1,1-1 1,0 1 0,-1-1-1,1 1 1,-1-1 0,1 0-1,-1 0 1,0 0 0,3-4-1,16-18 74,-2-1 0,0 0 1,18-36-1,39-86 0,-44 78-176,-4 0 0,-2-2 0,27-119 0,-48 143 0,-5 45 0,2 2-278,-2 14-5657,-2 53-4757,-6-33 3767</inkml:trace>
  <inkml:trace contextRef="#ctx0" brushRef="#br0" timeOffset="718.3">919 623 8385,'0'0'14086,"13"-15"-11797,42-46-649,-52 57-1529,0 0 0,0 0 0,-1 0 1,0 0-1,1-1 0,-1 1 1,-1-1-1,1 1 0,-1-1 0,0 0 1,0 0-1,0 0 0,0 1 0,-1-1 1,0 0-1,0 0 0,-1-6 1,0-5 123,2 14-230,-1 0-1,-1 1 1,1-1-1,0 0 1,0 1 0,-1-1-1,1 0 1,-1 1 0,1-1-1,-2-1 1,2 2-23,0 1 0,-1-1 1,1 1-1,0 0 0,0-1 0,-1 1 0,1 0 1,-1-1-1,1 1 0,0 0 0,-1-1 1,1 1-1,-1 0 0,1 0 0,0-1 1,-1 1-1,1 0 0,-1 0 0,1 0 1,-1 0-1,1 0 0,-1 0 0,0 0 1,-1 0-29,1 1 0,-1-1 0,1 1 0,-1-1 0,1 1 0,-1 0 0,1 0 0,0 0 0,-1 0 0,1 0 0,0 0 0,0 0 0,-1 0 0,1 0 0,0 1 0,0-1 0,0 0 0,0 3 0,-6 7 38,1 0 1,0 0-1,1 1 1,0 0-1,1 0 0,1 1 1,0-1-1,0 1 1,1-1-1,1 1 1,0 0-1,2 25 0,-1-37 45,0-1 0,0 1 0,0-1-1,0 1 1,0-1 0,1 1 0,-1-1 0,0 1-1,0-1 1,0 0 0,1 1 0,-1-1-1,0 1 1,1-1 0,-1 1 0,0-1-1,1 0 1,-1 1 0,0-1 0,1 0 0,-1 1-1,1-1 1,-1 0 0,0 0 0,1 1-1,-1-1 1,1 0 0,0 0 0,16-2 997,14-14 402,63-39-268,-83 50-1103,-9 4-33,0 0 1,1-1 0,-1 1 0,0 0-1,0-1 1,0 1 0,0-1 0,0 0 0,0 0-1,0 1 1,2-5 0,14-26 125,-11 19-119,1 1 0,-1-1 0,16-16 0,-19 26-39,-3 3 0,0 0 0,0 0 0,0 1 0,0-1 0,0 1 0,0-1 0,0 1 0,0-1 0,0 1 0,0-1 0,0 1 0,0 0 0,0-1 0,-1 1 0,1 0 0,0 0 0,-1 0 0,1 0 0,0 0 0,-1 0 0,1 0 0,0 1 0,0 0 0,55 79 0,-37-50 0,32 38 0,-48-67-57,-1 1-1,0 0 1,1-1 0,-1 0-1,1 0 1,0 0 0,5 3-1,-7-4 14,-1-1 0,1 0-1,0 0 1,0 1 0,0-1 0,0 0 0,0 0-1,0 0 1,0 0 0,-1 0 0,1 0-1,0 0 1,0 0 0,0-1 0,0 1-1,0 0 1,0 0 0,0-1 0,-1 1-1,1-1 1,0 1 0,0-1 0,-1 1-1,1-1 1,0 1 0,0-1 0,-1 1-1,1-1 1,-1 0 0,1 0 0,-1 1-1,1-1 1,-1 0 0,1 0 0,-1 1-1,1-2 1,4-8-1639,-1 0 0,0 0-1,0 0 1,2-15 0,0-12-5601</inkml:trace>
  <inkml:trace contextRef="#ctx0" brushRef="#br0" timeOffset="1133.36">1090 204 14635,'0'0'7305,"78"-23"-6905,-36 9-256,8-2-144,20-4-464,-13 2-2152,-10 0-3434</inkml:trace>
  <inkml:trace contextRef="#ctx0" brushRef="#br0" timeOffset="1134.36">1796 131 10746,'0'0'3136,"18"67"2178,-6-25-2698,6 4-895,-4 0-273,4-3-800,-3 1-360,-8-2-288,-2-1-288,-5-1-808,-15-2-1745,-12-10-1968,0-10-1832</inkml:trace>
  <inkml:trace contextRef="#ctx0" brushRef="#br0" timeOffset="1552.62">1741 303 10002,'0'0'8137,"73"-36"-6584,-43 26-897,4 0-336,6 4-320,18 2-832,-8 0-1081,-8 2-3400</inkml:trace>
  <inkml:trace contextRef="#ctx0" brushRef="#br0" timeOffset="1553.62">2292 313 9946,'0'0'10286,"5"13"-9099,21 49 103,37 101 498,-53-131-1674,5 37 0,-11-26-4846,-6-51 1410,-4-7-2531</inkml:trace>
  <inkml:trace contextRef="#ctx0" brushRef="#br0" timeOffset="1946">2408 220 14267,'0'0'8945,"100"10"-12673,-63-10-3026</inkml:trace>
  <inkml:trace contextRef="#ctx0" brushRef="#br0" timeOffset="2358.68">2906 177 13594,'0'0'3960,"-10"13"-2239,1 0-1365,0-2-126,1 1 0,1 0 0,0 0 1,0 1-1,-6 18 0,5-8 477,2 0-1,-7 40 1,11-53-506,1 1-1,0-1 1,1 0 0,1 1 0,-1-1 0,2 0 0,-1 0 0,6 19 0,-6-26-112,1 0 0,-1 1 0,1-1 0,-1 0 1,1 0-1,0 0 0,0 0 0,0-1 0,1 1 0,-1 0 1,1-1-1,-1 0 0,1 1 0,0-1 0,0 0 1,0-1-1,0 1 0,0 0 0,0-1 0,1 0 0,-1 1 1,0-1-1,1-1 0,-1 1 0,1 0 0,-1-1 1,1 0-1,-1 0 0,6 0 0,-1-1 60,0 0 0,0-1 0,0 0 0,0 0 0,-1-1 0,1 1 0,-1-2 0,1 1 0,-1-1 0,0 0 0,12-10 0,-6 2-41,0 0 0,0 0 0,-1-1 0,14-21-1,-21 27-102,-1 0 0,0 0 0,0 0-1,-1-1 1,0 1 0,0-1 0,0 0-1,-1 0 1,-1 0 0,1 0 0,0-14-1,-2 22-27,0 0-1,0-1 0,0 1 1,0 0-1,0-1 1,0 1-1,0 0 0,0-1 1,0 1-1,0 0 0,0-1 1,0 1-1,-1 0 0,1-1 1,0 1-1,0 0 1,0-1-1,0 1 0,-1 0 1,1 0-1,0-1 0,0 1 1,0 0-1,-1 0 0,1-1 1,0 1-1,0 0 1,-1 0-1,1 0 0,0-1 1,-1 1-1,1 0 0,0 0 1,-1 0-1,1 0 0,0 0 1,-1 0-1,1 0 1,0-1-1,-1 1 0,1 0 1,0 0-1,-1 0 0,1 1 1,0-1-1,-1 0 1,1 0-1,0 0 0,-1 0 1,1 0-1,-1 0 0,0 1-62,-1 0-1,1-1 1,-1 1-1,1 0 1,-1 0-1,1 0 1,0 0-1,0 0 1,-1 0-1,0 2 0,-4 6 27,1 0-1,0 1 0,1-1 0,0 1 0,0 0 0,1 0 0,0 1 0,1-1 0,0 1 0,1-1 0,0 1 0,1 16 0,0-25 98,0 0 0,0 0 0,0 1 0,0-1 0,1 0 0,-1 0 0,1 0 0,-1 0 0,1 0 0,0 0-1,0 0 1,0 0 0,0 0 0,0 0 0,0 0 0,0-1 0,1 1 0,-1 0 0,1-1 0,-1 1 0,1-1 0,0 1 0,-1-1-1,1 0 1,0 0 0,0 0 0,0 0 0,0 0 0,0 0 0,0 0 0,0-1 0,0 1 0,0-1 0,0 0 0,4 1 0,1-1 121,0 0 1,0 0 0,0-1 0,0 0 0,0 0 0,0 0 0,0-1 0,-1 0 0,14-6 0,24-16 251,47-34 0,-51 32 83,60-31-1,-96 55-499,0 0 0,1 0 0,-1 1 0,1-1 1,-1 1-1,1 1 0,0-1 0,0 0 0,-1 1 0,1 0 0,0 0 0,0 1 0,-1-1 0,1 1 1,0 0-1,-1 0 0,1 1 0,-1-1 0,1 1 0,-1 0 0,0 0 0,1 1 0,-1-1 0,-1 1 1,1 0-1,0 0 0,-1 0 0,1 0 0,-1 1 0,0 0 0,0-1 0,0 1 0,-1 0 0,1 0 1,-1 0-1,0 1 0,0-1 0,0 1 0,-1-1 0,0 1 0,0-1 0,0 1 0,0 0 0,-1 0 1,1 6-1,-2-8-3,0 0 1,0 0 0,0-1 0,0 1-1,-1-1 1,1 1 0,-1-1 0,1 1-1,-1-1 1,0 0 0,0 0 0,0 0-1,0 0 1,0 0 0,0 0 0,-1 0 0,1-1-1,-1 1 1,-2 0 0,-10 6-435,-29 11 1,39-17 299,-44 15-6731,30-14 192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0:44.1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10 8121,'0'-66'3569,"0"23"5101,0 45-8374,1 4-252,0 1 1,0-1-1,1 0 1,0 1-1,0-1 1,0 0-1,1 0 1,4 5-1,3 11 343,28 69 983,-5 1 1,-3 1 0,-5 2 0,19 140 0,-17 28 389,-16-126-1510,-6-94-127,-4-43-116,-1 0-1,0 0 1,0-1 0,0 1-1,0 0 1,0 0-1,0 0 1,0 0 0,0 0-1,0 0 1,0 0 0,0 0-1,0 0 1,1 0 0,-1 0-1,0 0 1,0 0-1,0-1 1,0 1 0,0 0-1,0 0 1,0 0 0,0 0-1,1 0 1,-1 0 0,0 0-1,0 0 1,0 0 0,0 0-1,0 0 1,0 0-1,0 0 1,0 0 0,1 0-1,-1 1 1,0-1 0,0 0-1,0 0 1,0 0 0,0 0-1,0 0 1,0 0-1,0 0 1,0 0 0,1 0-1,-1 0 1,0 0 0,0 0-1,0 0 1,0 1 0,0-1-1,0 0 1,0 0-1,0 0 1,0 0 0,0 0-1,0 0 1,0 0 0,0 0-1,0 1 1,0-1 0,0 0-1,3-10 335,-2-56-504,4 0 1,3 1-1,2 0 1,4 1 0,2 0-1,3 1 1,2 1-1,4 1 1,58-106 0,-54 115 120,-1 5 43,38-92 1,-60 123-306,-5 14-14,-2 3-53,-12 24-818,-29 30 1021,-74 77 1,72-87 223,3 2 0,-42 63 0,77-102-41,1 1 1,0 0-1,0 1 1,1-1-1,0 1 1,1 0-1,-4 16 1,7-22 8,-1-1 1,1 1 0,0-1 0,0 1 0,0-1 0,0 1-1,1-1 1,0 1 0,-1-1 0,1 1 0,0-1-1,1 1 1,-1-1 0,1 0 0,-1 0 0,1 0 0,0 0-1,0 0 1,0 0 0,0 0 0,1-1 0,-1 1 0,1-1-1,5 4 1,16 9 548,1-1 0,1-1 0,28 10 0,-23-10 370,50 28-1,-29-4-604,-33-23-228,0-1 1,25 12-1,-29-19-2133,21-6-9367,-21-1 3494</inkml:trace>
  <inkml:trace contextRef="#ctx0" brushRef="#br0" timeOffset="664.95">957 1107 13450,'4'-8'1433,"-1"1"-1,0-1 1,0 0-1,2-10 1,4-11-133,4-4 203,2 0-1,0 0 0,2 2 0,38-53 1,-54 83-1496,-1 1 0,1-1 1,0 0-1,0 0 0,0 0 1,0 0-1,1 1 0,-1-1 1,0 1-1,0-1 1,0 0-1,0 1 0,1 0 1,-1-1-1,0 1 0,0 0 1,1 0-1,-1 0 0,0 0 1,1 0-1,-1 0 0,0 0 1,0 0-1,1 0 0,-1 0 1,0 1-1,1-1 1,-1 1-1,0-1 0,0 1 1,0-1-1,0 1 0,2 1 1,4 2 3,0 1-1,0 0 1,11 13 0,-11-12-11,2 2 30,-1 1-1,0 1 1,-1-1-1,0 1 1,0 0 0,-1 1-1,0-1 1,-1 1-1,7 20 1,-7-12 27,0 0 1,-1 0-1,-1 0 0,-1 1 1,-1 24-1,-1-43 606,1-25 1083,0 7-1746,1-1 0,1 1 0,6-22 0,-6 30 0,0 0 0,1 1 0,0-1 0,0 1 0,1-1 0,0 1 0,11-13 0,-15 19 0,0 1 0,1-1 0,-1 1 0,1 0 0,-1-1 0,1 1 0,-1 0 0,1 0 0,-1 0 0,1 0 0,0 0 0,0 1 0,-1-1 0,1 0 0,0 1 0,0 0 0,0-1 0,0 1 0,0 0 0,0 0 0,0 0 0,0 0 0,-1 0 0,1 0 0,0 1 0,0-1 0,0 1 0,3 0 0,-1 1 0,-1 0 0,0 0 0,0 1 0,1-1 0,-1 0 0,-1 1 0,1 0 0,0 0 0,-1 0 0,1 0 0,-1 0 0,0 1 0,2 3 0,7 18 0,-1-1 0,-2 1 0,6 27 0,-14-52 0,0 0 0,0 0 0,0 1 0,0-1 0,0 0 0,0 0 0,0 0 0,0 0 0,0 0 0,0 1 0,0-1 0,0 0 0,0 0 0,1 0 0,-1 0 0,0 0 0,0 0 0,0 1 0,0-1 0,0 0 0,0 0 0,0 0 0,1 0 0,-1 0 0,0 0 0,0 0 0,0 0 0,0 0 0,0 0 0,1 0 0,-1 1 0,0-1 0,0 0 0,0 0 0,0 0 0,0 0 0,1 0 0,-1 0 0,0 0 0,0 0 0,0-1 0,0 1 0,1 0 0,-1 0 0,0 0 0,0 0 0,0 0 0,0 0 0,0 0 0,1 0 0,-1 0 0,0 0 0,0 0 0,0-1 0,0 1 0,0 0 0,0 0 0,0 0 0,0 0 0,1 0 0,-1 0 0,0-1 0,0 1 0,7-10 0,3-10 0,1 0 0,1 1 0,1 1 0,0 0 0,1 0 0,2 1 0,-1 1 0,34-26 0,-47 40 0,1 0 0,-1 0 0,1 1 0,0-1 0,0 1 0,-1-1 0,1 1 0,0 0 0,0 0 0,0 0 0,0 1 0,0-1 0,0 1 0,1-1 0,-1 1 0,0 0 0,0 0 0,0 1 0,6 0 0,-5 1 0,-1-1 0,0 1 0,0 0 0,0 0 0,0 0 0,0 1 0,0-1 0,0 1 0,-1 0 0,1-1 0,-1 1 0,0 0 0,0 1 0,0-1 0,0 0 0,2 5 0,7 18-315,-1 0-1,7 32 1,9 23-1728,-21-69-1993,0-6-1386</inkml:trace>
  <inkml:trace contextRef="#ctx0" brushRef="#br0" timeOffset="1080.04">2048 1096 10562,'0'0'8162,"0"81"-6730,5-55-928,3 0-504,-1 0-16,11 4-1480,-6-7-2985,3-5-3817</inkml:trace>
  <inkml:trace contextRef="#ctx0" brushRef="#br0" timeOffset="1533.13">2371 1016 14659,'0'0'8915,"14"-7"-8025,44-22 3,-55 27-812,0 1 0,0 0 0,0-1 0,1 1 0,-1 1 0,0-1 0,1 0 0,-1 1 0,1 0-1,-1-1 1,0 1 0,1 1 0,-1-1 0,1 0 0,-1 1 0,0 0 0,5 1 0,-5 0-8,-1-1 1,1 1-1,0 0 0,0 0 1,0 0-1,-1 0 0,0 1 0,1-1 1,-1 1-1,0 0 0,0-1 1,0 1-1,0 0 0,1 4 0,1 3 123,0 1 0,-1 0 0,0 0 0,0 0 0,-1 0 0,-1 0 0,1 20 0,-3-19 147,1 15-412,1-22 618,2-10 967,2-10-1422,1 0 1,0 0 0,1 1-1,0 0 1,2 1 0,-1 0 0,2 0-1,-1 0 1,13-10 0,-20 21-114,0 0 1,1 0-1,-1 0 0,0 0 0,1 1 1,-1-1-1,1 1 0,0 0 0,0-1 1,-1 1-1,1 1 0,0-1 1,0 0-1,5 0 0,-6 1 8,0 1-1,0-1 0,0 0 1,0 1-1,0-1 1,0 1-1,-1-1 1,1 1-1,0 0 0,0 0 1,0 0-1,-1 0 1,1 0-1,-1 1 0,1-1 1,-1 0-1,1 1 1,-1-1-1,0 1 1,1-1-1,0 4 0,40 77 548,-41-82-536,-1 1 0,0-1 0,0 1 0,1-1 0,-1 0 0,0 0 0,1 1 0,-1-1 0,1 0 0,-1 1 0,0-1 0,1 0 0,-1 0 0,1 0 0,-1 0 0,1 1 0,-1-1 0,0 0 0,1 0 0,-1 0 0,1 0 0,-1 0 0,1 0 0,-1 0 0,1 0 0,-1 0 0,1 0 0,-1 0 0,0-1 0,1 1 0,-1 0 0,1 0 0,-1 0 0,1-1 0,-1 1 0,0 0 0,1 0 0,-1-1 0,1 1 0,17-17 0,-12 10 0,15-12 0,-15 11 0,1 2 0,0-1 0,0 1 0,0 0 0,1 0 0,0 1 0,0 0 0,0 1 0,14-6 0,-20 10 0,0 0 0,0 1 0,1-1 0,-1 0 0,0 1 0,0 0 0,0-1 0,0 1 0,0 0 0,0 0 0,0 0 0,0 0 0,-1 1 0,1-1 0,0 0 0,0 1 0,-1-1 0,1 1 0,-1 0 0,2 2 0,3 3 0,-1 0 0,0 0 0,0 1 0,3 7 0,-3 6-1913,-5-8-4894</inkml:trace>
  <inkml:trace contextRef="#ctx0" brushRef="#br0" timeOffset="3255.7">2376 1005 656,'0'0'14519,"-5"-13"-8303,10 169-3177,-2-125-2262,1-1 1,2 1-1,9 30 1,-8-47-123,-2-22 729,0-33 1426,-5 29-2432,8-42-378,3 0 0,30-94 0,-41 148 0,0-1 0,0 0 0,0 1 0,1-1 0,-1 0 0,0 1 0,1-1 0,-1 1 0,0-1 0,1 1 0,-1-1 0,1 1 0,-1-1 0,1 1 0,-1-1 0,1 1 0,-1 0 0,1-1 0,0 1 0,-1 0 0,1-1 0,0 1 0,-1 0 0,1 0 0,0-1 0,-1 1 0,1 0 0,0 0 0,2 0 0,-1 1 0,0-1 0,0 0 0,0 1 0,0-1 0,-1 1 0,1 0 0,0 0 0,3 1 0,4 4 0,0 0 0,14 13 0,-22-18 0,9 8 0,-1 0 0,-1 1 0,0 0 0,0 0 0,-1 1 0,0 0 0,7 16 0,0 6 0,12 45 0,-19-56 0,-7-21 0,0-1 0,0 1 0,0-1 0,0 0 0,0 1 0,0-1 0,0 0 0,0 1 0,1-1 0,-1 0 0,0 1 0,0-1 0,0 0 0,0 0 0,1 1 0,-1-1 0,0 0 0,0 0 0,0 1 0,1-1 0,-1 0 0,0 0 0,0 1 0,1-1 0,-1 0 0,0 0 0,1 0 0,-1 0 0,0 0 0,1 0 0,-1 0 0,0 0 0,0 0 0,0 0 0,0 0 0,1 0 0,-1 0 0,0 0 0,0 0 0,0 0 0,1 0 0,-1 0 0,0 0 0,0 0 0,0 0 0,0-1 0,0 1 0,1 0 0,-1 0 0,0 0 0,0 0 0,0 0 0,0-1 0,0 1 0,0 0 0,0 0 0,1 0 0,-1 0 0,0-1 0,0 1 0,0 0 0,0 0 0,0 0 0,0-1 0,0 1 0,0 0 0,0 0 0,0 0 0,0-1 0,11-38 0,28-65 0,-31 87 0,1 1 0,0 0 0,1 1 0,1 0 0,0 1 0,17-17 0,-27 29 0,0 1 0,1 0 0,-1-1 0,1 1 0,-1 0 0,1 0 0,-1 0 0,1 0 0,0 0 0,-1 1 0,1-1 0,0 0 0,0 1 0,-1-1 0,1 1 0,0 0 0,0-1 0,0 1 0,0 0 0,0 0 0,-1 0 0,1 1 0,0-1 0,0 0 0,0 1 0,0-1 0,-1 1 0,1-1 0,0 1 0,0 0 0,-1 0 0,3 1 0,3 3 0,0 1 0,-1 0 0,1 0 0,-1 1 0,8 10 0,-3-4 0,18 24 0,40 69 0,-48-73 0,-20-32-142,0 0-1,1-1 1,-1 1 0,0-1 0,0 1-1,1-1 1,-1 0 0,0 1 0,1-1-1,-1 0 1,0 0 0,1 0 0,1 0-1,3-1-6237,3-4-5213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8:13.3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0 8281,'0'0'5365,"6"0"-278,10 0-2475,-1-1-998,0 0-1,19-5 0,11-2-462,89-3 879,185 9-1,-116 16-1755,209 43 0,-182-10-302,-88-16 169,198 18 1,-236-41 22,86 4 113,-105-11-217,50 4 8,-125-5-68,-1 1 0,-1 0 0,1 0 0,-1 1 0,0-1 0,14 7 0,-38-4-4836,-43 3-6807,24-4 404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8:09.0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9458,'0'0'2224,"15"23"-564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8:32.1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1 634 6025,'0'0'9586,"0"15"-8127,1 11-913,-2 67 1796,1-81-2121,-1 0 1,-1-1 0,0 1-1,-1 0 1,0-1 0,-5 13-1,-2-7 25,1-1 0,-2 0 0,0-1 0,-15 17 0,21-26-145,6-5 25,-1 1 1,1 0-1,0 0 0,-1-1 0,1 1 1,0-1-1,0 1 0,1-1 1,-1 1-1,1 1 0,0-2 27,6 10 229,-1 0-1,1 1 0,-2-1 0,0 2 0,6 14 0,-9-19-609,-1 0-1,0 0 0,0 0 0,-1 0 1,1 15-1,-3-22 115,1-1 1,0 0-1,0 0 1,0 0-1,0 1 1,0-1-1,0 0 1,0 0-1,0 0 1,0 0-1,0 1 1,0-1-1,0 0 1,0 0-1,0 0 1,0 0-1,0 1 1,1-1-1,-1 0 1,0 0-1,0 0 1,0 0-1,0 1 1,0-1-1,0 0 1,0 0-1,0 0 1,1 0-1,-1 0 1,0 0-1,0 0 1,0 1-1,0-1 1,0 0-1,1 0 1,-1 0-1,0 0 1,0 0-1,0 0 1,0 0-1,1 0 1,-1 0-1,0 0 1,0 0-1,0 0 1,1 0-1,-1 0 1,8-7-6456,-1-7-534</inkml:trace>
  <inkml:trace contextRef="#ctx0" brushRef="#br0" timeOffset="544.32">355 825 10162,'0'0'8465,"-3"67"-6600,-2-35-41,-2 2-159,2 2-673,2-5-344,3 1-160,0-6-488,3-4 0,7-6-176,7-6-544,1-6-560,14-6-865,-4-10-1744,-1-6-2752</inkml:trace>
  <inkml:trace contextRef="#ctx0" brushRef="#br0" timeOffset="545.32">619 1020 6913,'0'0'5889,"-20"51"-1872,13-27-2257,2-2-823,2 0 167,-2-4-792,5-2-312,0-5-104,8-9-1408,4 0-1553,3-2-1624</inkml:trace>
  <inkml:trace contextRef="#ctx0" brushRef="#br0" timeOffset="1239.47">932 726 11146,'0'0'14344,"0"19"-13658,-1 40 974,0 38-91,1-93-1466,0-1 0,1 1 0,0 0 0,-1 0 0,1-1 0,1 1 0,-1-1 0,0 1 0,1-1 0,2 5 0,-2-6-5,-1-1-1,0 1 0,0-1 1,1 1-1,-1-1 1,1 0-1,-1 0 0,1 1 1,0-1-1,-1 0 1,1-1-1,0 1 0,0 0 1,0 0-1,-1-1 1,1 1-1,0-1 0,0 0 1,0 1-1,0-1 0,2 0 1,0 0-69,-4 1-28,0-1 0,1 0 1,-1 0-1,0 0 0,1 0 0,-1 0 0,0 0 0,1 0 0,-1 0 0,0 0 0,1 0 0,-1 0 0,0 0 0,1 0 0,-1 0 0,1 0 0,-1 0 0,0 0 0,1 0 0,-1 0 0,0-1 0,1 1 0,-1 0 0,0 0 0,0 0 0,1-1 0,-1 1 0,0 0 0,0 0 0,1-1 0,-1 1 0,0 0 0,0 0 0,1-1 0,-1 1 0,0 0 0,0-1 0,0 1 0,0 0 0,0-1 0,0 1 0,1 0 0,-1-1 0,0 1 0,0 0 0,0-1 0,0 1 0,0-1 0,0 1 0,0 0 0,0-1 0,-1 1 0,1 0 0,0-1 0,0 1 0,0-17-469,0 17 463,0-1-1,0 1 1,0 0-1,0 0 0,0 0 1,-1 0-1,1 0 1,0 0-1,0 0 0,0 0 1,0-1-1,0 1 1,0 0-1,0 0 1,0 0-1,-1 0 0,1 0 1,0 0-1,0 0 1,0 0-1,0 0 0,0 0 1,0 0-1,-1 0 1,1 0-1,0 0 1,0 0-1,0 0 0,0 0 1,0 0-1,-1 0 1,1 0-1,0 0 0,0 0 1,0 0-1,0 0 1,0 0-1,0 0 1,-1 0-1,1 0 0,0 0 1,0 1-1,0-1 1,0 0-1,0 0 0,0 0 1,0 0-1,0 0 1,0 0-1,-1 0 1,1 0-1,0 1 0,0-1 1,0 0-1,0 0 1,0 0-1,0 0 0,0 0 1,0 0-1,0 1 1,0-1-1,-8 9-263,7-8 235,-1 2 17,1 0 1,-1 1-1,1-1 0,0 1 0,0-1 1,0 1-1,1 0 0,-1-1 0,1 1 1,0 5-1,0-9 20,0 0 0,0 1 0,1-1 0,-1 1-1,0-1 1,0 0 0,0 1 0,1-1 0,-1 0 0,0 1 0,0-1 0,1 0 0,-1 1-1,0-1 1,1 0 0,-1 0 0,0 0 0,1 1 0,-1-1 0,0 0 0,1 0-1,-1 0 1,1 0 0,-1 1 0,0-1 0,1 0 0,-1 0 0,1 0 0,-1 0 0,0 0-1,1 0 1,-1 0 0,1 0 0,-1 0 0,1-1 0,11 0 216,-9 0-194,-1 0 1,0-1-1,0 1 1,0 0-1,0-1 1,0 1 0,0-1-1,0 0 1,-1 0-1,1 1 1,-1-1-1,1 0 1,-1 0-1,0-1 1,0 1-1,1 0 1,0-4 0,0 0-95,0 1 1,-1-1 0,0 0 0,0 0 0,0 0 0,0-6-1,-1 11 66,0 0-1,0 1 0,0-1 1,0 1-1,0-1 0,0 0 1,-1 1-1,1-1 0,0 1 1,0-1-1,0 0 0,-1 1 1,1-1-1,0 1 0,0-1 0,-1 1 1,1-1-1,-1 1 0,1 0 1,0-1-1,-1 1 0,1-1 1,-1 1-1,1 0 0,-1-1 1,1 1-1,-1 0 0,1-1 1,-1 1-1,0 0 0,-1-1-9,0 1 0,0 0 0,0 0 0,0 0 1,0 0-1,0 0 0,0 0 0,0 0 0,-3 2 0,-1-1-34,0 1 1,-1 1-1,1-1 1,1 1-1,-8 4 1,7-3-55,0 1 0,0-1 0,1 1 0,0 0 0,0 1 0,0 0 0,0-1-1,1 1 1,0 1 0,0-1 0,1 1 0,-1-1 0,2 1 0,-1 0 0,1 0 0,0 0 0,0 1 0,1-1 0,0 0 0,0 11 0,1-18-64,0 1 0,0-1 0,0 1 0,0-1 0,0 1-1,0-1 1,0 1 0,0-1 0,1 1 0,-1-1 0,0 1 0,0-1 0,1 1-1,-1-1 1,0 1 0,0-1 0,1 0 0,-1 1 0,1-1 0,-1 1 0,0-1 0,1 0-1,-1 1 1,1-1 0,-1 0 0,1 0 0,-1 1 0,1-1 0,-1 0 0,1 0-1,-1 0 1,1 0 0,0 1 0,22-2-6348,-15 1 3356,15-2-7910</inkml:trace>
  <inkml:trace contextRef="#ctx0" brushRef="#br0" timeOffset="1834.74">1353 420 6465,'0'0'7719,"-7"12"-5973,-2 3-1009,2 1 1,0 0 0,0 0 0,1 0 0,1 1-1,1 0 1,-4 31 0,8-41-456,-1 6 273,1 0-1,2 18 1,-2-28-465,1-1 0,-1 1 0,0-1 0,1 0 0,0 1 0,-1-1 0,1 0 0,0 0 0,0 1 0,0-1 0,1 0 0,-1 0 0,0 0 0,1 0 0,-1 0 0,1-1 0,0 1 0,0 0 0,-1-1 0,4 2 0,-4-2-43,-1-1 1,1 0-1,0 0 0,0 1 1,0-1-1,0 0 1,0 0-1,0 0 1,0 0-1,0 0 1,0 0-1,-1 0 0,1-1 1,0 1-1,0 0 1,0 0-1,0-1 1,0 1-1,0 0 1,-1-1-1,1 1 0,0-1 1,0 1-1,-1-1 1,1 1-1,0-1 1,-1 0-1,1 1 1,0-1-1,-1 0 0,1 0 1,-1 1-1,1-1 1,-1 0-1,1-2 1,1 0-178,-1 0 1,0 0 0,1 0 0,-1 0 0,-1-1 0,1 1-1,0-1 1,0-4 0,-1 8-232,-1 1-21,-16 30 459,2 1 0,1 0-1,2 1 1,-12 47 0,14-44 191,-1 0 0,-2 0 0,-27 51 0,39-85 50,-3 5-3114,5-13-6067,5-10-2242</inkml:trace>
  <inkml:trace contextRef="#ctx0" brushRef="#br0" timeOffset="2429.64">1750 1 3848,'-1'2'4210,"-2"11"-2008,-18 99 4935,13-78-5812,1 0 1,-2 51-1,9-79-1184,-1 22 833,4 47 0,-2-68-809,1 1 1,-1 0-1,1-1 1,0 1-1,1-1 0,0 1 1,0-1-1,1 0 0,-1 0 1,10 12-1,-11-18-58,-1 0 0,1 1 1,-1-1-1,1 0 0,0 0 0,-1 0 0,1 0 1,0 0-1,0 0 0,0 0 0,0-1 0,0 1 1,3 0-1,-4-1-89,0 0 1,-1 0 0,1 0-1,0 0 1,-1 1 0,1-1-1,0-1 1,-1 1-1,1 0 1,0 0 0,-1 0-1,1 0 1,-1 0-1,1-1 1,0 1 0,-1 0-1,1 0 1,-1-1 0,1 1-1,0-1 1,-1 1-1,1 0 1,-1-1 0,1 1-1,-1-1 1,0 1-1,1-1 1,-1 1 0,1-1-1,-1 0 1,0 1 0,0-1-1,1 1 1,-1-1-1,0 0 1,0 1 0,0-1-1,1 0 1,-1 1 0,0-1-1,0 0 1,0 0-1,-5 3-1150,-4 6 877,1 2 0,1-1 0,-1 1-1,1 0 1,1 1 0,-7 13 0,-26 70 532,24-51 577,2 1 0,2 0 0,3 1-1,1 0 1,2 1 0,1 63 0,4-100-851,0 3 213,0 0-1,0 0 0,-2-1 0,-4 24 1,5-32-337,0-1 0,0 1 0,0 0 0,0-1 0,0 1 0,-1-1 0,1 0 1,-1 1-1,0-1 0,1 0 0,-1 0 0,0 0 0,-1 0 0,1 0 0,0 0 1,0-1-1,-1 1 0,1-1 0,-1 1 0,1-1 0,-1 0 0,0 0 0,1 0 0,-1-1 1,0 1-1,-4 0 0,-39 1-4105,14-1-2068,-4-1-6783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1:32.3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6 633 5417,'0'0'3828,"17"-10"-1267,52-31-642,-62 37-1649,0-1 0,-1 1 0,0-1 0,0 0 0,0-1 0,-1 0 0,7-7 0,-10 10-146,-1 0 1,1-1-1,0 1 0,-1 0 0,0 0 0,0-1 1,0 1-1,0-1 0,0 1 0,-1-1 0,0 1 1,1-1-1,-1 1 0,-1-5 0,1 7-122,0-1 1,-1 1-1,1 0 0,0 0 0,-1-1 0,1 1 0,-1 0 0,1 0 0,-1 0 0,0 0 0,1 0 0,-1 0 0,0 0 1,0 0-1,0 0 0,1 0 0,-1 0 0,0 0 0,-2 0 0,0-1-3,0 0 0,-1 1 0,1-1 0,0 1 0,-1 0 0,-6-1 0,0 0-6,-1 1 0,0 1 0,-19 1 0,20 0 4,0 1-1,0 1 1,0 0 0,0 0-1,1 1 1,-1 0 0,1 1-1,0 0 1,-11 8 0,3-1 17,1 1 1,0 1 0,-23 26-1,32-32 1,0 0 0,1 1 0,-9 16 0,12-21-2,1 0 1,0 1-1,1-1 1,-1 1-1,1-1 1,0 1-1,0 0 1,1-1-1,-1 1 1,1 8-1,1-12 4,-1 1-1,1-1 0,-1 0 0,1 0 1,0 0-1,-1 1 0,1-1 1,0 0-1,0 0 0,0 0 0,0 0 1,0-1-1,0 1 0,0 0 0,0 0 1,0 0-1,0-1 0,0 1 1,1-1-1,-1 1 0,0-1 0,0 1 1,1-1-1,-1 0 0,0 0 1,1 1-1,-1-1 0,0 0 0,1 0 1,1-1-1,7 2 134,-1-2 0,0 1 0,13-3 0,-4-1 47,0-1-1,0-1 1,0 0-1,32-18 0,64-45 190,-50 18 56,-32 25 183,-32 26-611,1 0 1,-1 0-1,0 0 1,0 0-1,1 0 1,-1 0-1,0 0 1,1 0-1,-1 0 1,0 0-1,0 0 1,1 1-1,-1-1 1,0 0-1,0 0 0,1 0 1,-1 0-1,0 0 1,0 1-1,1-1 1,-1 0-1,0 0 1,0 0-1,0 1 1,0-1-1,1 0 1,-1 0-1,0 1 1,0-1-1,0 0 1,0 0-1,0 1 0,0-1 1,0 0-1,0 1 1,0-1-1,1 0 1,-1 0-1,0 1 1,-1 0-1,7 19-174,-4-11 231,0-3 27,0 1 0,1 0-1,0-1 1,0 0 0,1 0 0,0 0 0,0 0 0,0 0-1,0-1 1,1 0 0,0 0 0,0 0 0,1 0 0,-1-1-1,1 0 1,0 0 0,0 0 0,0-1 0,1 0 0,-1 0-1,1-1 1,-1 0 0,1 0 0,0 0 0,0-1 0,0 0-1,0 0 1,0-1 0,0 0 0,0 0 0,0-1 0,0 0-1,0 0 1,0-1 0,0 1 0,8-4 0,10-6 30,-2 0 0,1-1 0,30-21 0,62-54 2,-10 7-27,-92 71 70,-7 8-88,-7 4-135,-1-2 38,1 14-49,0 14 38,1 0-1,6 40 1,-5-60 46,0 1-1,1-1 1,0 0 0,0 0 0,1 0 0,0 0 0,1-1-1,0 0 1,0 0 0,1 0 0,8 9 0,-10-13 51,0 0 1,0 0-1,1 0 1,-1 0-1,1-1 1,0 0-1,0 0 1,0 0-1,0-1 1,0 0 0,1 0-1,-1 0 1,1 0-1,-1-1 1,1 0-1,9 0 1,-8-1 54,-1 0 0,1-1 0,-1 0-1,1-1 1,-1 1 0,0-1 0,0-1 0,0 1 0,0-1 0,0 0 0,0 0 0,-1 0 0,1-1 0,6-6 0,-2 2-219,-1-1 1,0 0-1,0 0 1,-1-1-1,0 0 1,0-1-1,-1 1 1,-1-1-1,0-1 1,-1 1-1,0-1 1,0 0-1,-1 0 1,-1-1 0,0 1-1,-1-1 1,0 0-1,-1 1 1,0-14-1,-1 25 60,0 1 0,0-1 0,0 1 0,0-1 0,-1 1 0,1-1 0,0 1 0,0-1 0,0 1 0,0-1 0,-1 1-1,1-1 1,0 1 0,-1-1 0,1 1 0,0 0 0,-1-1 0,1 1 0,0-1 0,-1 1 0,1 0 0,-1 0 0,1-1 0,-1 1 0,1 0 0,-1 0 0,1-1-1,-1 1 1,1 0 0,-1 0 0,1 0 0,-1 0 0,1 0 0,-1 0 0,1 0 0,-1 0 0,1 0 0,-1 0 0,1 0 0,-1 0 0,1 0 0,-1 0 0,1 0 0,-1 1-1,1-1 1,-1 0 0,1 0 0,-1 1 0,1-1 0,-1 0 0,1 0 0,-1 1 0,1-1 0,0 1 0,-1-1 0,1 0 0,0 1 0,-1-1 0,1 1 0,0-1 0,0 1-1,-1-1 1,1 1 0,0-1 0,0 1 0,0-1 0,0 1 0,0 0 0,-1 0-7,1 0 0,0 0 0,0 0 0,-1 0-1,1 0 1,0 0 0,0 0 0,0 0 0,1 0 0,-1 0 0,0 1 0,0-1-1,0 0 1,1 0 0,-1 0 0,1 0 0,0 1 0,0-1 29,0-1 0,0 1 0,0 0 0,0-1 0,0 1 0,1-1 0,-1 1 0,0-1 0,0 1 0,1-1 0,-1 0 0,0 0 0,1 1 0,1-1 0,36 2 288,48-4 1,-54 0-116,-1 2 0,51 5 0,-80-4-164,1-1 0,-1 1 0,0 0 0,1 0 0,-1 0 0,0 0 0,0 1 0,0-1-1,0 1 1,0 0 0,0 0 0,-1 0 0,1 0 0,-1 0 0,1 1 0,-1-1 0,0 1 0,0-1 0,0 1 0,0 0 0,2 4 0,-2-3-3,-1 0-1,0 0 1,0 1 0,0-1 0,-1 0 0,1 0 0,-1 1-1,0-1 1,0 0 0,0 0 0,-1 1 0,0-1 0,1 0-1,-2 0 1,1 0 0,-3 7 0,-4 5-133,-1-1 1,-1 0-1,0-1 1,-16 18-1,5-7-1635,18-23-2101,3-8 1273,4-11-1660,7-9-4913</inkml:trace>
  <inkml:trace contextRef="#ctx0" brushRef="#br0" timeOffset="444.81">1997 0 12226,'0'0'3473,"3"85"-993,2-34-271,0 6-465,3 0-736,0 4-431,-5-4-169,-3-2-408,0-6-560,-8 4-1697,-5-15-1808,-3-13-1432</inkml:trace>
  <inkml:trace contextRef="#ctx0" brushRef="#br0" timeOffset="445.81">1915 224 12426,'0'0'6898,"93"-29"-6842,-48 27-56,16 2-793,-13 0-1287,-11 0-2209</inkml:trace>
  <inkml:trace contextRef="#ctx0" brushRef="#br0" timeOffset="984.67">2239 520 7481,'0'0'5583,"17"-2"-2928,1 0-2124,-8 2-353,0-1-1,0 0 0,0-1 1,0 0-1,0-1 1,-1 1-1,1-2 1,15-7-1,-18 7-45,39-24 202,-44 26-281,0 1 0,0-1 0,0 1 1,0-1-1,0 0 0,-1 0 0,1 0 0,-1 0 0,0 0 0,1 0 1,-1 0-1,0 0 0,0 0 0,0-1 0,-1 1 0,1 0 0,0-1 1,0-2-1,-2 4-45,1 1-1,0 0 1,0-1 0,0 1 0,0 0 0,0-1 0,0 1-1,-1 0 1,1-1 0,0 1 0,0 0 0,-1-1 0,1 1 0,0 0-1,0-1 1,-1 1 0,1 0 0,0 0 0,-1 0 0,1-1 0,0 1-1,-1 0 1,1 0 0,-1 0 0,1 0 0,0 0 0,-1-1-1,1 1 1,0 0 0,-1 0 0,1 0 0,-1 0 0,-18 0 4,12 1-38,0-1-10,0 1 0,0 0 0,0 0 0,0 0 0,1 1 0,-1 0 0,1 0 0,-1 1 0,1 0 0,0 0 0,0 1 0,0-1 0,0 1 0,1 1 0,0-1 0,0 1 0,-9 9 0,13-13 41,1 0 0,-1 0 0,0-1 0,1 1 0,-1 0 0,1 0 0,-1 0-1,1 0 1,-1 0 0,1 0 0,-1 0 0,1 0 0,0 0 0,0 0 0,-1 0 0,1 0 0,0 0 0,0 2 0,0-3 11,1 1 0,-1-1 0,0 1 0,1-1 0,-1 1 0,0-1 0,1 1 0,-1-1 0,1 1 0,-1-1 0,1 0 0,-1 1 0,1-1 0,-1 0-1,1 1 1,-1-1 0,1 0 0,0 0 0,-1 1 0,1-1 0,-1 0 0,2 0 0,6 1 179,-1 0-1,1-1 0,-1 0 0,10-2 0,-7 1-11,34-4 580,-1-2 0,49-14 0,-54 11-170,1 1 1,0 3-1,66-4 0,-95 10-404,-1-1-52,0 1 0,0 1 0,0-1 0,0 2 0,14 3 0,-21-5-123,0 1 0,-1-1 0,1 1 0,0 0 0,-1 0 0,1 0 0,0 0 0,-1 0 0,0 0-1,1 1 1,-1-1 0,0 0 0,1 1 0,-1-1 0,0 1 0,0-1 0,0 1 0,0 0 0,-1-1-1,1 1 1,0 0 0,-1 0 0,1-1 0,-1 1 0,1 0 0,-1 0 0,0 0 0,0 0 0,0 0-1,0-1 1,0 1 0,0 0 0,-1 4 0,-1-1 26,0 0 0,0 0 0,0 0 0,-1 0 0,0 0 1,0-1-1,0 1 0,0-1 0,-1 0 0,1 0 0,-1 0 0,0 0 0,-1 0 0,1-1 1,-7 4-1,-6 4-271,0-1 0,-1 0 0,-19 7 1,-11 0-2604,15-10-3204,10-5-680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8:45.6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0 149 5497,'0'0'2816</inkml:trace>
  <inkml:trace contextRef="#ctx0" brushRef="#br0" timeOffset="649.14">69 149 1880,'6'7'4908,"-5"-6"-3129,0 0-1,0 1 1,-1-1-1,1 0 1,-1 1-1,1-1 0,-1 0 1,1 1-1,-1-1 1,0 0-1,0 4 1,0 2-114,0 0-5727,-2 11 4147,-1-1-1,0 0 1,-1 1 0,-1-1 0,-1-1-1,0 1 1,-1-1 0,-1 0 0,0-1-1,-17 23 1,25-38-72,0 0 0,0 0-1,0 0 1,0 0 0,0 0 0,0 0-1,0 0 1,0 0 0,0 0 0,0 0-1,0 0 1,0 0 0,0-1 0,0 1 0,0 0-1,0 0 1,0 0 0,0 0 0,0 0-1,0 0 1,0 0 0,0 0 0,0 0 0,0 0-1,-1 0 1,1 0 0,0 0 0,0 0-1,0 0 1,0 0 0,0 0 0,0 0-1,0 0 1,0 0 0,0 0 0,0 0 0,0 0-1,0 0 1,-1 0 0,1 0 0,0 0-1,0 0 1,0 0 0,0 0 0,0 0-1,0 0 1,0 0 0,0 0 0,0 0 0,0 0-1,0 0 1,0 0 0,-1 0 0,1 0-1,0 0 1,0 0 0,0 0 0,0 0-1,0 0 1,0 0 0,0 1 0,0-1 0,0 0-1,0 0 1,0 0 0,1-10 107,-1 10-118,0-1 0,0 1 0,0-1 0,0 1 0,1 0 0,-1-1 0,0 1 0,0-1 0,0 1 0,0 0 0,1-1 0,-1 1 0,0-1 0,0 1 0,1 0 0,-1-1 0,0 1 0,0 0 0,1 0 0,-1-1 0,0 1 0,1 0 0,-1 0 0,1-1 0,-1 1 0,0 0 0,1 0 0,-1 0 0,1 0 0,-1-1 0,0 1 0,1 0 1,-1 0-1,1 0 0,-1 0 0,1 0 0,-1 0 0,0 0 0,1 0 0,-1 0 0,1 1 0,-1-1 0,1 0 0,-1 0 0,0 0 0,1 0 0,-1 1 0,1-1 0,-1 0 0,0 0 0,1 1 0,4 3 64,-1 1 0,1 0 1,-1 0-1,0 1 0,0-1 0,-1 1 0,1 0 1,-1 0-1,0 0 0,3 12 0,1 8 258,7 35 0,-11-42-332,-1-8-71,-2-8-148,1 0 0,-1 0-1,1 0 1,0 0-1,-1-1 1,1 1 0,1 0-1,-1-1 1,0 1 0,2 2-1,-3-5 47,1 1 0,-1-1 1,0 0-1,1 0 0,-1 0 0,0 0 0,1 0 0,-1 1 0,0-1 1,1 0-1,-1 0 0,0 0 0,1 0 0,-1 0 0,0 0 1,1 0-1,-1 0 0,0 0 0,1 0 0,-1 0 0,0-1 0,1 1 1,-1 0-1,0 0 0,0 0 0,1 0 0,-1 0 0,0-1 0,1 1 1,-1 0-1,0 0 0,0 0 0,1-1 0,-1 1 0,0 0 0,0 0 1,0-1-1,1 1 0,8-12-5448,0-5-3754</inkml:trace>
  <inkml:trace contextRef="#ctx0" brushRef="#br0" timeOffset="1208.76">406 173 11522,'0'0'7390,"0"13"-5210,-1 2-1634,0 8 564,1 0 0,4 29 0,-3-47-918,0 0 0,0 0 0,0 0 0,1 0 0,0 0 0,0 0 0,0-1 0,0 1 0,1-1 0,-1 1 0,7 6 0,-8-11-149,-1 0 1,1 1 0,0-1 0,0 0-1,-1 0 1,1 0 0,0 0 0,0 0 0,-1 1-1,1-2 1,0 1 0,0 0 0,0 0-1,-1 0 1,1 0 0,0 0 0,0 0-1,-1-1 1,1 1 0,0 0 0,-1-1 0,1 1-1,0-1 1,-1 1 0,1 0 0,0-1-1,-1 0 1,1 0 0,19-18 187,-17 16-198,3-5 9,-4 6-34,-1 0 0,1 0-1,-1 0 1,1 0 0,0 0-1,-1 1 1,1-1 0,0 0-1,0 1 1,0 0 0,3-2-1,-5 22-296,-1 41 286,3 67-1226,-2-126 1092,0-1-1,0 1 0,0-1 0,0 1 0,0-1 0,0 1 0,0-1 0,1 1 0,-1-1 0,0 1 0,0-1 0,1 1 0,-1-1 0,0 1 0,1-1 0,-1 1 0,0-1 0,1 1 0,-1-1 0,1 0 0,-1 1 0,0-1 0,1 0 0,-1 0 0,1 1 0,-1-1 0,1 0 0,-1 0 0,1 0 0,0 1 0,20-2-6475,-20 1 6161,14-3-6679</inkml:trace>
  <inkml:trace contextRef="#ctx0" brushRef="#br0" timeOffset="1209.76">692 413 1112,'0'0'19612,"0"78"-18660,0-56-360,0-4-384,0-2-208,5-7-848,8-7-1280,2-2-1865,0 0-1872</inkml:trace>
  <inkml:trace contextRef="#ctx0" brushRef="#br0" timeOffset="1649.93">1057 131 10642,'0'0'9929,"-7"6"-9443,-5 8-129,0 0 0,1 0 0,0 1 0,1 1 0,1 0-1,0 0 1,1 1 0,1 0 0,1 0 0,0 0 0,1 1-1,1 0 1,1 0 0,0 0 0,2 1 0,0 33 0,1-51-334,0 0 1,0 0 0,0 0 0,1 0-1,-1 0 1,0-1 0,0 1 0,0 0-1,1 0 1,-1 0 0,0-1-1,1 1 1,-1 0 0,1 0 0,-1-1-1,1 1 1,-1 0 0,1-1 0,0 1-1,-1-1 1,1 1 0,0-1-1,-1 1 1,1-1 0,0 1 0,0-1-1,0 0 1,-1 1 0,1-1 0,0 0-1,0 0 1,0 1 0,0-1 0,-1 0-1,1 0 1,0 0 0,0 0-1,0 0 1,0 0 0,0 0 0,-1-1-1,1 1 1,0 0 0,0 0 0,0-1-1,-1 1 1,3-1 0,0-1 41,1 1 0,0-1 1,-1 0-1,0 0 0,1 0 0,-1 0 1,0-1-1,6-5 0,-8 8-55,0-1-1,-1 0 1,1 0-1,0 0 1,0 0-1,-1 0 1,1 0-1,0 0 1,-1 0-1,1-1 1,-1 1-1,0 0 1,1 0-1,-1 0 1,0-1-1,0 1 1,1 0-1,-1 0 1,0-1-1,-1 0 1,1 1-62,0 0 0,-1 1 1,1-1-1,-1 1 0,1-1 0,-1 1 1,1-1-1,-1 1 0,0-1 1,1 1-1,-1-1 0,0 1 0,1 0 1,-1 0-1,0-1 0,1 1 0,-1 0 1,0 0-1,0 0 0,1-1 0,-1 1 1,0 0-1,-1 0 0,-2 0-379,0 1-1,0-1 0,0 0 0,-1 1 0,1 0 1,0 0-1,0 0 0,0 1 0,1-1 1,-7 4-1,3 0-995,1 0 1,-1 0-1,-10 11 1,15-13 510,0-1 0,0 1 0,1-1 0,-1 1 0,1 0 0,0-1 0,0 1 1,-2 4-1,2 2-5162</inkml:trace>
  <inkml:trace contextRef="#ctx0" brushRef="#br0" timeOffset="2178.35">1318 1 11082,'0'0'9159,"-4"9"-8409,-1 1-272,0 1 0,0 1 0,2-1 0,-1 1 1,2 0-1,-1-1 0,2 1 0,-2 16 0,3-25-293,2 19 847,-2-22-991,0 1 0,0-1 1,1 1-1,-1-1 1,0 1-1,0 0 0,0-1 1,1 1-1,-1-1 1,0 1-1,1-1 1,-1 1-1,0-1 0,1 1 1,-1-1-1,1 0 1,-1 1-1,0-1 0,1 0 1,-1 1-1,1-1 1,-1 0-1,1 1 0,0-1 1,-1 0-1,1 0 1,-1 0-1,1 1 0,-1-1 1,2 0-1,-2 0 257,0 0-300,0 94-196,15 124 0,-11-196 479,-2 0-1,0 1 0,-3 39 0,0-56-111,1-1 0,-1 1 0,0 0 0,0-1 0,-1 1 0,0-1 0,0 1 0,0-1 0,0 0 0,-1 0 0,0 0 0,0 0 0,-1 0 0,1-1 0,-1 0 0,0 1 0,0-1 0,0-1 0,-1 1 0,-5 3 0,9-6-156,1-1 0,-1 1 0,1-1 0,-1 1 0,0-1 0,1 0 0,-1 0 0,0 1 0,1-1 0,-1 0 0,0 0 0,0 0 1,1 1-1,-1-1 0,0 0 0,0 0 0,1 0 0,-1-1 0,0 1 0,1 0 0,-1 0 0,0 0 0,0 0 0,1-1 0,-1 1 1,0 0-1,0-1 0,-4-7-2306,3-3-4256,1-6-10762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8:35.7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3776,'0'0'9265,"3"1"-7818,7 7-1124,-2 1-1,1 0 0,-1 1 1,-1 0-1,0 0 0,8 13 1,32 72 1218,-34-64-1233,-2 1-1,-1 0 1,-1 0 0,-2 1-1,-1 0 1,-2 0 0,-1 1-1,-1-1 1,-6 61 0,-4-53 186,-1-1 0,-20 58 1,15-56-130,13-40 1030,3-2-1379,0 0 0,0 1 0,-1 0 0,1-1 0,0 1 0,-1 0 0,1 0 0,-1 0 0,1 0 0,-1 0 0,2 2 0,24 23 73,-2 1-1,-1 1 0,-1 2 1,-1 0-1,-2 1 1,-1 1-1,-1 1 0,16 44 1,-18-32 431,-1 1 0,-3 0 1,-2 1-1,-1 1 0,3 92 0,4 89 3488,-15-223-3883,2 3-1635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8:17.7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5 182 1872,'0'0'11954,"-4"-4"-11044,-13-12 100,17 15-844,-1 0 1,0 0 0,1 1-1,-1-1 1,1 0 0,-1 0-1,1 0 1,0 0 0,-1 1-1,1-1 1,0 0 0,0 0-1,-1 0 1,1 0 0,0 0-1,0 0 1,0 0 0,0 0-1,0 0 1,0 0 0,0 0-1,1 0 1,-1 0 0,0 1-1,0-1 1,1 0 0,-1 0-1,1 0 1,-1 0 0,1 0-1,-1 1 1,1-1 0,0-1-1,1 0 14,0-1 0,0 1 0,0 0 0,1 0 0,-1 0 0,1 0 0,3-2 0,-3 2-130,1 1-1,-1-1 1,1 1 0,0 0 0,0 0-1,0 0 1,0 0 0,0 1-1,0-1 1,0 1 0,0 0 0,0 1-1,0-1 1,0 0 0,0 1 0,0 0-1,-1 0 1,1 0 0,0 1-1,0-1 1,-1 1 0,1 0 0,4 3-1,-5-3-36,0 0-1,-1 1 0,0-1 1,1 0-1,-1 1 1,0 0-1,0-1 0,0 1 1,-1 0-1,1 0 1,-1 0-1,1 0 0,-1 0 1,0 0-1,0 0 1,-1 1-1,1-1 0,-1 0 1,1 1-1,-1-1 0,0 0 1,0 1-1,-1-1 1,1 0-1,-1 0 0,1 1 1,-1-1-1,0 0 1,-2 4-1,-1 1 9,0 1 0,0-1 0,-1 0 0,-1-1 0,1 1 0,-1-1 1,-10 9-1,-53 45-47,54-49 22,-57 51 108,71-63 177,14 0 398,39 1 1488,-20 0-1611,1-1 0,-1-2 0,33-5 0,-60 7-2462,-2 8-11892,-3-5 12601</inkml:trace>
  <inkml:trace contextRef="#ctx0" brushRef="#br0" timeOffset="452.64">469 448 6737,'0'0'7346,"3"72"-4882,-3-42-480,0 3-231,-5 3-121,-3-2-328,1-2-215,2-6-241,-3-3-512,6-1-96,-1-10-240,3-2-368,0-8-1392,3-2-2033,7-12-1456,0-6-5874</inkml:trace>
  <inkml:trace contextRef="#ctx0" brushRef="#br0" timeOffset="1289.4">771 183 4304,'0'0'8469,"5"-4"-6412,-3 1-1666,1 0 1,0 0 0,0 1 0,1-1 0,-1 1 0,0 0-1,1 0 1,-1 0 0,1 1 0,0-1 0,0 1 0,-1 0-1,1 0 1,0 0 0,0 1 0,5-1 0,-7 1-273,0 0 1,0 0-1,0 0 0,-1 1 1,1-1-1,0 0 1,-1 1-1,1-1 0,0 1 1,-1 0-1,1 0 1,0-1-1,-1 1 1,1 0-1,-1 0 0,0 0 1,1 1-1,-1-1 1,0 0-1,0 0 0,2 3 1,-1-1-20,0 0 1,-1 0-1,0 1 1,1-1-1,-1 1 0,0-1 1,-1 1-1,1-1 1,0 1-1,-1 4 1,0 0-14,0 1 1,-1-1 0,1 1-1,-2-1 1,1 0 0,-1 0-1,-1 0 1,-6 15 0,4-13 7,0 0 0,-1 0 0,0-1 1,-1 0-1,0 0 0,-1-1 0,0 0 1,-11 10-1,23-20-55,-1 0 1,1 0-1,0 0 0,0 1 0,0 0 1,0 0-1,0 0 0,0 0 1,0 1-1,0 0 0,0-1 0,0 2 1,0-1-1,0 0 0,0 1 1,0-1-1,0 1 0,0 0 0,0 1 1,0-1-1,-1 1 0,1-1 1,0 1-1,-1 0 0,0 1 0,1-1 1,-1 1-1,0-1 0,0 1 1,0 0-1,0 0 0,-1 0 0,1 0 1,-1 1-1,0-1 0,0 1 1,0-1-1,0 1 0,-1 0 0,2 6 1,-2-5 45,0-1 1,0 1-1,0 0 1,-1 0-1,0-1 1,0 1-1,0 0 1,-1 0-1,0 0 1,0-1-1,0 1 1,0 0 0,-1-1-1,1 1 1,-1-1-1,0 0 1,-1 1-1,1-1 1,-1 0-1,0 0 1,0-1-1,0 1 1,0-1-1,-4 4 1,-2 1 121,-1-1 0,1 0 1,-1-1-1,0 0 0,0 0 1,-1-1-1,0-1 0,1 0 1,-13 3-1,23-7-268,0 0 0,0 0 0,0 0 0,0 0 0,0 0 0,0 0 0,0 0 0,0-1 0,0 1 0,0 0 0,0 0 0,0 0 0,0 0 0,0 0 0,0-1 0,0 1 0,0 0 0,0 0 0,0 0 0,0 0 0,0 0 0,0 0 0,0-1 0,0 1 0,0 0 0,0 0 0,0 0 0,0 0 0,0 0 0,0 0 0,0-1 0,0 1 0,0 0 0,-1 0 0,1 0 0,0 0 0,0 0 0,0 0 0,0 0 0,0 0 0,0 0 0,0-1 0,0 1 0,-1 0 0,1 0 0,0 0 0,0 0 0,0 0 0,0 0 0,0 0 0,-1 0 0,1 0 0,0 0 0,0 0 0,0 0 0,0 0 0,0 0 0,0 0 0,-1 0 0,1 0 0,0 0-1,0 0 1,0 0 0,0 1 0,0-1 0,-1 0 1,11-14-7854,-5 7 4332,4-7-5255</inkml:trace>
  <inkml:trace contextRef="#ctx0" brushRef="#br0" timeOffset="2352.68">1123 78 6785,'0'0'10610,"0"8"-9374,-1 28 151,0-6 233,4 47-1,-2-68-1489,0-1-1,1 0 1,0 0-1,0 0 1,1 0-1,0-1 1,0 1 0,1-1-1,0 1 1,0-1-1,6 6 1,-10-12-90,1 1 0,0-1 0,0 0 0,0 0-1,0 0 1,0 0 0,0 0 0,0-1 0,0 1 0,0 0 0,0 0 0,0-1 0,0 1 0,1-1 0,-1 1 0,0-1 0,1 1 0,-1-1 0,0 0 0,0 1 0,1-1 0,-1 0 0,1 0 0,-1 0 0,0 0 0,1 0 0,-1-1 0,0 1-1,1 0 1,-1-1 0,0 1 0,0-1 0,1 1 0,-1-1 0,0 1 0,0-1 0,0 0 0,2-1 0,-1 0-25,0 0 1,0 0-1,0-1 0,0 1 1,0-1-1,-1 1 0,1-1 1,-1 0-1,0 0 0,0 1 0,0-1 1,0 0-1,0 0 0,-1 0 1,1 0-1,-1-6 0,-10 54-863,4 143 1853,5-72 337,0-108-1358,0 0 0,0-1 1,0 1-1,-1-1 0,0 1 1,0-1-1,-1 1 1,0-1-1,0 0 0,-1 0 1,0 0-1,0-1 0,0 0 1,-1 1-1,-10 9 0,15-16-97,0 0-1,0 0 0,0 0 0,0 0 1,0 0-1,-1 0 0,1 0 0,0 0 1,0 0-1,0 0 0,0 0 0,0 0 1,0 0-1,0 0 0,0-1 0,-1 1 1,1 0-1,0 0 0,0 0 0,0 0 0,0 0 1,0 0-1,0 0 0,0 0 0,0 0 1,0 0-1,0 0 0,0 0 0,-1 0 1,1-1-1,0 1 0,0 0 0,0 0 1,0 0-1,0 0 0,0 0 0,0 0 0,0 0 1,0 0-1,0 0 0,0-1 0,0 1 1,0 0-1,0 0 0,0 0 0,0 0 1,0 0-1,0 0 0,0 0 0,0 0 1,0-1-1,0 1 0,0 0 0,0 0 0,0 0 1,1 0-1,-1 0 0,0 0 0,1-9-4841,5-6-6351</inkml:trace>
  <inkml:trace contextRef="#ctx0" brushRef="#br0" timeOffset="2996.79">1418 642 13450,'0'0'7202,"-2"64"-3497,-3-35-2497,-3 3-768,3-2-304,3-2-136,-1 0-1416,3-5-1369,0-11-4600</inkml:trace>
  <inkml:trace contextRef="#ctx0" brushRef="#br0" timeOffset="3437.67">1747 138 4520,'0'0'9738,"11"6"-8621,-4-2-892,-4-3-158,-1 0 0,1 0 0,0 1 0,-1-1 0,1 1 0,0-1 0,-1 1 0,0 0 0,0 0 0,1 0 0,-1 1-1,0-1 1,-1 0 0,1 1 0,0-1 0,-1 1 0,1-1 0,-1 1 0,0 0 0,0 0 0,0 0 0,0 0 0,0 0 0,0 4 0,0 5 163,-1 0 0,0 1 0,-1-1 1,0 0-1,-1 0 0,0 1 1,-1-1-1,-1-1 0,1 1 0,-2 0 1,0-1-1,0 0 0,-10 15 0,-31 33 674,82-83-653,-34 23-233,-1 0 1,1 0-1,-1 0 0,1 0 1,0 0-1,-1 0 0,1 1 1,0-1-1,0 1 0,0-1 1,-1 1-1,1 0 1,0 0-1,0 0 0,0 0 1,0 0-1,-1 0 0,1 0 1,0 0-1,0 1 0,0-1 1,3 2-1,-3-1 49,1 1 0,-1 0 1,0 0-1,0 0 0,0 0 0,0 0 1,0 0-1,0 1 0,0-1 0,-1 0 1,1 1-1,-1-1 0,1 4 0,3 6 182,-1 0-1,-1 0 1,0 0-1,0 1 1,0 19-1,-2 27-1405,-1-59 1056,-1 0 0,1 0-1,0 0 1,0 0 0,0 1 0,0-1 0,0 0 0,0 0 0,0 0 0,0 0-1,0 0 1,0 0 0,0 1 0,1-1 0,-1 0 0,0 0 0,0 0 0,0 0 0,0 0-1,0 0 1,0 0 0,0 0 0,0 1 0,0-1 0,0 0 0,0 0 0,0 0-1,0 0 1,1 0 0,-1 0 0,0 0 0,0 0 0,0 0 0,0 0 0,0 0-1,0 0 1,0 0 0,1 0 0,-1 0 0,0 0 0,0 0 0,0 0 0,0 0-1,0 0 1,0 0 0,1 0 0,-1 0 0,0 0 0,0 0 0,0 0 0,1 0-1261</inkml:trace>
  <inkml:trace contextRef="#ctx0" brushRef="#br0" timeOffset="3846.07">2204 169 7041,'0'0'9183,"5"11"-6874,1-1-1843,-3-5-303,0 0 1,-1 0-1,1 1 0,-1-1 1,0 0-1,-1 1 1,1 0-1,-1-1 1,0 1-1,0 0 1,-1 6-1,1-3 5,-1-1 0,0 0 0,-1 1 0,0-1 0,0 0 0,-1 1 0,0-1 0,-1 0 0,1 0 0,-1-1 0,-1 1 0,-5 9 0,-36 49 592,45-66-747,0 0 0,0 0 0,0 0-1,0 0 1,0 1 0,0-1 0,0 0 0,0 0 0,0 0 0,0 1 0,0-1 0,0 0 0,0 0 0,0 0 0,0 0 0,0 1 0,0-1 0,0 0 0,1 0 0,-1 0 0,0 0 0,0 1-1,0-1 1,0 0 0,0 0 0,0 0 0,0 0 0,1 0 0,-1 0 0,0 0 0,0 1 0,0-1 0,0 0 0,1 0 0,-1 0 0,0 0 0,0 0 0,0 0 0,0 0 0,1 0 0,-1 0 0,0 0-1,0 0 1,0 0 0,0 0 0,1 0 0,15 3 38,2 0-16,-14-1 26,0 0 0,0 0-1,0 1 1,-1-1 0,1 1 0,-1 0-1,0 0 1,0 0 0,0 1-1,0-1 1,-1 1 0,1-1-1,-1 1 1,0 0 0,3 5 0,-4-3 103,1 0 0,-1 0 0,0 0 0,0 0 1,0 0-1,-1 0 0,0 0 0,0 0 0,-1 0 1,0 6-1,-2 2-365,0-1 0,-1 0 1,-10 23-1,-20 28-6655,27-54 788</inkml:trace>
  <inkml:trace contextRef="#ctx0" brushRef="#br0" timeOffset="4292.27">2430 556 6001,'0'0'10450,"0"74"-8250,2-50-1455,3-6-433,0-2-312,0-6-112,5-8-1081,0-2-1775,-2 0-3057</inkml:trace>
  <inkml:trace contextRef="#ctx0" brushRef="#br0" timeOffset="4757.63">2734 225 5145,'0'0'8997,"-5"13"-6463,0 6-1478,0 0 0,0 1-1,2-1 1,-1 33 0,4-47-786,0 1 1,1-1-1,0 0 0,0 0 1,0 1-1,1-1 1,-1 0-1,1 0 0,1 0 1,4 8-1,-6-11-192,0-1-1,0 0 1,0 1-1,0-1 0,0 0 1,0 0-1,0 0 1,1 0-1,-1 0 0,0 0 1,1 0-1,-1 0 1,1-1-1,-1 1 0,1 0 1,-1-1-1,1 0 1,-1 1-1,1-1 1,0 0-1,-1 1 0,1-1 1,-1 0-1,1 0 1,0 0-1,-1-1 0,1 1 1,-1 0-1,1-1 1,0 1-1,-1-1 0,1 1 1,-1-1-1,0 0 1,1 1-1,-1-1 1,1 0-1,-1 0 0,0 0 1,2-1-1,18-16 182,-1-1-1,0-1 0,19-26 1,-38 46-254,-1 0 1,0 0 0,0 0 0,0 0 0,0 0 0,1 1-1,-1-1 1,0 0 0,0 0 0,0 0 0,0 0-1,1 0 1,-1 0 0,0 0 0,0 0 0,0 1-1,0-1 1,0 0 0,0 0 0,1 0 0,-1 0-1,0 1 1,0-1 0,0 0 0,0 0 0,0 0-1,0 0 1,0 1 0,0-1 0,0 0 0,0 0-1,0 0 1,0 1 0,0-1 0,0 0 0,0 0 0,0 0-1,0 0 1,0 1 0,0-1 0,0 0 0,0 0-1,0 0 1,0 1 0,0-1 0,0 0 0,-1 0-1,2 17-106,-1-15 113,2 225-463,-2-226 225,0 1-1,0-1 1,0 1 0,0-1-1,0 1 1,0-1 0,1 1-1,-1-1 1,0 0-1,1 1 1,-1-1 0,1 0-1,0 1 1,-1-1 0,3 3-1,-2-4-278,0 1 0,0-1 0,0 1 1,0-1-1,0 1 0,0-1 0,1 0 0,-1 1 0,0-1 0,0 0 0,0 0 0,0 0 1,1 0-1,-1 0 0,0 0 0,0 0 0,0 0 0,0-1 0,1 1 0,-1 0 0,1-1 1,15-6-8633</inkml:trace>
  <inkml:trace contextRef="#ctx0" brushRef="#br0" timeOffset="5162.17">3156 112 7257,'0'0'8553,"-3"7"-5920,0 17-879,-2 9 354,1-1 0,1 56 0,4-84-2004,-1-1-1,1 0 1,0 1 0,0-1-1,0 0 1,0 0 0,0 0-1,1 1 1,-1-1 0,1 0-1,0-1 1,0 1 0,3 4-1,-3-6-49,-1 1-1,0-1 0,0 0 0,1 0 1,-1 0-1,0 0 0,1-1 0,-1 1 1,1 0-1,-1 0 0,1-1 0,-1 1 1,1-1-1,0 0 0,-1 1 0,1-1 1,-1 0-1,1 0 0,0 0 0,-1 0 1,1 0-1,0 0 0,-1-1 0,1 1 1,0 0-1,-1-1 0,1 1 0,-1-1 1,3-1-1,7-8 151,-9 8-788,-2 11-112,0-4 532,-2 28 135,-1-1 1,-13 54-1,-3 21 1762,12-52 44,17-58-10514,0-4 1099</inkml:trace>
  <inkml:trace contextRef="#ctx0" brushRef="#br0" timeOffset="5660.93">3590 486 11930,'0'0'9882,"-20"79"-8458,15-53-631,0 2-281,2-2-320,1-4-192,-1-4-1537,-2-8-2631</inkml:trace>
  <inkml:trace contextRef="#ctx0" brushRef="#br0" timeOffset="7672.86">3880 71 7137,'0'0'7849,"0"-1"-7705,0 1 1,0-1 0,0 1 0,0-1 0,0 1 0,0-1 0,0 1 0,1-1 0,-1 1 0,0-1 0,0 1 0,0 0 0,1-1 0,-1 1 0,0-1-1,0 1 1,1 0 0,-1-1 0,0 1 0,1 0 0,-1-1 0,1 1 0,4 8 208,-1 2 1,0-1-1,-1 0 1,0 1-1,0-1 0,-1 1 1,0 0-1,0 11 1,-1-7-24,0 0 0,-1 0 0,-1 0 0,0 0 0,-4 18 0,-1-16-138,-1 0 1,0-1 0,-1 0 0,-1 0 0,0-1 0,-1 0-1,-17 19 1,26-32-159,0 1 0,0-1-1,0 0 1,0 1 0,0-1-1,0 1 1,0-1 0,0 1 0,1 0-1,-2 3 1,2-4-17,1 0 1,-1 1 0,0-1-1,1 0 1,-1 1-1,1-1 1,-1 0-1,1 1 1,0-1-1,0 0 1,1 2-1,1 2-78,11 19 548,21 44-1,-30-57-494,-1 0-1,-1 0 0,0 0 0,0 1 1,-1-1-1,1 23 0,-1-26-1954,0-9-2709,4-12-2581,-3-4-1841</inkml:trace>
  <inkml:trace contextRef="#ctx0" brushRef="#br0" timeOffset="8142.76">4244 206 7433,'0'0'9490,"14"0"-7758,45 4-460,-56-4-1184,-1 1 1,0-1 0,1 1-1,-1-1 1,0 1-1,1 0 1,-1-1 0,0 1-1,0 0 1,0 1 0,0-1-1,0 0 1,0 0 0,0 1-1,0 0 1,0-1-1,-1 1 1,1 0 0,-1 0-1,1-1 1,-1 1 0,0 0-1,0 1 1,1-1 0,-1 0-1,-1 0 1,1 0-1,0 1 1,0 2 0,0 3 93,0-1 0,-1 1 1,0 0-1,0-1 0,-1 1 1,-2 12-1,-2-1 151,-1 1-1,-13 30 1,13-37-59,1 1 0,0 0 0,0 1 0,1-1 1,1 1-1,1-1 0,-1 17 0,3-30-257,0 0-1,1-1 1,-1 1 0,0 0-1,1 0 1,-1-1 0,0 1-1,1-1 1,-1 1 0,1 0-1,-1-1 1,1 1 0,-1-1-1,1 1 1,-1-1 0,1 1-1,0-1 1,-1 0 0,1 1-1,0-1 1,-1 0 0,1 1-1,0-1 1,0 0 0,-1 0 0,1 0-1,0 1 1,0-1 0,-1 0-1,1 0 1,0 0 0,1-1-1,32 1-419,-25-1 15,-3 0-347,1 0 0,-1-1 1,0 0-1,0 0 1,1 0-1,-1-1 0,-1 0 1,1 0-1,0-1 1,-1 1-1,0-1 0,0 0 1,7-7-1,-7 7-556,21-20-8760</inkml:trace>
  <inkml:trace contextRef="#ctx0" brushRef="#br0" timeOffset="8609.25">4601 434 3304,'0'0'16356,"-5"80"-15124,5-60-592,2-2-352,3-3-288,0-1-704,10-8-1424,-2-2-2161,-6-4-1577</inkml:trace>
  <inkml:trace contextRef="#ctx0" brushRef="#br0" timeOffset="9060.05">4888 144 12482,'0'0'7451,"0"12"-6387,-1 16-359,1 75 2049,0-95-2572,1-1-1,0 1 1,0-1-1,1 1 1,0-1-1,0 1 1,1-1-1,0 0 1,0 0-1,1 0 1,4 7-1,-6-13-141,-1 1-1,1-1 1,-1 0-1,1 0 1,-1 0-1,1 0 1,0 0-1,-1 0 1,1 0-1,0-1 1,0 1-1,0 0 1,-1-1-1,1 0 1,0 1-1,0-1 1,0 0-1,0 0 1,0 0-1,0 0 1,0 0-1,0-1 1,0 1-1,-1-1 1,1 1-1,0-1 1,0 1-1,0-1 1,-1 0-1,1 0 1,0 0-1,1-2 1,8-3 71,-1-1 0,0-1 0,15-15-1,-21 20-88,46-42 166,-47 57 211,-3 173-550,0-183 6,1 8-3569,5-7-3835,2-3-609</inkml:trace>
  <inkml:trace contextRef="#ctx0" brushRef="#br0" timeOffset="9061.05">5441 1 11498,'0'0'5892,"-2"12"-4070,-3 25 41,0 47 1,4-75-1532,1 12 339,0-21-631,0 1 0,0-1 0,0 1 0,0-1 1,1 0-1,-1 1 0,0-1 0,0 1 0,0-1 0,1 1 0,-1-1 0,0 0 1,0 1-1,1-1 0,-1 0 0,0 1 0,1-1 0,-1 0 0,0 1 1,1-1-1,-1 0 0,1 0 0,-1 1 0,0-1 0,1 0 0,-1 0 0,1 0 1,-1 1-1,1-1 0,-1 0 0,0 0 0,1 0 0,0 0 0,3 0-24,-1 1-1,1-1 1,-1 1-1,1 0 1,-1 0-1,0 0 0,1 1 1,-1-1-1,0 1 1,0 0-1,0 0 1,0 0-1,0 0 1,-1 0-1,1 1 0,-1-1 1,1 1-1,-1-1 1,0 1-1,0 0 1,0 0-1,2 4 1,0 0 19,0 1 0,-1 0 0,0 0 1,0 0-1,0 1 0,-1-1 0,2 17 1,-3-7 254,0-1 0,-2 1 0,0-1 1,-4 23-1,3-29-177,-1-1 0,0 0 0,0 0 0,-1 0 0,-1-1 0,0 0 1,0 1-1,-9 11 0,5-12-377,-6 9 6,11-7-7801</inkml:trace>
  <inkml:trace contextRef="#ctx0" brushRef="#br0" timeOffset="9689.22">5720 528 14635,'0'0'2544,"-18"49"449,6-17 47,2 4-2111,2-2-929,6 5-192,2-5-2513,0-12-4232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28: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 279 2592,'0'0'2768,"1"-4"-2496,3-14 12650,-4 22-8119,0 35-4532,-13 126 2617,6-122-2328,3 0 0,2 1 1,4 58-1,-2-98-529,1 1 0,-1-1 1,1 0-1,0 0 1,0 0-1,0 1 1,1-1-1,0 0 0,-1-1 1,1 1-1,1 0 1,-1 0-1,0-1 0,1 0 1,0 1-1,0-1 1,0 0-1,0 0 0,0 0 1,0-1-1,1 1 1,0-1-1,-1 0 1,1 0-1,0 0 0,0-1 1,0 1-1,0-1 1,0 0-1,0 0 0,1 0 1,-1 0-1,5-1 1,-3 1-172,0-1 1,1 0 0,-1 0-1,0 0 1,0-1 0,0 0-1,0 0 1,0-1 0,0 0-1,-1 0 1,1 0 0,0-1-1,-1 1 1,1-1 0,-1-1-1,0 1 1,0-1 0,0 0-1,-1 0 1,0 0-1,1 0 1,4-8 0,-3 3-1253,0-2 0,0 1 0,-1-1 0,-1 0 0,4-13 0,-3-13-6938</inkml:trace>
  <inkml:trace contextRef="#ctx0" brushRef="#br0" timeOffset="363.44">12 275 9113,'0'0'5962,"77"0"-3986,-47 0-552,-2 0-239,-3 0-353,-3 0-464,-4 2-168,-8 6-200,-3 2-696,-9 19-1009,-11-3-1247,-7-2-2521</inkml:trace>
  <inkml:trace contextRef="#ctx0" brushRef="#br0" timeOffset="808.35">10 468 9097,'0'0'7306,"77"-24"-5418,-42 10-855,5-2-449,-3 0-512,10-8-72,-9 2-1641,-11 2-3576</inkml:trace>
  <inkml:trace contextRef="#ctx0" brushRef="#br0" timeOffset="809.35">309 0 2536,'0'0'18876,"47"58"-17828,-37-32-232,-2 2-375,-1 2-177,1 1-248,-1-1-16,1 0-985,2 2-959,-3-8-1881,1-10-2552</inkml:trace>
  <inkml:trace contextRef="#ctx0" brushRef="#br0" timeOffset="1253.03">674 353 3504,'0'0'16236,"90"10"-14700,-62-10-344,-3 0-704,-3 0-224,-2 0-264,-10 0-1520,-5 0-3321</inkml:trace>
  <inkml:trace contextRef="#ctx0" brushRef="#br0" timeOffset="1254.03">729 550 9874,'13'0'2176,"7"0"-720,7 0 1241,8-10-1425,3-6-984,4-4-288,10-17-1408,-7 5-1321,-7 0-3216</inkml:trace>
  <inkml:trace contextRef="#ctx0" brushRef="#br0" timeOffset="1699.98">1233 30 11858,'2'0'519,"-1"0"0,1 1 0,-1-1 0,0 0 1,1 1-1,-1-1 0,1 0 0,-1 1 0,0 0 0,1-1 0,-1 1 0,0 0 0,0 0 0,2 1 1,13 19 2353,-12-13-2366,0 0 1,-1 0 0,5 16 0,-6-11-284,0-1 1,0 0-1,-1 0 0,-1 1 1,0-1-1,0 1 0,-1-1 1,-1 0-1,0 0 0,-1 0 1,-5 14-1,-2 1 3,-2 0-1,0-1 1,-26 39-1,58-53-140,-13-7 24,0 1 0,0 0 1,0 0-1,-1 0 1,0 1-1,0 0 0,0 0 1,-1 0-1,0 1 1,0 0-1,-1 0 0,0 0 1,-1 0-1,0 1 1,0-1-1,2 13 0,0 10 515,-2 0-1,0 0 0,-4 44 0,1-33-463,0-42-239,0 1 0,1-1 1,-1 0-1,0 0 0,1 1 0,-1-1 1,0 0-1,1 0 0,-1 0 0,0 1 0,1-1 1,-1 0-1,0 0 0,1 0 0,-1 0 0,1 0 1,-1 0-1,0 0 0,1 0 0,-1 0 1,1 0-1,-1 0 0,0 0 0,1 0 0,-1 0 1,0 0-1,1 0 0,0-1 0,13-2-6112,-2-7-3064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34:42.7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3 1776,'17'0'15047,"3"-1"-7659,0-1-4934,41-6-4061,-36 3 3731,-19 4-2118,120-22 910,-109 21-1629,1 1 0,32 3 0,-34 1-1461,0 0 0,19 7 0,14 2-5565,-18-7-845</inkml:trace>
  <inkml:trace contextRef="#ctx0" brushRef="#br0" timeOffset="1753.87">1058 65 7905,'3'0'4262,"12"2"-1821,110 7 6708,65-6-3580,-159-3-4720,4 4 975,-46 3-12646,0-6 3207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34:41.9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0 5697,'2'-6'18312,"147"-2"-14474,-41 0-2448,263-14 2069,-353 19-3541,7 0 84,-3 7-7517,21 10-2070,-21-8 1902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35:16.1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94 6545,'3'0'13101,"5"-4"-10400,74-103 3878,26-66-5219,-101 164-1304,-5 10-119,-5 17-135,0-5 218,-20 95 22,-10 71 50,32-173-184,0 4-986,0 1 0,1-1 0,1 11-1,-1-19 855,0-1-1,0 1 0,0-1 0,0 1 0,1 0 1,-1-1-1,0 1 0,1-1 0,0 1 1,-1-1-1,1 1 0,0-1 0,0 0 0,-1 1 1,1-1-1,0 0 0,1 0 0,-1 1 1,0-1-1,0 0 0,0 0 0,1 0 0,-1-1 1,0 1-1,1 0 0,1 1 0,12 1-6141,-2-2-3485</inkml:trace>
  <inkml:trace contextRef="#ctx0" brushRef="#br0" timeOffset="638.47">418 292 10562,'0'0'5593,"0"64"-4873,5-44-408,3 0-312,4-2-152,6 1-1224,-1-3-1057,-4-8-2240</inkml:trace>
  <inkml:trace contextRef="#ctx0" brushRef="#br0" timeOffset="639.47">792 123 6489,'0'0'5805,"0"11"-2352,-2 51 1502,0 24-3850,2-83-1109,0 0 0,0 0 0,1-1 0,-1 1 0,1 0 0,-1-1-1,1 1 1,0-1 0,0 1 0,0-1 0,1 1 0,-1-1 0,0 0 0,1 0 0,0 1 0,-1-1 0,1 0 0,0 0 0,0-1 0,3 3 0,-1-1-381,0-1 0,1-1-1,-1 1 1,0-1 0,1 1 0,-1-1-1,1 0 1,-1-1 0,1 1 0,-1-1-1,6 0 1,10 0-4136</inkml:trace>
  <inkml:trace contextRef="#ctx0" brushRef="#br0" timeOffset="1066.81">1096 304 9458,'0'14'2440,"-3"2"753,-2 0-561,3 4-1567,2-2-505,0 0-336,0-2-144,2-1-80,6-3-824,2-4-1177,2-2-800,-4-6-2136</inkml:trace>
  <inkml:trace contextRef="#ctx0" brushRef="#br0" timeOffset="1067.81">1410 143 6769,'0'0'13648,"2"14"-12613,4 43-43,-6-50-762,0-1 1,0 1-1,-1-1 0,1 0 0,-1 1 0,-1-1 1,0 0-1,-3 9 0,4-11-208,-1 0 0,1-1 0,0 1 0,0 0 0,0 0 1,1 0-1,-1 0 0,1 0 0,0 0 0,0 0 0,1 7 0,0-9 19,0 0-1,1 1 1,-1-1-1,0 0 1,1 0-1,-1-1 1,1 1-1,-1 0 1,4 2 0,8 12 177,-11-13-190,0 1 0,-1-1-1,1 1 1,-1-1 0,0 1 0,-1 0 0,1-1-1,0 1 1,-1 0 0,0 0 0,0-1-1,0 1 1,0 0 0,-1-1 0,1 1 0,-1 0-1,0-1 1,-3 7 0,-1 3-14,-1-1 0,-1 0-1,-13 19 1,17-27-69,-2 8-2390,5-7-4709</inkml:trace>
  <inkml:trace contextRef="#ctx0" brushRef="#br0" timeOffset="1466.9">1678 396 10818,'0'0'9370,"-15"75"-8786,15-59-336,0 0-248,0-6-16,2 0-704,11-8-1409,-3-2-655,5 0-3177</inkml:trace>
  <inkml:trace contextRef="#ctx0" brushRef="#br0" timeOffset="1933.83">1981 246 10082,'-2'7'1042,"-1"1"0,1-1-1,1 1 1,0 0 0,0 0 0,0 0 0,1 0-1,0-1 1,2 15 0,-1-20-902,-1-1-1,1 1 1,0 0-1,0-1 1,0 1 0,0-1-1,0 1 1,0-1-1,0 1 1,1-1 0,-1 0-1,0 0 1,1 1 0,-1-1-1,1 0 1,0 0-1,-1-1 1,1 1 0,0 0-1,-1-1 1,1 1-1,0 0 1,0-1 0,-1 0-1,1 1 1,0-1-1,0 0 1,3 0 0,0 0 27,0 0 0,1 0 0,-1-1 1,0 0-1,0 0 0,0 0 0,0 0 1,0-1-1,6-2 0,3-1-100,-8 10-286,-5-2 192,-1-1 1,0 1 0,0 0 0,0 0 0,0 0 0,0 0 0,-1 3 0,-9 47 144,0-3-2287,8-17-5165,2-26-148</inkml:trace>
  <inkml:trace contextRef="#ctx0" brushRef="#br0" timeOffset="1934.83">2420 417 13114,'-5'8'2217,"0"1"-1193,-2 3 1537,4 2-1697,1 2-480,2-2-376,0 0-8,0-4 8,0 2-8,0-2-200,5-4-920,7-2-273,-4-2-1295,2-2-2601</inkml:trace>
  <inkml:trace contextRef="#ctx0" brushRef="#br0" timeOffset="2509.77">2705 305 10898,'0'0'3740,"-3"7"-1683,0 7-1228,-1-1-1,2 1 1,-2 19 0,3-27-616,1 0 0,0 0 0,0-1 0,1 1 0,0 0 0,0 0 0,0-1 0,1 1 0,0 0 0,0-1 0,0 0 0,5 9 0,15 12 1143,-18-23-1310,-1 0 1,0 1 0,1-1 0,-1 1 0,-1 0 0,1-1-1,0 1 1,-1 1 0,0-1 0,0 0 0,0 1 0,-1-1-1,1 1 1,0 4 0,-2-8-145,-1 0 1,1 0-1,0-1 1,-1 1-1,1 0 1,0 0-1,-1 0 0,1-1 1,-1 1-1,1 0 1,-1-1-1,0 1 1,1 0-1,-1-1 1,0 1-1,1-1 0,-1 1 1,0-1-1,1 1 1,-1-1-1,0 0 1,0 1-1,0-1 0,0 0 1,-1 1-1,-27 5-3718,25-5 2718,-18 2-6318</inkml:trace>
  <inkml:trace contextRef="#ctx0" brushRef="#br0" timeOffset="2510.77">2695 361 7769,'0'0'8130,"94"-4"-7354,-36 2-776,-11 2-984,-2-4-5089</inkml:trace>
  <inkml:trace contextRef="#ctx0" brushRef="#br0" timeOffset="3423.07">3025 634 12978,'0'0'6866,"-18"72"-6642,16-56-224,-1 2-1216,1-7-1521,2-3-3864</inkml:trace>
  <inkml:trace contextRef="#ctx0" brushRef="#br0" timeOffset="3424.07">3434 312 11162,'-9'13'1628,"1"0"-1,1 0 1,0 1-1,-6 15 1,8-15-813,1-1 1,1 1-1,0 0 1,0 1-1,2-1 1,-1 0-1,2 25 1,0-38-747,1 1 1,-1 0 0,0-1 0,0 1 0,1 0-1,-1-1 1,1 1 0,-1 0 0,1-1 0,0 1-1,-1-1 1,1 1 0,0-1 0,0 1 0,0-1-1,0 0 1,1 0 0,-1 1 0,0-1 0,0 0-1,1 0 1,-1 0 0,1 0 0,-1 0 0,1-1-1,-1 1 1,1 0 0,-1-1 0,1 1 0,0-1-1,-1 1 1,1-1 0,0 0 0,0 0 0,1 0-1,1 0-31,-1 0-1,0 0 1,1-1-1,-1 1 0,0-1 1,0 0-1,0 0 1,0 0-1,0 0 1,0-1-1,0 1 0,0-1 1,0 0-1,0 0 1,-1 0-1,1 0 1,3-5-1,-4 5-123,0-1 0,0 0 1,0 0-1,-1 1 0,1-1 0,-1-1 1,0 1-1,0 0 0,0 0 0,0 0 0,-1 0 1,1-7-1,-1 9 10,0 0 0,0-1 1,0 1-1,0 0 0,-1 0 1,1 0-1,0-1 0,0 1 1,-1 0-1,1 0 0,-1 0 1,1 0-1,-1 0 0,0 0 1,1 0-1,-1 0 0,0 0 0,0 0 1,0 0-1,1 0 0,-1 1 1,0-1-1,0 0 0,0 1 1,0-1-1,0 0 0,0 1 1,-1-1-1,1 1 0,0 0 0,0-1 1,0 1-1,0 0 0,-1 0 1,1 0-1,-2 0 0,-2-1-122,0 1 0,-1 1 0,1-1 0,0 1 0,0 0 0,0 0 0,0 1 0,0-1 0,0 1 0,-8 4 0,10-4-46,1 0-1,-1-1 0,1 1 0,-1 0 0,1 0 0,0 0 0,0 1 0,-3 3 1,4-4-309,0 0 0,0 0 0,0 1 0,0-1 0,0 0 1,0 1-1,1-1 0,-1 1 0,1-1 0,-1 0 0,1 5 1,0 0-5374</inkml:trace>
  <inkml:trace contextRef="#ctx0" brushRef="#br0" timeOffset="3848.88">3785 90 9402,'0'0'9798,"-11"-6"-5548,9 9-3997,-1 0-1,1 0 1,0 0 0,0 0-1,0 0 1,1 0-1,-1 1 1,1-1 0,0 1-1,0-1 1,0 1 0,0-1-1,0 1 1,1 0-1,0-1 1,0 1 0,0 6-1,0-10-91,-1 1-156,1-1 0,-1 0 0,1 1 1,-1-1-1,1 1 0,0-1 0,-1 1 1,1-1-1,0 1 0,-1-1 0,1 1 0,0-1 1,0 1-1,0 0 0,-1-1 0,1 1 0,0-1 1,0 1-1,0 0 0,0-1 0,0 1 0,0 0 1,-2 20 88,2-17-84,-4 128 1442,4-130-1404,0 0-1,0 1 1,1-1-1,-1 0 1,1 0 0,0 0-1,0 0 1,0 0 0,0 0-1,0 0 1,0 0-1,0-1 1,0 1 0,1 0-1,-1-1 1,1 1 0,-1-1-1,1 1 1,0-1-1,-1 0 1,1 1 0,0-1-1,0 0 1,0 0 0,0 0-1,0-1 1,0 1-1,0 0 1,0-1 0,1 0-1,-1 1 1,4-1 0,1 1 88,0 0 0,0-1 0,0 0 0,0 0 0,0-1 0,0 0 1,-1 0-1,1-1 0,8-2 0,-11 2-163,0 1 0,-1-1 1,1 0-1,-1 0 0,1 0 0,-1-1 0,0 1 1,1-1-1,-1 0 0,0 1 0,-1-2 0,1 1 0,-1 0 1,4-6-1,-3 3-28,-1 0 1,0 1 0,0-1-1,-1 0 1,1 0-1,-1 0 1,-1 0-1,1-1 1,-1-6 0,-16 34-902,11-7 862,0-1 0,0 1 0,2 0 0,-5 28 1,1 60 90,-2 13 56,8-110-21,-1 1 0,0-1 0,0 0 0,0 0 0,-1 0 0,0 0 1,1 0-1,-2-1 0,1 0 0,0 1 0,-1-1 0,0 0 0,0 0 0,0-1 0,-1 0 0,1 1 0,-1-1 0,1-1 1,-1 1-1,0-1 0,0 1 0,-1-1 0,-7 1 0,3 0-311,0 0-1,0-1 1,-1 0-1,1-1 1,-13 0-1,15-1-927,0-1-1,0 0 0,0 0 0,0 0 1,0-1-1,-11-4 0,-14-12-14708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35:03.3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9 127 1256,'0'0'7753,"-1"-5"-6447,-4-34 809,3-32 5614,2 71-7597,0 0 1,0-1 0,0 1 0,0-1-1,0 1 1,0 0 0,0-1 0,0 1-1,-1-1 1,1 1 0,1-1 0,-1 1-1,0 0 1,0-1 0,0 1 0,0-1 0,0 1-1,0-1 1,0 1 0,1 0 0,-1-1-1,0 1 1,0 0 0,0-1 0,1 1-1,-1 0 1,0-1 0,1 1 0,-1 0-1,1-1 1,6 12 430,5 25-744,-9-23 259,-1 0 1,-1 0-1,0 1 0,0-1 1,-1 1-1,-1-1 1,-1 1-1,0-1 1,0 0-1,-1 0 1,-1 0-1,0 0 0,-1 0 1,0-1-1,-1 0 1,-1 0-1,-7 12 1,-71 93 505,84-116-552,1 0 0,0 0 1,0 0-1,0 1 0,-1-1 1,1 0-1,0 0 0,1 0 1,-1 0-1,0 1 0,0-1 0,0 0 1,1 0-1,-1 0 0,0 0 1,1 0-1,-1 0 0,1 0 1,1 2-1,17 30-197,-10-18 260,-1 1 106,0 0-1,-2 0 1,0 1 0,-1-1 0,5 27 0,-2 34-2586,-6-23-6692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39:34.4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5 107 2560,'2'0'22668,"8"-25"-22523,-7 19-130,-1 2 5,0 1-1,0-1 1,0 0 0,-1 1-1,1-1 1,-1 0 0,0 0 0,0 0-1,-1 0 1,1 0 0,-1 0 0,0 0-1,0 0 1,0 0 0,-1-4 0,1 7-33,-1 1 0,1-1 0,-1 1 1,1 0-1,-1-1 0,1 1 0,-1 0 1,1-1-1,-1 1 0,1 0 0,-1 0 0,1 0 1,-1-1-1,1 1 0,-1 0 0,0 0 1,1 0-1,-1 0 0,1 0 0,-1 0 1,0 0-1,1 0 0,-1 0 0,1 1 0,-1-1 1,1 0-1,-1 0 0,1 0 0,-2 1 1,-16 8-329,11-1 270,-1 0 0,1 1 0,1 0 0,0 0 0,0 1 0,-9 19 0,13-23 45,-1 0 1,1 1-1,0-1 0,1 1 1,-1-1-1,1 1 1,1 0-1,-1-1 1,1 1-1,0 0 0,1-1 1,2 13-1,-3-16 75,1 0-1,0 0 1,1 0-1,-1 0 0,0 0 1,1 0-1,0-1 1,-1 1-1,1-1 1,0 1-1,0-1 1,1 0-1,-1 1 0,0-1 1,1 0-1,-1-1 1,1 1-1,0 0 1,-1-1-1,1 0 0,0 1 1,0-1-1,5 1 1,0 0 21,0-1 1,0 0-1,16 1 1,8-3-3811,-9 1-2567</inkml:trace>
  <inkml:trace contextRef="#ctx0" brushRef="#br0" timeOffset="567.19">400 162 7601,'0'0'7290,"25"40"-6450,-17-24 216,-6 2-408,3 2-232,-2 0-72,-3 1-248,0-3-96,0 0-152,0-6-824,2-6-984</inkml:trace>
  <inkml:trace contextRef="#ctx0" brushRef="#br0" timeOffset="1018.61">647 0 12442,'0'0'3598,"-6"16"-3040,1-5-492,-3 7 263,0 1-1,2 0 1,0 1 0,-6 38-1,11-48-135,0 1 0,1-1 0,0 1 0,1 0 0,0-1 0,4 16 0,-4-23-149,0-1 0,0 1 0,0-1 0,0 1 0,1-1 0,-1 0 0,1 1 0,-1-1 0,1 0 0,0 0 0,0 0 1,0 0-1,0 0 0,0 0 0,0-1 0,0 1 0,1-1 0,-1 0 0,0 1 0,1-1 0,0 0 0,-1 0 0,1-1 1,-1 1-1,1 0 0,0-1 0,0 0 0,-1 1 0,6-2 0,-6 2 23,1-1 0,-1 0 0,0 0-1,0 0 1,0-1 0,0 1 0,0 0 0,0-1 0,1 1 0,-1-1-1,0 0 1,0 0 0,-1 0 0,1 0 0,0 0 0,3-2 0,-4 1-126,1 0 1,-1 0 0,0-1 0,0 1-1,0 0 1,-1 0 0,1-1 0,0 1-1,-1 0 1,1-1 0,-1 1-1,0-1 1,0 1 0,0-5 0,0 6-23,0 1 1,0-1-1,0 1 1,0-1-1,0 0 1,0 1-1,0-1 1,-1 1-1,1-1 0,0 0 1,0 1-1,0-1 1,-1 1-1,1-1 1,0 1-1,0-1 1,-1 1-1,1-1 1,-1 1-1,1-1 1,0 1-1,-1-1 1,1 1-1,-1 0 1,1-1-1,-2 1 1,-15-2-879,12 2 900,5 0 136,2-2 182,1 1-1,0 0 1,-1 0-1,1 0 0,0 0 1,0 0-1,6 0 1,-7 0-86,19-4-67,29-11 0,-5-3-6063,-24 5-3122</inkml:trace>
  <inkml:trace contextRef="#ctx0" brushRef="#br0" timeOffset="1581.69">954 96 12002,'0'0'5089,"9"13"-4165,0-1-724,1 2-8,-1 0 0,0 0 0,0 0 0,8 24 0,-14-29-105,0 1 0,-1-1 1,0 1-1,-1-1 0,1 19 1,-2-28-73,-1 0 1,1 1 0,0-1 0,-1 0-1,1 0 1,0 0 0,0 0 0,-1 0-1,1 0 1,0 0 0,-1 0 0,1 0-1,0 0 1,-1 0 0,1 0 0,0 0 0,0 0-1,-1 0 1,1 0 0,0-1 0,-1 1-1,1 0 1,0 0 0,0 0 0,-1 0-1,1 0 1,0-1 0,0 1 0,-1 0-1,1 0 1,0-1 0,0 1 0,-1 0-1,-9-8 144,-2-6-92,1 0 0,-14-22 0,22 30 35,0 0-1,0 0 1,0 0 0,1 0 0,0 0 0,0-1 0,1 1-1,0-1 1,-1-13 0,2 19-69,0 0 0,1 0 0,-1-1 0,0 1 0,0 0 1,1 0-1,-1 0 0,1-1 0,-1 1 0,1 0 0,0 0 0,-1 0 0,1 0 0,0 0 0,0 0 1,0 0-1,-1 0 0,1 1 0,0-1 0,0 0 0,1 0 0,-1 1 0,0-1 0,0 0 0,0 1 1,0 0-1,0-1 0,1 1 0,-1-1 0,0 1 0,2 0 0,5-2 93,0 1 1,0 1-1,14 0 1,-15 0 56,-5 0-166,0 0-1,0 0 0,-1 0 1,1 0-1,0 1 1,0-1-1,-1 1 0,1-1 1,0 1-1,-1 0 0,1-1 1,0 1-1,-1 0 1,1 0-1,-1 0 0,0 1 1,1-1-1,-1 0 1,2 2-1,-1 0 11,0 0-1,0 0 1,-1 0-1,1 1 1,-1-1-1,0 0 1,0 1 0,0-1-1,1 6 1,-1 0 18,0 0 0,-1 1-1,0-1 1,-1 0 0,0 1 0,0-1 0,-3 9 0,1-7-447,-1 0 0,0-1 0,0 0 0,-1 0 0,0 0 0,-1 0 0,-9 11 0,5-16-6297</inkml:trace>
  <inkml:trace contextRef="#ctx0" brushRef="#br0" timeOffset="2027.87">1191 303 10522,'0'0'7201,"13"76"-7193,-11-60 40,3-2-48,-3-2-1024,3-8-712,0-4-2257</inkml:trace>
  <inkml:trace contextRef="#ctx0" brushRef="#br0" timeOffset="2463.62">1315 110 4761,'0'0'6745,"5"23"-5561,0-9 1497,2 6-1345,3 0-384,0 0-112,0-2-567,-2 0-9,-1-4-264,-2 0-120,-2-2-425,-3-3-1151,0-3-2297,-10-6-4817</inkml:trace>
  <inkml:trace contextRef="#ctx0" brushRef="#br0" timeOffset="2861.6">1386 68 8409,'0'0'2281</inkml:trace>
  <inkml:trace contextRef="#ctx0" brushRef="#br0" timeOffset="2862.6">1331 320 8089,'0'0'17572,"82"-67"-16740,-45 43-752,16-8-80,-8 6-3032,-13 4-10491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41:38.5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6 195 9177,'0'0'9124,"3"-9"-8137,2-3-782,13-40 1691,-16 48-1561,-1-1 0,0 1 0,-1-1 0,1 1 1,-1-1-1,1 0 0,-1 1 0,-1-1 0,1 1 0,-2-7 1,1 10-319,0 1 1,0-1 0,0 0-1,0 1 1,0-1-1,0 0 1,0 1 0,0 0-1,0-1 1,0 1-1,0-1 1,0 1 0,-1 0-1,1 0 1,0 0 0,0 0-1,0 0 1,0 0-1,-1 0 1,-1 1 0,-26 3-238,25-3 197,0 1-1,0 0 1,1 0 0,-1 0-1,1 0 1,0 1-1,-1 0 1,1 0-1,0-1 1,1 2 0,-1-1-1,0 0 1,1 0-1,-3 6 1,4-7 12,-1 1 0,1 0 0,0 0 1,0 0-1,0 0 0,0 0 0,0 0 0,0 0 0,1 0 1,0 0-1,0 1 0,0-1 0,0 0 0,0 0 0,0 0 1,1 0-1,0 0 0,-1 0 0,3 6 0,-1-7-1,0 1 0,0 0 0,0 0-1,0-1 1,1 1 0,-1-1-1,1 0 1,0 0 0,-1 1 0,1-2-1,0 1 1,0 0 0,0-1 0,1 1-1,-1-1 1,0 0 0,0 0-1,1 0 1,3 0 0,9 1-911,-1 0 1,28-1 0,-37-1 563,33 0-3700,-3-2-2951</inkml:trace>
  <inkml:trace contextRef="#ctx0" brushRef="#br0" timeOffset="398.05">336 199 9794,'0'0'9690,"-8"82"-8546,4-58-368,-6 0-432,2-3 48,1 1-384,-1-4 56,6-2-64,-1-6-624,3-4-616,5-6-6130,5-6 1129</inkml:trace>
  <inkml:trace contextRef="#ctx0" brushRef="#br0" timeOffset="1034.32">555 140 7089,'0'0'12342,"0"2"-12153,2 19 777,0 1 0,9 37 0,-6-37-607,-1 0 1,2 42-1,-6-64-360,1 1 1,-1-1 0,0 0-1,0 0 1,0 0 0,0 0 0,0 0-1,0 0 1,0 1 0,0-1-1,0 0 1,0 0 0,0 0-1,0 0 1,0 0 0,0 0-1,0 0 1,0 1 0,0-1-1,0 0 1,-1 0 0,1 0 0,0 0-1,0 0 1,0 0 0,0 0-1,0 1 1,0-1 0,0 0-1,0 0 1,0 0 0,0 0-1,0 0 1,-1 0 0,1 0 0,0 0-1,0 0 1,0 0 0,0 0-1,0 0 1,0 0 0,0 0-1,-1 0 1,1 0 0,0 0-1,0 0 1,0 0 0,0 0 0,0 0-1,0 0 1,0 0 0,-1 0-1,1 0 1,-7-6 27,-8-12-32,9 8-14,0-1-1,0 1 1,0-1 0,2 0-1,-1 0 1,1 0-1,1 0 1,0-1 0,1 0-1,0 0 1,1 1 0,0-20-1,0 29 30,1 0 0,0-1 0,1 1 0,-1 0-1,0 0 1,1-1 0,-1 1 0,1 0 0,0 0-1,-1 0 1,1 0 0,0 0 0,0 0 0,1 0 0,-1 0-1,0 0 1,1 0 0,-1 0 0,1 1 0,-1-1-1,1 1 1,0-1 0,0 1 0,0 0 0,0-1 0,0 1-1,0 0 1,0 0 0,0 1 0,0-1 0,0 0-1,0 1 1,1-1 0,-1 1 0,0 0 0,0 0 0,1-1-1,-1 2 1,0-1 0,1 0 0,-1 0 0,0 1-1,0-1 1,0 1 0,1 0 0,-1-1 0,0 1 0,3 2-1,-1 0-26,1 0-1,-1 0 1,0 0-1,-1 0 1,1 1-1,0-1 1,-1 1-1,0 0 1,0 0-1,0 0 1,0 1-1,-1-1 0,0 1 1,0-1-1,0 1 1,3 9-1,-4-9 36,0 0 0,0-1 0,0 1 0,-1 0 0,1 0 0,-1-1 0,0 1-1,-1 0 1,1 0 0,-1 0 0,0-1 0,0 1 0,0 0 0,-1-1 0,1 1 0,-1-1-1,-4 7 1,-6 3 131,0 0 1,-1-1-1,-1 0 0,0-1 0,-27 18 0,-7 5-65,48-35-485,2 0-222,0-1 1,0 1-1,0 0 1,0-1-1,1 0 1,-1 0-1,0 1 0,0-1 1,0 0-1,3-3 1,1 0-1539,14-6-5837</inkml:trace>
  <inkml:trace contextRef="#ctx0" brushRef="#br0" timeOffset="1991.19">829 255 7393,'0'0'8674,"-28"81"-7330,23-57-280,0-4-223,3 0-1,-1-2-256,1-2-376,-1 0 136,3-2-336,-2 0-8,2-2-56,0-5-928,0-3-1169</inkml:trace>
  <inkml:trace contextRef="#ctx0" brushRef="#br0" timeOffset="2372.3">993 92 10922,'0'0'4072,"-2"13"-2984,-8 30-160,-10 48 1363,17-77-2088,1 1-1,0 0 1,2-1 0,0 17 0,0-30-205,0 0 1,0 0 0,1 0 0,-1 0 0,0 0 0,0 0-1,1 0 1,-1 0 0,1 0 0,-1-1 0,1 1 0,-1 0-1,1 0 1,-1 0 0,1 0 0,0-1 0,0 1 0,-1 0-1,1-1 1,0 1 0,0-1 0,0 1 0,1 0 0,0 0-27,0 0 1,1-1-1,-1 1 1,0-1 0,1 0-1,-1 1 1,1-1 0,-1 0-1,4-1 1,1 0-300,0 0-1,0-1 1,0 0 0,-1 0 0,13-6 0,10-11-3832,-5-2-3699</inkml:trace>
  <inkml:trace contextRef="#ctx0" brushRef="#br0" timeOffset="2814.65">1006 124 10202,'0'0'6017,"60"-24"-5945,-35 16 8,-3 2-80,-4 4-520,-11 2-744,-2 0-2577,-5 6-2465</inkml:trace>
  <inkml:trace contextRef="#ctx0" brushRef="#br0" timeOffset="2815.65">924 267 9217,'0'0'8570,"99"-18"-8602,-64 10-1664,-7 0-4225</inkml:trace>
  <inkml:trace contextRef="#ctx0" brushRef="#br0" timeOffset="3205.67">1278 272 2920,'0'0'1712</inkml:trace>
  <inkml:trace contextRef="#ctx0" brushRef="#br0" timeOffset="3704.53">1278 272 3872,'-1'26'9239,"-1"51"-2796,2-67-6220,1-1 0,0 1 0,0 0 0,1 0 0,6 17 0,0-17-1754,-8-10 1286,0 0-1,1 1 1,-1-1 0,0 0 0,0 0-1,1 0 1,-1 0 0,0 1 0,1-1-1,-1 0 1,0 0 0,0 0 0,1 0-1,-1 0 1,0 0 0,1 0 0,-1 0-1,0 0 1,1 0 0,-1 0 0,0 0-1,1 0 1,-1 0 0,0 0 0,1 0-1,-1 0 1,0-1 0,0 1 0,1 0-1,-1 0 1,0 0 0,1 0 0,-1-1-1,0 1 1,0 0 0,0 0 0,1-1-1,-1 1 1,0 0 0,0 0 0,0-1-1,1 1 1,4-12-8290</inkml:trace>
  <inkml:trace contextRef="#ctx0" brushRef="#br0" timeOffset="12082.74">1321 64 6313,'0'0'8455,"9"11"-7280,27 38 1358,36 63 0,-49-57-1216,-18-41-933,0-1 0,13 23 0,-33-54-653,0 0 0,-1 2 0,0-1 0,-22-14 0,3 1-1593,23 20 988,-15-13-817,26 22 1736,0 0 1,0 0-1,1 0 1,-1 0-1,0 0 1,0 0-1,0 0 1,1 0-1,-1-1 1,1 1-1,-1 0 0,1-1 1,-1 1-1,1 0 1,0-1-1,-1 1 1,1 0-1,0-1 1,0-1-1,1 1 24,1 0 0,-1 0 0,1 0 0,-1 1 0,1-1 0,0 1 0,-1-1-1,1 1 1,0-1 0,0 1 0,0 0 0,0 0 0,0 0 0,1 0 0,2-1 0,4-2 172,139-80 3490,-63 34-2416,-77 47-3569,-11 10-322,-13 11-2992,-3-1-2078</inkml:trace>
  <inkml:trace contextRef="#ctx0" brushRef="#br0" timeOffset="12525.42">1421 224 11498,'0'0'9898,"82"-46"-7561,-52 25-321,-2-1-568,2 2-527,-10 2-593,-1 6-144,-4 0-184,-2 6-1129,-3 6-1607,-3 0-2649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48.2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51 6009,'0'0'4970,"0"-7"-3819,0-38 1675,0 19 6688,1 34-9475,0-1-1,0 1 0,1-1 1,0 1-1,0-1 1,5 10-1,2 7 280,45 127 1767,103 333 1884,-156-483-3973,6 21 147,-7-21-150,0 0 0,1-1 0,-1 1 0,0 0 0,1 0 0,-1-1-1,0 1 1,1 0 0,-1-1 0,1 1 0,0 0 0,-1-1-1,1 1 1,-1-1 0,1 1 0,0-1 0,-1 1 0,1-1 0,0 0-1,0 1 1,-1-1 0,2 1 0,-1-1-252,-2-8-831,1 0-1,-1 0 0,0 0 1,-1 1-1,0-1 1,0 1-1,-1-1 0,-4-9 1,-9-19-6416</inkml:trace>
  <inkml:trace contextRef="#ctx0" brushRef="#br0" timeOffset="517.32">106 529 8225,'0'0'3388,"12"-13"-1464,40-39-225,-48 48-1407,0 1 0,1-1 0,0 1 0,-1 0 0,1 0 0,0 0 1,1 0-1,-1 1 0,0 0 0,1 0 0,6-1 0,-10 2-195,0 1 0,0 0 1,0 0-1,0 0 0,0 0 1,0 0-1,-1 0 0,1 0 1,0 1-1,0-1 0,0 0 0,0 1 1,-1 0-1,1-1 0,0 1 1,-1 0-1,1 0 0,0 0 1,-1 0-1,1 0 0,-1 1 1,0-1-1,1 0 0,-1 1 0,0-1 1,0 1-1,0-1 0,0 1 1,2 3-1,1 4 152,-1 0 1,0 0-1,-1 0 1,0 0-1,0 1 1,-1-1-1,0 1 1,-1-1-1,0 1 0,0-1 1,-1 1-1,0-1 1,-1 1-1,0-1 1,0 0-1,-1 0 0,-1 0 1,1 0-1,-7 10 1,2-5 35,0 0 0,-1-1 1,-1 0-1,0-1 0,-1 0 1,0 0-1,-1-1 0,0-1 1,-1 0-1,-23 14 0,33-22-172,-1 0-1,1-1 1,-1 0-1,1 0 1,-1 0-1,1 0 1,-1 0-1,0-1 1,0 0-1,1 1 1,-8-2-1,10 1-172,0 0-1,-1 0 1,1 0-1,0-1 1,-1 1 0,1 0-1,0-1 1,0 1 0,-1-1-1,1 1 1,0-1-1,0 0 1,0 0 0,0 1-1,0-1 1,0 0-1,0 0 1,0 0 0,0 0-1,0 0 1,0 0-1,0 0 1,1-1 0,-1 1-1,1 0 1,-1 0-1,1 0 1,-1-1 0,1 1-1,-1 0 1,1-1-1,0 1 1,0 0 0,0-3-1,0 3-388,1 0 0,-1 0 1,1 0-1,-1 0 0,1 0 0,0 0 0,-1 0 0,1 0 1,0 0-1,0 0 0,0 1 0,0-1 0,0 0 0,0 1 0,0-1 1,0 0-1,0 1 0,0-1 0,0 1 0,0 0 0,0-1 0,0 1 1,0 0-1,2-1 0,1 0-1421,14-5-6381</inkml:trace>
  <inkml:trace contextRef="#ctx0" brushRef="#br0" timeOffset="1024.38">535 541 9097,'0'0'7387,"-4"-9"-6209,-14-27-309,18 35-843,-1 0 0,0 0 0,1 0-1,-1 0 1,0 1 0,0-1 0,0 0 0,1 1-1,-1-1 1,0 1 0,0-1 0,0 1-1,0-1 1,0 1 0,0-1 0,0 1 0,0 0-1,0 0 1,0 0 0,0-1 0,0 1 0,0 0-1,-2 1 1,-19 4 83,15-2-102,1 1 0,-1 0 0,1 0 0,0 0 0,0 1 0,1 0 0,0 0 0,-7 8 0,1 0 120,1 0-1,-14 25 0,20-31-75,1 0-1,-1 0 0,2 0 0,-1 1 0,1-1 0,0 1 1,0-1-1,1 1 0,0 0 0,0 0 0,1-1 1,0 1-1,1 8 0,-1-15-23,0 0-1,0 0 1,1 1 0,-1-1-1,0 0 1,1 0 0,-1 0 0,0 0-1,1 0 1,-1 0 0,1 0-1,-1 0 1,1-1 0,0 1-1,-1 0 1,1 0 0,0 0-1,0-1 1,0 1 0,-1 0 0,1-1-1,0 1 1,0 0 0,0-1-1,0 1 1,1-1 0,0 0 80,0 0-1,-1 0 1,1 0 0,0 0 0,0 0-1,-1-1 1,1 1 0,-1-1 0,1 1 0,0-1-1,-1 0 1,1 1 0,-1-1 0,3-2-1,4-3 160,0 0 0,-1-1-1,0 0 1,8-10-1,-5 5-221,0-2-1,-1 1 0,0-1 0,-1 0 1,-1-1-1,0 0 0,-1 0 0,8-31 1,-12 46-579,3 7 267,7 17 178,-6-14 84,6 17 95,-10-21-103,1 0 1,-1-1 0,1 1-1,0-1 1,0 1-1,1-1 1,0 0-1,7 8 1,-11-13 38,1 0 0,-1 0-1,1 0 1,-1 0 0,1 0 0,-1 1 0,1-1-1,-1 0 1,1 0 0,-1-1 0,1 1 0,-1 0 0,1 0-1,-1 0 1,0 0 0,1 0 0,-1 0 0,1-1-1,-1 1 1,1 0 0,-1 0 0,0-1 0,1 1-1,-1 0 1,0-1 0,1 1 0,-1 0 0,0-1-1,1 1 1,-1-1 0,12-14 679,-10 13-636,20-33 298,-1 0 0,17-42 0,-14 28-126,-9 92-448,12 16-4167,-23-52 2567,1 0 0,0 0-1,0-1 1,9 8-1,-1-2-6133</inkml:trace>
  <inkml:trace contextRef="#ctx0" brushRef="#br0" timeOffset="1820.5">1000 411 576,'0'0'12037,"-13"4"-10764,-39 15-555,48-17-556,0 1 1,0-1-1,0 1 0,0 0 0,1 0 0,-1 1 0,1-1 1,0 1-1,0 0 0,0 0 0,0 0 0,-4 7 0,5-6 105,-1 0 81,1 0 0,-1 0 0,1 0 0,1 0 0,-1 0 0,1 0 0,0 0 0,0 0 0,0 1 0,1 8 0,0-13 13,4-1-229,0-1 0,0 0 0,0 0 0,0 0 1,0 0-1,0-1 0,0 0 0,0 1 0,-1-1 0,1-1 0,-1 1 0,1 0 1,-1-1-1,0 0 0,5-5 0,-3 3-121,-1 1 1,1 0-1,0 0 0,0 1 1,1 0-1,6-4 1,-11 7-51,0 0 0,0 0 0,0 0 0,0 1 1,0-1-1,-1 0 0,1 0 0,0 1 0,0-1 1,0 1-1,0-1 0,-1 1 0,1-1 1,0 1-1,0-1 0,-1 1 0,1-1 0,0 1 1,-1 0-1,1 0 0,0 0 0,3 3 30,0 0 25,1-1 0,-1 0 0,1 0 0,0 0 0,0-1 0,0 1 1,0-1-1,0-1 0,1 1 0,-1-1 0,0 0 0,1 0 0,-1 0 0,1-1 0,-1 0 1,1 0-1,-1 0 0,7-1 0,-5-1 100,0 0 0,1-1 0,-1 1 0,0-1 0,0-1 0,-1 1 0,1-1 0,-1 0 0,0-1 0,0 1 0,0-1 0,8-9 0,-1-1 3,0-1 0,-1 0 0,-1 0 0,-1-1 0,0-1 0,12-31 0,-16 35-75,-1-1 0,-1 0 0,0 0 0,-1 0 0,-1 0 0,0-1 0,-2 1 0,1-1 0,-3-16 0,2 28-39,-1 0-1,0 0 0,0 0 1,0 1-1,0-1 1,0 0-1,-1 1 0,0-1 1,0 1-1,0-1 0,0 1 1,0 0-1,-1 0 1,1 0-1,-1 0 0,0 1 1,0-1-1,0 1 0,0-1 1,0 1-1,0 0 1,-1 0-1,1 1 0,-1-1 1,0 1-1,1-1 0,-1 1 1,0 0-1,0 1 1,1-1-1,-6 0 0,7 2-14,0-1 0,0 1-1,0-1 1,1 1-1,-1 0 1,0-1 0,0 1-1,1 0 1,-1 0-1,1 0 1,-1 1 0,1-1-1,-1 0 1,1 0-1,0 1 1,-1-1 0,1 1-1,0-1 1,0 1-1,0 0 1,-1 3 0,-17 41-14,12-23 95,1 1 0,2 0 0,0 0 0,1 1 0,2-1-1,0 1 1,4 37 0,-1-54-67,-1 0 0,1 0 0,0 0-1,1 0 1,0-1 0,0 1 0,1 0 0,0-1 0,0 0 0,8 9-1,-9-12 23,0 1 1,1-1-1,0 0 0,0-1 0,0 1 0,1-1 0,-1 0 0,1 0 0,0 0 0,-1-1 0,1 1 0,0-1 0,1-1 0,-1 1 0,0-1 0,11 2 0,-9-2 117,-1-1-1,1-1 1,0 1-1,-1-1 0,1 0 1,0 0-1,-1-1 1,0 0-1,1 0 1,-1 0-1,0-1 1,0 0-1,0 0 0,-1-1 1,1 0-1,-1 0 1,0 0-1,0 0 1,0-1-1,0 0 0,-1 0 1,0 0-1,6-10 1,-6 9-104,0 0 0,-1 0 1,0 0-1,0 0 0,-1-1 1,0 1-1,0-1 0,0 1 1,-1-1-1,0 0 0,0 1 1,-1-1-1,0-7 0,0 14-48,0-1-1,0 1 0,0 0 0,0-1 1,0 1-1,0-1 0,0 1 0,0 0 1,0-1-1,0 1 0,0-1 0,0 1 1,0 0-1,0-1 0,0 1 0,-1 0 1,1-1-1,0 1 0,0 0 0,0-1 1,-1 1-1,1 0 0,0-1 0,0 1 0,-1 0 1,1-1-1,0 1 0,-1 0 0,1 0 1,0 0-1,-1-1 0,1 1 0,0 0 1,-1 0-1,1 0 0,0 0 0,-1 0 1,1 0-1,-1-1 0,1 1 0,0 0 1,-1 0-1,1 0 0,-1 0 0,1 0 1,0 1-1,-1-1 0,1 0 0,0 0 1,-1 0-1,1 0 0,-1 1 0,0-1-32,-1 1 0,1-1 0,0 1-1,0 0 1,0-1 0,0 1 0,-1 0-1,1 0 1,1 0 0,-1 0 0,0 0-1,0 0 1,0 0 0,0 2 0,-1 2-77,0 1 1,0-1 0,1 1 0,0 0 0,0 0-1,0 11 1,1-16-49,0 1 1,0 0-1,0 0 0,0 0 0,0 0 0,1 0 1,-1-1-1,1 1 0,-1 0 0,1 0 1,0 0-1,-1-1 0,1 1 0,0 0 0,0-1 1,0 1-1,0-1 0,1 1 0,-1-1 1,0 0-1,1 1 0,-1-1 0,0 0 0,1 0 1,2 1-1,3 0-1069,0 0 1,0-1 0,0 0-1,0-1 1,11 0-1,9 0-5594</inkml:trace>
  <inkml:trace contextRef="#ctx0" brushRef="#br0" timeOffset="2262">1475 1 12562,'0'0'7637,"2"11"-6815,39 225 5802,-41-234-6611,24 116 923,-20-102-1139,0-1 0,2 0 0,0 0 1,1 0-1,11 19 0,-16-32-394,-1 0 1,1 0-1,0 0 0,0 0 1,0 0-1,-1-1 0,2 1 0,-1 0 1,0-1-1,2 2 0,7-2-5509</inkml:trace>
  <inkml:trace contextRef="#ctx0" brushRef="#br0" timeOffset="2765.69">1787 373 6913,'0'0'11915,"7"-9"-11244,20-32-265,-26 39-376,0 0-1,0 0 0,0-1 0,0 1 0,0 0 1,0-1-1,0 1 0,-1 0 0,1-1 0,-1 1 1,0-1-1,0 1 0,0-5 0,0 6-21,0 0 0,-1 0 1,1 0-1,0 1 0,-1-1 0,1 0 0,-1 0 0,1 0 0,-1 0 1,1 0-1,-1 1 0,0-1 0,1 0 0,-1 0 0,0 1 1,0-1-1,1 1 0,-1-1 0,0 0 0,0 1 0,0 0 0,-1-1 1,-1 0-14,1 1 0,0-1 0,-1 1 0,1 0 0,0 0 0,-1 0 0,1 0 1,-1 0-1,1 0 0,0 1 0,-1-1 0,1 1 0,0 0 0,0 0 0,-1 0 1,1 0-1,0 0 0,0 0 0,0 0 0,0 1 0,0-1 0,-2 3 0,0 0 50,-1 1 0,1 0 0,0 0-1,1 0 1,-1 0 0,1 1 0,0 0-1,0-1 1,1 1 0,0 0-1,0 0 1,0 0 0,1 1 0,0-1-1,0 0 1,0 1 0,1 6 0,1-13 89,1 1 1,0-1-1,0 1 1,-1-1 0,1 1-1,0-1 1,0 0-1,-1 0 1,1 0-1,0 0 1,0 0 0,2-1-1,0 1 88,5-1-139,0-1 0,1-1 1,-1 0-1,-1 0 1,1 0-1,0-1 1,13-9-1,-11 7-39,-5 2-10,1 0 0,-1 0 0,1-1 0,-2 0 0,1 0 0,0-1 1,-1 0-1,5-6 0,3-7 107,15-29 0,-19 31-137,-7 15 13,0 0 0,0 0-1,0 1 1,0-1 0,0 1-1,0-1 1,0 1 0,0-1-1,0 1 1,1 0 0,-1 0-1,1 0 1,-1 0 0,0 1-1,1-1 1,0 1 0,-1-1-1,1 1 1,-1 0 0,5 0-1,5 1-69,1-1 0,22 5 0,-31-4 46,0 0 1,0 0-1,0 1 1,1-1-1,-1 1 1,-1 0-1,1 1 1,0-1-1,0 0 1,-1 1-1,0 0 1,1 0-1,-1 0 1,0 0-1,0 1 1,-1-1-1,4 5 1,-5-5 25,1 0 0,-1 0 0,1 0 0,-1 0 0,0 0 0,0 0 0,-1 0 0,1 1 0,-1-1 0,1 0 0,-1 0 0,0 0 0,0 1 0,-1-1 0,1 0 0,-1 0 0,1 0 0,-1 0 0,0 0 0,0 1 1,0-1-1,-1-1 0,1 1 0,-3 4 0,-1 0 54,-1 1-1,0-1 1,-1 0 0,0-1 0,0 1 0,0-1 0,0-1 0,-1 1 0,0-1-1,-17 7 1,-14 2-2306,-1-5-3483,9-6-6179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1:30.6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92 146 6969,'0'0'9682,"-12"-13"-8212,-41-37-427,51 48-995,-1-1 0,0 1 0,0 1 1,0-1-1,0 0 0,0 1 0,0-1 0,0 1 1,0 0-1,-1 0 0,1 0 0,0 1 0,-1-1 1,1 1-1,-1 0 0,1 0 0,-4 0 0,-5 0 122,-18 0 130,-1 0-1,1 2 1,0 2-1,0 1 0,0 1 1,-44 14-1,-21 15 1150,95-35-1452,0 0 0,0 0 1,-1 0-1,1 0 0,0 0 0,0 0 0,0 0 0,0 0 0,-1 0 0,1 0 0,0 0 0,0 0 0,0 1 0,-1-1 0,1 0 0,0 0 0,0 0 0,0 0 0,0 0 0,0 1 1,0-1-1,-1 0 0,1 0 0,0 0 0,0 0 0,0 1 0,0-1 0,0 0 0,0 0 0,0 0 0,0 1 0,0-1 0,0 0 0,0 0 0,0 0 0,0 1 0,0-1 1,7 5-24,20 3 138,-20-6-45,138 34 827,-80-21-537,80 28 0,-139-40-352,0-1 0,1 1 0,-1 1 0,-1-1 0,1 1 0,9 7 0,-14-10-1,0 0 0,0 0 0,0 0 0,0 0-1,0 0 1,-1 0 0,1 0 0,0 0 0,0 1 0,-1-1-1,1 0 1,-1 0 0,1 1 0,-1-1 0,1 0 0,-1 1 0,0-1-1,0 1 1,0-1 0,0 0 0,0 1 0,0-1 0,0 1-1,0-1 1,0 0 0,-1 1 0,1-1 0,0 0 0,-1 1 0,1-1-1,-1 0 1,0 0 0,1 1 0,-1-1 0,0 0 0,0 0-1,0 0 1,0 0 0,-2 2 0,-6 5 77,0-1 0,-1 1 0,0-1 0,0-1 0,-1 0 0,-15 6 0,-1-1 74,-44 12 0,114-42 305,-1-2 0,44-31 0,-40 25-352,87-56 158,-108 65-203,-1 0 0,-1-2 0,23-25 1,-42 40-11,0 1 1,0-1 0,-1 0 0,5-9-1,-7 12-49,-1 1 0,1-1 0,0 0 0,-1 1 0,1-1 0,-1 0 0,1 0 0,-1 0 0,0 1 0,0-1 0,0 0 0,0 0 0,0 0 0,0 0 0,0 0 0,-1 1 0,0-4 0,0 4-39,0 0 1,0 0 0,0 1 0,0-1 0,0 0-1,0 1 1,0-1 0,0 0 0,-1 1-1,1 0 1,0-1 0,0 1 0,0 0-1,-1-1 1,1 1 0,0 0 0,0 0 0,0 0-1,-2 0 1,0 0-30,0 0 0,-1 0 0,1 1 0,0-1 0,0 1 0,-6 1 0,4 1 20,0 0 1,0 1-1,0 0 1,1 0-1,0 0 1,0 0-1,0 0 1,-4 6-1,-25 41-51,29-42 54,-1-1 1,1 1-1,1 0 1,0 0-1,0 1 0,1-1 1,0 1-1,0-1 0,1 1 1,0 0-1,1-1 1,2 17-1,-2-24 67,1-1 1,-1 1-1,1-1 1,0 1-1,-1-1 1,1 1-1,0-1 1,0 1-1,0-1 1,0 0-1,0 1 0,1-1 1,-1 0-1,0 0 1,1 0-1,-1 0 1,0 0-1,1 0 1,-1-1-1,1 1 0,-1 0 1,1-1-1,0 1 1,-1-1-1,1 1 1,0-1-1,-1 0 1,1 0-1,0 0 1,-1 0-1,1 0 0,2 0 1,2-1 59,1 1 1,-1-1-1,1 0 0,-1 0 1,0-1-1,1 0 0,8-3 0,32-23 131,0-1-1,-2-2 0,54-50 0,-82 68-176,21-21 11,20-14 268,-58 47-320,1 1 0,0-1-1,0 1 1,0-1 0,0 1-1,0 0 1,0-1 0,0 1-1,-1 0 1,1 0 0,0 0-1,0 0 1,0 0 0,0 0 0,0 0-1,0 0 1,0 0 0,0 0-1,0 0 1,0 1 0,0-1-1,0 0 1,0 1 0,0-1-1,-1 0 1,1 1 0,0 0-1,0-1 1,0 1 0,-1-1-1,1 1 1,0 0 0,-1-1-1,1 1 1,0 0 0,-1 0-1,1 0 1,-1-1 0,1 1-1,-1 0 1,1 1 0,3 7-42,0 0-1,0-1 1,3 15 0,-4-12 26,4 11 90,-1 0 0,-2 0 0,0 1 0,-1-1 1,0 35-1,3-58 857,24-47 299,-5 7-1196,-4 13-105,27-29 0,-40 48 37,0 1-1,0 1 1,1 0 0,0 0-1,0 1 1,1 0-1,17-8 1,-26 13 7,0 1 0,1-1 0,-1 1 0,0 0 0,1-1 0,-1 1 0,1 0 0,-1 0 0,1 0 0,-1 0 0,1 0 0,-1 0 0,0 0 0,1 0 0,-1 0 0,1 1 0,-1-1 0,1 1 0,-1-1 0,0 1 0,1 0 0,-1-1 0,2 3 0,-1-1 11,1 0-1,-1 0 1,0 1 0,-1-1-1,1 1 1,0 0-1,-1-1 1,1 1 0,-1 0-1,2 5 1,0 6 55,0-1 1,0 1-1,0 27 1,-2 47 142,-1-87-175,0-1 0,0 0 0,0 0 0,-1 0 0,1 0 0,0 0 0,0 0 0,0 0 0,0 0 0,0 1 0,0-1 0,0 0 0,0 0 0,1 0 0,-1 0 0,0 0 0,0 0 0,0 0 1,0 1-1,0-1 0,0 0 0,0 0 0,0 0 0,0 0 0,0 0 0,0 0 0,0 0 0,0 0 0,0 0 0,0 0 0,1 0 0,-1 1 0,0-1 0,0 0 0,0 0 0,0 0 0,0 0 0,0 0 0,0 0 0,0 0 0,1 0 0,-1 0 0,0 0 0,0 0 0,0 0 0,0 0 0,0 0 0,0 0 0,0 0 0,0 0 0,1 0 0,6-5 196,5-9 118,7-11-289,0 1 0,2 0 0,1 2 1,1 1-1,0 0 0,50-32 0,-70 52-29,33-18-41,-35 18 31,0 1 1,0 0 0,-1-1-1,1 1 1,0 0-1,0-1 1,0 1-1,0 0 1,0 0 0,0 0-1,0 0 1,0 0-1,0 0 1,-1 0-1,1 0 1,0 0-1,0 0 1,0 1 0,0-1-1,0 0 1,0 1-1,0-1 1,-1 0-1,1 1 1,0-1 0,0 1-1,-1-1 1,1 1-1,0 0 1,0-1-1,-1 1 1,1 0 0,-1-1-1,1 1 1,-1 0-1,1 0 1,0 1-1,3 15 63,-1 0-1,0 0 0,-1 1 1,-1-1-1,-2 34 0,3 24-2112,2-39-2618,2-9-3032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41:36.7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1 44 1168,'0'0'669,"-2"2"-275,0 1 235,-7 8-778,6-10 3720,1-7 5550,-8-8-4800,3 10-1999,7 4-2227,0 0 0,0 0-1,0 0 1,0 0 0,0 0 0,0 0 0,-1 0-1,1 0 1,0 0 0,0 0 0,0 0-1,0 0 1,0 0 0,0 0 0,0 0 0,-1 0-1,1 0 1,0 0 0,0 0 0,0 0 0,0 0-1,0 1 1,0-1 0,0 0 0,0 0-1,0 0 1,-1 0 0,1 0 0,0 0 0,0 0-1,0 0 1,0 1 0,0-1 0,0 0-1,0 0 1,0 0 0,0 0 0,0 0 0,0 0-1,0 1 1,0-1 0,0 0 0,0 0 0,0 0-1,0 0 1,0 0 0,0 1 0,3 227 383,-2-212-503,0-1 0,2 0-1,5 20 1,-6-27-275,-1-10-400,-8-15 179,-14-19-586,2 5 131,-19-43 1,33 62 965,0 0 1,1-1-1,1 1 0,0-1 1,1 0-1,0 1 1,0-20-1,2 29 38,0 0 0,0 0 0,0 0 0,0 0-1,0 0 1,1 0 0,-1 0 0,1 0 0,0 0-1,0 0 1,0 0 0,1 1 0,-1-1 0,1 0-1,-1 1 1,1-1 0,0 1 0,0-1 0,0 1 0,0 0-1,0 0 1,0 0 0,1 0 0,-1 0 0,1 1-1,0-1 1,-1 1 0,1-1 0,0 1 0,0 0-1,0 0 1,0 0 0,0 1 0,5-2 0,-5 2-58,0 0 1,0-1 0,-1 1-1,1 0 1,0 0 0,0 0 0,-1 1-1,1-1 1,0 1 0,0-1-1,-1 1 1,1 0 0,3 2 0,-4-1-24,-1-1 1,1 1 0,-1-1 0,0 1 0,0 0 0,0 0 0,0 0 0,0 0 0,0-1 0,0 1-1,0 0 1,-1 1 0,1-1 0,-1 0 0,1 0 0,-1 0 0,0 0 0,0 3 0,0-1 58,1-1 1,-1 1 0,0 0 0,0 0-1,0 0 1,-1 0 0,1-1 0,-1 1-1,0 0 1,0 0 0,0-1 0,-1 1-1,1-1 1,-1 1 0,0-1 0,-4 6-1,6-8 649,16-1-560,-7 0-59,0 0 0,1 0 1,-1 1-1,1 1 0,15 4 0,-22-6-52,-1 1-1,0 0 1,1 1-1,-1-1 1,0 0-1,0 1 1,0-1-1,0 1 0,0-1 1,0 1-1,0 0 1,0 0-1,-1 0 1,1 0-1,-1 0 1,0 0-1,1 1 0,-1-1 1,0 0-1,0 1 1,-1-1-1,1 1 1,0-1-1,-1 1 0,1-1 1,-1 4-1,0-2 60,0 0-1,0 0 1,0 0-1,-1-1 1,1 1 0,-1 0-1,0 0 1,0-1-1,-1 1 1,1-1-1,-1 1 1,0-1-1,0 0 1,0 1-1,0-1 1,0 0-1,-1 0 1,1 0-1,-1-1 1,-6 5-1,-1 1 383,0-1 0,-1 0-1,0-1 1,-1-1 0,-12 6-1,22-11-1159,14 0-18215</inkml:trace>
  <inkml:trace contextRef="#ctx0" brushRef="#br0" timeOffset="419.26">348 289 10386,'0'0'8514,"0"68"-7666,0-47-336,-2 3-384,-3-2-32,2-2-192,1 4-584,2-8-2137,0-6-3552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42:45.8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883 12698,'0'0'11936,"15"-10"-10796,3-3-750,75-45 1551,-79 50-1822,151-81 2527,-122 68-1698,87-28 1,-73 38-5953,-2-1-3093</inkml:trace>
  <inkml:trace contextRef="#ctx0" brushRef="#br0" timeOffset="555.3">587 514 5497,'0'0'17755,"13"-5"-16421,47-17-6,-53 20-992,1 0 0,-1 0 0,1 1 0,0 0-1,0 0 1,0 1 0,13 1 0,3 0 349,-20-1-583,1 0-1,0 1 1,0-1 0,0 1 0,-1 0-1,1 0 1,0 1 0,-1-1 0,1 1-1,-1 0 1,0 0 0,9 6-1,-11-6-36,1 0 0,0 1 0,-1 0 0,0-1 0,1 1 0,-1 0-1,0 0 1,-1 0 0,1 0 0,0 0 0,-1 1 0,0-1 0,0 0-1,0 1 1,0-1 0,0 1 0,-1-1 0,1 6 0,0 3 11,-1 1 0,0 0 0,-1 0 1,-1-1-1,-5 23 0,7-35-223,0 0-1,0 0 1,0 0-1,0 0 1,0 0-1,0 1 1,0-1-1,0 0 1,0 0-1,-1 0 1,1 0-1,0 0 1,0 0-1,0 0 1,0 1-1,0-1 1,0 0-1,0 0 1,0 0-1,0 0 1,0 0-1,0 0 1,0 1-1,0-1 1,0 0-1,0 0 1,0 0-1,1 0 1,-1 0-1,0 0 1,0 0-1,0 1 1,0-1-1,0 0 1,0 0-1,0 0 1,0 0-1,0 0 1,0 0-1,0 0 1,0 0-1,1 0 1,-1 0-1,0 1 1,0-1-1,0 0 1,0 0-1,0 0 1,0 0-1,0 0 1,1 0-1,-1 0 1,0 0-1,0 0 1,0 0-1,0 0 1,10-5-3408,10-12-566,-20 17 3888,20-18-4971</inkml:trace>
  <inkml:trace contextRef="#ctx0" brushRef="#br0" timeOffset="938.74">1219 436 8105,'10'31'4639,"-3"-11"-3007,0 0-1,-2 1 0,0-1 0,-2 1 1,2 29-1,-3-25 548,-1-21 426,-1-16-1138,-1-10-1154,-2 1 0,-9-41 0,-2-12-301,9-63 97,5 125-61,13 30-285,-5-5 263,61 88 204,-61-92-220,0 0 0,0 0 0,0-1 0,1 0 0,0-1 0,1 0-1,-1 0 1,14 6 0,-21-12 13,-1-1-1,1 1 1,0 0-1,0-1 1,0 0-1,-1 1 1,1-1 0,0 0-1,0 0 1,0 0-1,0 0 1,-1 0-1,1 0 1,0 0-1,0-1 1,0 1-1,-1-1 1,1 1-1,0-1 1,-1 0-1,1 0 1,0 0-1,-1 0 1,1 0-1,1-1 1,3-4 170,0 1 0,-1-1 0,0 0 1,7-12-1,-6 9-199,17-24 133,-1-2 1,-3 0 0,16-38 0,-27 54-1419,-2 0-1,6-23 1,-15 55-14170,-1 1 3412</inkml:trace>
  <inkml:trace contextRef="#ctx0" brushRef="#br0" timeOffset="1349.31">1774 354 3024,'5'-5'2191,"0"0"-1,-1 0 1,0-1 0,5-8-1,-6 9-1526,-1 0-1,0 0 0,0 0 1,0 0-1,-1-1 0,0 1 1,0-1-1,0 1 0,0-10 1,-1 14-618,0 0 1,0 0 0,0 0-1,0 0 1,-1 0 0,1 0-1,0 0 1,0 1 0,-1-1 0,1 0-1,0 0 1,-1 0 0,1 0-1,-1 0 1,1 1 0,-1-1-1,1 0 1,-1 0 0,0 1-1,1-1 1,-1 1 0,0-1-1,0 0 1,-1 0 0,0 0-10,0 1 0,0-1 0,0 0 1,0 1-1,0 0 0,0-1 0,-1 1 0,1 0 1,0 0-1,-4 0 0,0 1-33,0 0 0,0 1-1,1-1 1,-1 1 0,0 0 0,0 0 0,-7 5-1,-6 7-13,0 1-1,2 1 0,0 1 1,1 0-1,0 1 0,2 1 1,0 0-1,-12 22 0,24-37 36,-1 0 0,1 1 0,-1-1 0,1 0-1,1 1 1,-1 0 0,0-1 0,1 1 0,0 0 0,0 0-1,1-1 1,-1 10 0,2-13-13,-1 0 1,0 0-1,1 0 0,0 0 1,-1 0-1,1 0 0,-1-1 1,1 1-1,0 0 0,0 0 1,-1-1-1,1 1 0,0 0 1,0-1-1,0 1 0,0-1 1,0 1-1,0-1 1,0 1-1,0-1 0,0 0 1,0 1-1,0-1 0,0 0 1,0 0-1,0 0 0,0 0 1,0 0-1,0 0 0,1 0 1,36-2 530,-29 0-430,-1 0 0,0 0 0,0-1 1,-1 0-1,1 0 0,-1-1 0,1 0 1,9-7-1,6-6 253,23-23 0,-26 23-78,30-22 0,-48 38-287,0 0 0,0 0 0,0 0 0,0 0 0,0 0 0,0 0 0,1 1 0,-1-1 0,0 1 0,1 0 0,-1 0 0,0 0 0,0 0 0,1 0 0,-1 0 0,0 0 0,3 1 0,3 2 71,0 0 0,0 0-1,11 6 1,11 4 290,-20-10-227,0 0 1,0-1 0,0-1-1,0 0 1,0 0 0,0-1-1,19-1 1,-28 1-154,0-1 1,1 1-1,-1 0 0,0-1 1,0 1-1,0-1 1,0 1-1,0-1 0,0 0 1,0 1-1,-1-1 0,1 0 1,0 0-1,0 1 0,0-1 1,-1 0-1,1 0 0,0 0 1,-1 0-1,1 0 1,-1 0-1,1 0 0,-1 0 1,0 0-1,1 0 0,-1-1 1,0 1-1,0 0 0,0 0 1,1 0-1,-1 0 1,0 0-1,-1-1 0,1-1 1,-1-1-636,1-1 0,-1 0 0,0 1 0,0-1 1,-1 0-1,1 1 0,-4-7 0,-13-17-7570</inkml:trace>
  <inkml:trace contextRef="#ctx0" brushRef="#br0" timeOffset="1750.17">1674 189 17595,'0'0'7482,"78"-42"-5994,-31 18-592,11-3-440,4 3-456,13-6-656,-13 6-3849,-17 6-8873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38:40.9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 15 9538,'0'0'6634,"0"-3"-4249,-1-9 3831,0 19-4195,-1 33-3223,1-23 1806,-12 483 3166,15-456-3626,-1-41-124,-1 1 1,1 0-1,-1-1 0,1 1 1,0-1-1,0 0 1,1 1-1,-1-1 1,4 6-1,-3-9-49,1 1 0,-1-1-1,0 0 1,0 0 0,1 1 0,-1-1 0,0-1 0,1 1-1,-1 0 1,0-1 0,0 1 0,0-1 0,1 1 0,-1-1-1,4-2 1,-6 3-192,6 0-9510,10 0 4759,-13 0 2432,7 0-6011</inkml:trace>
  <inkml:trace contextRef="#ctx0" brushRef="#br0" timeOffset="750.75">305 600 2472,'3'-1'17973,"0"5"-17769,12 42 678,-1 1 0,11 79 0,-24-163 3214,1-37-4291,-3 41 49,0 15 84,1 0 1,1 0 0,0 0 0,1 0 0,6-22-1,-8 39 51,0 0-1,1 1 0,-1-1 1,0 0-1,0 1 1,1-1-1,-1 0 0,1 1 1,-1-1-1,0 1 0,1-1 1,-1 1-1,1-1 0,-1 1 1,1-1-1,-1 1 1,1-1-1,0 1 0,-1 0 1,1-1-1,-1 1 0,1 0 1,0-1-1,-1 1 1,1 0-1,0 0 0,0 0 1,-1 0-1,1 0 0,0 0 1,-1 0-1,1 0 0,0 0 1,-1 0-1,1 0 1,0 0-1,0 0 0,-1 0 1,1 1-1,-1-1 0,1 0 1,0 1-1,-1-1 1,1 0-1,0 1 0,-1-1 1,1 1-1,-1-1 0,1 1 1,0 0-1,6 4-15,-1 1 0,1 0-1,6 9 1,-7-9 99,17 19 60,21 29 1,-36-43-184,-1 0 0,0 0 0,0 1 0,-2 0-1,9 24 1,-13-33-191,0 0-1,0 0 0,-1 0 0,1 0 1,-1 0-1,0 0 0,0 0 0,0 1 1,0-1-1,-1 0 0,1 0 0,-1 0 0,-1 3 1,1-3-202,0-1 0,0 0 0,-1 1 0,1-1-1,-1 0 1,0 0 0,1 0 0,-1 0 0,0-1 0,0 1 0,0 0 0,-1-1 0,1 0 0,0 1 0,-3 0 0,-18 8-5766</inkml:trace>
  <inkml:trace contextRef="#ctx0" brushRef="#br0" timeOffset="1148.82">338 744 11666,'0'0'7402,"80"-26"-6058,-48 18-728,3 2-304,0 2-256,0 4-56,5 0-1272,-8 0-2929,-7 0-2521</inkml:trace>
  <inkml:trace contextRef="#ctx0" brushRef="#br0" timeOffset="1572.97">753 695 2776,'0'0'13047,"0"15"-11620,2 16 862,7 42 0,0-2-1656,-8-60-1196,0 10 1252,2-9-9119,-5-19 4131</inkml:trace>
  <inkml:trace contextRef="#ctx0" brushRef="#br0" timeOffset="2086.62">910 636 9217,'0'0'4830,"7"12"-3203,-3-4-1406,9 16 706,-1 1 1,10 29-1,-17-37-811,0 0 0,-1 0 0,-1 0 0,0 0 0,-1 21 0,-3-37-280,0-1 0,0 0 0,0 1 0,0-1-1,0 0 1,-1 0 0,1 0 0,0 0 0,0 0 0,0 0-1,0 0 1,0 0 0,-3-1 0,-15-5-2791,1-5-2116</inkml:trace>
  <inkml:trace contextRef="#ctx0" brushRef="#br0" timeOffset="2528.61">862 574 7921,'0'0'7755,"13"-3"-6536,-5 1-1003,5-2 210,0 1 0,0 0 1,0 1-1,1 1 0,22 0 0,-33 1-402,-1 1 0,1-1 0,-1 1-1,0-1 1,1 1 0,-1 0 0,0 0 0,0 0 0,0 0 0,0 1-1,0-1 1,0 0 0,0 1 0,0 0 0,0-1 0,-1 1 0,1 0 0,-1 0-1,1 0 1,-1 0 0,0 0 0,0 0 0,0 0 0,0 0 0,0 1-1,0-1 1,0 0 0,-1 1 0,1-1 0,-1 0 0,0 1 0,0-1-1,0 4 1,0-1-8,0 1 0,0-1 0,-1 1 0,1-1 0,-1 0-1,-1 1 1,1-1 0,-1 0 0,0 0 0,0 0 0,0 0 0,-1 0-1,-5 7 1,-19 18 118,27-29-46,15-1-191,-9 0 173,0 0-1,0 0 1,0 1 0,-1 0-1,1 0 1,0 0 0,-1 1 0,1 0-1,-1 0 1,11 5 0,-14-5-55,1 0 0,-1 0 0,1 0 1,-1 0-1,0 1 0,0-1 0,0 1 1,0-1-1,-1 1 0,1 0 0,-1-1 1,1 1-1,-1 0 0,0 0 0,0 0 1,0 0-1,-1 0 0,1 0 0,-1 0 1,1 1-1,-1-1 0,0 3 0,0 3 22,0-1 0,0 1 0,-1-1 0,0 1 1,-1-1-1,0 1 0,0-1 0,-5 13 0,-10 19-414,-13 25-804,7-27-7557</inkml:trace>
  <inkml:trace contextRef="#ctx0" brushRef="#br0" timeOffset="2529.61">1278 785 5881,'0'0'10714,"-2"65"-9914,-1-43-608,3 0 8,-2 0-200,2-2-376,-3 0-1176,-2-6-1545,3-6-4256</inkml:trace>
  <inkml:trace contextRef="#ctx0" brushRef="#br0" timeOffset="2971.74">1377 741 8953,'0'0'7418,"40"66"-6546,-28-50-480,-2-1-112,-5-3-176,-5 2-104,0 4-912,-15-4-1304,-5-4-2121</inkml:trace>
  <inkml:trace contextRef="#ctx0" brushRef="#br0" timeOffset="2972.74">1407 699 1096,'0'0'12434,"82"-32"-11073,-52 23-985,-5 1-352,-3 8-24,-7 0-1721</inkml:trace>
  <inkml:trace contextRef="#ctx0" brushRef="#br0" timeOffset="3355.54">1412 843 11242,'0'0'10874,"77"-20"-10826,-57 17-48,8-5-1560,-4 2-3209,-1-2-697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43:48.0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66 12658,'0'0'2425,"8"15"-1334,51 103 1604,-29-53 102,-3 1 1,33 130-1,-64-241 1249,-62-164-3278,0-4-682,66 213-101,0 0 0,0 0 1,-1-1-1,1 1 0,0 0 0,0 0 1,0-1-1,0 1 0,0 0 1,0 0-1,0-1 0,0 1 0,0 0 1,-1 0-1,1-1 0,0 1 1,0 0-1,0 0 0,1-1 0,-1 1 1,0 0-1,0 0 0,0-1 1,0 1-1,0 0 0,0 0 0,0-1 1,0 1-1,0 0 0,1 0 1,-1 0-1,0-1 0,0 1 0,0 0 1,0 0-1,1 0 0,-1-1 1,0 1-1,0 0 0,1 0 0,10 5-223,17 20 170,-26-24 54,46 50 40,56 75 1,-58-67 0,-33-43-21,-4-4-7,0-1 0,0 0 0,1 0 1,0-1-1,22 16 0,-31-25 7,-1-1 0,1 1 0,-1-1 0,1 0 1,0 1-1,-1-1 0,1 0 0,-1 1 0,1-1 0,0 0 0,-1 0 0,1 0 0,0 0 0,-1 1 1,1-1-1,0 0 0,-1 0 0,1 0 0,0 0 0,-1 0 0,1-1 0,-1 1 0,1 0 1,0 0-1,-1 0 0,1 0 0,0-1 0,-1 1 0,1 0 0,-1-1 0,1 1 0,-1 0 0,1-1 1,-1 1-1,1-1 0,-1 1 0,1-1 0,-1 1 0,1-1 0,-1 1 0,1-2 0,0-2 131,1 1-1,-1-1 0,0 0 0,0-1 0,0-6 0,0 4 13,12-117-233,-3-190 0,-1 319-7507,29 30-3538,-20-19 1845</inkml:trace>
  <inkml:trace contextRef="#ctx0" brushRef="#br0" timeOffset="384.35">725 616 9634,'0'0'4975,"9"14"-2582,66 97 1873,-68-100-3700,9 10 1372,-16-37 1759,0 11-3187,-9-104 798,1 2-1244,7 92 24,2-18 770,0 33-861,-1-1 0,1 1 1,-1-1-1,1 1 1,-1 0-1,1-1 0,-1 1 1,1 0-1,-1 0 0,1 0 1,0-1-1,-1 1 1,1 0-1,-1 0 0,1 0 1,0 0-1,-1 0 0,1 0 1,0 0-1,-1 0 1,1 0-1,-1 0 0,1 0 1,0 1-1,17 3-134,-3 2-64,0 0 0,-1 2 0,0 0 0,0 0 0,-1 1 0,0 1 1,-1 0-1,0 1 0,0 0 0,19 26 0,-27-30-716,0 1 0,0 1 0,-1-1 0,0 1 0,-1-1 0,0 1 0,0 0 0,0 0 0,-1-1 0,-1 1 0,0 0 0,-1 12 0,1-18 387,0 33-7934</inkml:trace>
  <inkml:trace contextRef="#ctx0" brushRef="#br0" timeOffset="758.62">816 727 13730,'0'0'7218,"55"-93"-6106,-20 57-568,0-3-160,4 3-336,1-2-48,10-6-1512,-7 8-2313,-8 7-3576</inkml:trace>
  <inkml:trace contextRef="#ctx0" brushRef="#br0" timeOffset="759.62">1317 427 7617,'0'0'8154,"75"22"-5626,-58-22-519,1 0 247,-6-14-127,-2-4-49,-5-7-615,-2-5-801,-3 0-344,-3 0-320,-42-2-888,1 6-2145,-11 7-4369</inkml:trace>
  <inkml:trace contextRef="#ctx0" brushRef="#br0" timeOffset="1135.04">783 270 1272,'0'0'18084,"108"-71"-15612,-61 41-271,5-2-153,6 0-624,-3 7-583,-3-1-313,-5 6-224,-4 4-136,-8 6-168,-5 2-40,-5 8-952,-5 0-2649,-10 0-3593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0:44:56.32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2 324 14803,'0'0'2008,"2"14"-681,2 10-377,1 1 0,0-1 0,2-1 0,18 42 0,37 39 895,-43-74-1341,-1 0 1,24 55-1,-40-81-527,-1 0 0,0 0 0,0 0-1,-1 0 1,1 1 0,-1-1 0,0 6 0,0-9-20,0 0-29,0-1-1,-1 1 0,1-1 0,0 1 0,-1-1 1,1 1-1,0-1 0,-1 1 0,1-1 1,0 0-1,-1 1 0,1-1 0,-1 1 0,1-1 1,-1 0-1,1 0 0,-1 1 0,1-1 1,-1 0-1,1 0 0,-1 1 0,1-1 1,-1 0-1,1 0 0,-1 0 0,1 0 0,-1 0 1,0 0-1,1 0 0,-1 0 0,1 0 1,-1 0-1,1 0 0,-2-1 0,-1 2-271,-21 0-3571,-37-3 1,16-7-2423</inkml:trace>
  <inkml:trace contextRef="#ctx0" brushRef="#br0" timeOffset="420.13">1 571 4761,'0'0'17939,"72"-84"-15970,-27 52 23,7-3-479,6-3-401,2 0 184,2 4-776,-2 0-352,2 5-88,-2 3-80,-3 6-1128,18-6-1345,-15 6-2632,-10 4-2176</inkml:trace>
  <inkml:trace contextRef="#ctx0" brushRef="#br0" timeOffset="849.54">728 450 10962,'0'0'2257,"6"11"268,-1-3-1948,-3-3-281,1 0 0,-1 0 1,1-1-1,0 1 1,1-1-1,-1 0 1,1 0-1,0 0 1,0 0-1,0-1 1,1 1-1,-1-1 1,1 0-1,7 3 1,-3-3 67,0 0 0,0-1 0,0 0 0,0-1 1,1 0-1,-1 0 0,0-1 0,1 0 0,-1-1 0,0 0 0,1 0 1,-1-1-1,0 0 0,0-1 0,0 0 0,0 0 0,15-9 1,-18 8-156,-1 1 0,1-1 1,-1 0-1,0 0 1,0-1-1,0 1 0,-1-1 1,0 0-1,0-1 1,0 1-1,0-1 0,-1 1 1,0-1-1,0 0 1,-1 0-1,1-1 0,-1 1 1,-1 0-1,1-1 1,-1 1-1,0-1 0,-1 0 1,1 1-1,-1-1 1,-2-11-1,2 14-421,-1 0 1,0 1-1,0-1 0,0 1 1,0-1-1,-1 1 0,1 0 1,-1 0-1,0-1 0,0 1 1,0 0-1,0 1 0,-1-1 1,1 0-1,-1 1 1,0-1-1,-3-2 0,-5-2-1773,1 1 0,-1 0-1,-21-7 1,-2-3-2177,21 9-6603</inkml:trace>
  <inkml:trace contextRef="#ctx0" brushRef="#br0" timeOffset="1240.33">1273 13 12186,'0'0'2527,"13"3"872,36 9-945,0-2 405,90 33 0,-137-43-2866,-1 1 0,1-1 1,0 1-1,-1 0 0,1 0 1,0-1-1,-1 1 1,1 0-1,-1 0 0,0 1 1,1-1-1,-1 0 0,0 0 1,0 1-1,1-1 0,-1 1 1,0-1-1,-1 1 1,1-1-1,0 1 0,0 0 1,-1-1-1,1 1 0,-1 0 1,1-1-1,-1 3 0,0-1-21,-1 0-1,0 0 1,0 0-1,0 0 0,0 0 1,0 0-1,-1 0 0,1-1 1,-1 1-1,0 0 1,1-1-1,-2 1 0,-3 3 1,-27 27 50,16-16 1,1 0 1,-17 23 0,29-34-41,0-1 1,0 1-1,1 0 1,0 0-1,0 0 1,1 1-1,0-1 1,0 1-1,0-1 1,1 1-1,0 0 1,0 8-1,1-13 2,0 0 0,0 0 0,0 0 0,1 0 0,-1 0 0,1 0 0,-1 0 0,1 0 0,0 0 0,-1-1 0,1 1 0,0 0 0,0 0 0,0-1 0,1 1 0,-1-1 0,0 1 0,3 1 0,-1 0 39,0-1 0,0-1 0,0 1 0,0 0-1,0-1 1,1 1 0,-1-1 0,0 0 0,8 1-1,-2-1 110,1 0-1,-1 0 0,1-1 0,-1-1 0,1 0 1,-1 0-1,13-3 0,-3-3-78,0-1 0,0 0-1,0-1 1,-2-1 0,1-1 0,-1 0 0,-1-1 0,0-1-1,0-1 1,23-27 0,-37 38-57,0 0-1,-1 1 1,1-1-1,-1 0 1,1 0 0,-1 0-1,0 1 1,0-1 0,-1-1-1,2-4 1,-2 4 23,1 1 1,-1 0 0,1-1-1,0 1 1,0 0-1,1 0 1,-1-1-1,4-4 1,6-6 15,0 0 1,2 1-1,0 0 0,0 1 0,1 0 0,1 1 1,25-15-1,-17 14 142,-1 1 0,2 1 0,-1 0 0,48-11 0,-58 18-79,0 1 0,0 0 1,0 1-1,1 0 1,-1 1-1,24 2 1,-34-1-79,0-1 0,-1 1 0,1-1 1,0 1-1,-1 0 0,1 0 0,0 0 1,-1 0-1,1 0 0,-1 1 0,0-1 1,1 1-1,-1 0 0,0-1 1,0 1-1,0 0 0,0 0 0,0 1 1,-1-1-1,1 0 0,-1 0 0,1 1 1,-1-1-1,0 1 0,0 0 0,0-1 1,0 1-1,0 0 0,-1-1 1,1 1-1,-1 0 0,0 0 0,1-1 1,-1 1-1,-1 0 0,1 0 0,-1 5 1,-1-2 94,1 0 1,-1 0-1,-1 0 1,1-1-1,-1 1 1,0 0-1,0-1 1,0 0 0,-1 0-1,0 0 1,0 0-1,0 0 1,-10 7-1,-7 5 312,-42 26 0,55-38-421,-6 4 38,0 0-1,-1-1 1,0-1-1,-1 0 0,1-2 1,-19 6-1,25-10-729,-1 1-1,1-1 1,0-1 0,-13 0-1,7-2-682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7:05.8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2 1512,'0'0'4401,"10"-8"-4649,6-3-176,-8 5-88,3 0-52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6:27.7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31 7209,'0'0'1960,"8"-1"665,10-8-1215,0 0-1,0-1 1,-1-1 0,0-1-1,26-23 1,-30 23-745,0-1 0,16-18 0,-25 27-556,-1 0 0,0-1-1,0 1 1,-1-1 0,1 1 0,-1-1 0,0 0 0,0 0 0,-1 0 0,0 0 0,1 0 0,-2 0 0,2-6 0,-3 10-123,1 0-1,0 0 1,0 0 0,0 0 0,-1 0 0,1 1 0,0-1 0,-1 0 0,1 0 0,-1 0 0,1 1 0,-1-1-1,0 0 1,1 0 0,-1 1 0,0-1 0,1 0 0,-1 1 0,0-1 0,0 1 0,1-1 0,-1 1-1,0 0 1,0-1 0,0 1 0,0 0 0,0-1 0,0 1 0,1 0 0,-1 0 0,0 0 0,0 0 0,0 0-1,0 0 1,0 0 0,-1 0 0,-2 0-108,0 0-1,0 1 0,1-1 1,-1 1-1,0 0 1,0-1-1,1 2 0,-5 1 1,3-1 79,1 1-1,0-1 1,0 1 0,0 0 0,1 1 0,-1-1 0,1 1-1,-1 0 1,1-1 0,0 1 0,0 1 0,1-1 0,0 0-1,-3 6 1,2-3 12,1 0 0,0 0 0,0 0 0,0 1 0,1-1 0,0 1 0,1-1 0,0 14 0,0-19 10,1 0 0,-1 0 0,1 0 0,-1 0 0,1 0 0,0 0 0,0 0-1,0 0 1,0 0 0,0 0 0,0 0 0,1-1 0,-1 1 0,1 0 0,-1-1 0,1 0 0,0 1 0,-1-1 0,1 0 0,0 0 0,0 1 0,0-1-1,0-1 1,0 1 0,0 0 0,0 0 0,0-1 0,4 1 0,2 1-197,0-1 0,0-1 0,0 1 0,0-1 0,0 0 0,1-1 0,7-1 0,2-3-1250,-1 0-1,0-1 1,0 0 0,24-14-1,8-9-7070</inkml:trace>
  <inkml:trace contextRef="#ctx0" brushRef="#br0" timeOffset="468.64">638 191 10818,'0'0'2710,"3"15"-2060,0-2-526,31 117 2504,-27-105-1890,1-1 0,2 0 0,20 38-1,-29-62-743,0 3 132,1 0-1,-1-1 0,1 1 1,0-1-1,0 1 0,0-1 1,5 4-1,-6-6-54,-1 0 0,1 1 0,0-1 1,0 0-1,0 1 0,0-1 0,0 0 0,-1 0 0,1 0 0,0 0 0,0 0 1,0 0-1,0 0 0,0 0 0,0-1 0,0 1 0,-1 0 0,1 0 0,0-1 1,0 1-1,0 0 0,-1-1 0,1 1 0,0-1 0,0 1 0,-1-1 0,1 1 0,0-1 1,-1 0-1,1 1 0,-1-1 0,1 0 0,0 0 0,40-49 845,53-83 0,-51 69-2520,-32 51-639,-3 9-2332</inkml:trace>
  <inkml:trace contextRef="#ctx0" brushRef="#br0" timeOffset="908.07">1044 397 7633,'0'0'4129,"15"-6"-1953,46-19-655,-58 23-1434,0 1 0,-1 1 0,1-1 0,0 0 0,0 1 0,0-1-1,0 1 1,-1 0 0,1 0 0,5 0 0,-7 1-67,-1-1 0,1 0 0,0 0 0,0 1 0,0-1 0,0 1 1,-1-1-1,1 1 0,0-1 0,0 1 0,-1-1 0,1 1 0,0-1 0,-1 1 0,1 0 0,-1-1 0,1 1 0,-1 0 0,1 0 0,-1-1 0,1 3 0,0 1 20,0 1 0,-1-1-1,0 0 1,0 1 0,0-1 0,0 1-1,-1-1 1,1 1 0,-2 3 0,2-6-19,-3 10 61,-1 0 1,1 0-1,-2-1 0,0 1 1,0-1-1,-7 11 0,-47 63 172,18-25-236,29-43 16,-19 33 38,29-46-62,0 0 0,0 1 0,0 0 0,0-1 0,1 1 0,0 0 0,0 0 0,-1 8 0,3-13 17,0 0 1,0 1-1,0-1 1,0 1-1,0-1 0,0 0 1,1 0-1,-1 1 0,0-1 1,0 0-1,0 0 0,0 0 1,0 0-1,0-1 1,0 1-1,0 0 0,1 0 1,-1-1-1,1 1 0,9-4-13,-1 0 0,1-1 0,-1 0 0,0 0-1,0-1 1,11-9 0,29-24-3259,-45 34 2605,28-24-6445</inkml:trace>
  <inkml:trace contextRef="#ctx0" brushRef="#br0" timeOffset="909.07">1549 342 9313,'0'0'10211,"93"-23"-8627,-67 12-360,1 3-488,0-3-207,-4 5-529,-7 2-241,0 4-791,-10 0-1432,-12 19-2081,-15 4-800,-8 2-1737</inkml:trace>
  <inkml:trace contextRef="#ctx0" brushRef="#br0" timeOffset="1476.54">1481 645 8673,'0'0'10051,"90"-42"-9291,-26 6-760,-6 4-1601,-10-2-4264</inkml:trace>
  <inkml:trace contextRef="#ctx0" brushRef="#br0" timeOffset="2010.96">2533 0 6177,'0'0'12149,"0"3"-11531,-2 9-346,0 0 0,0-1 1,-2 0-1,1 1 0,-8 16 0,-1 3 372,-1 5-35,-23 77 868,33-97-1228,0-1-1,0 1 0,2-1 0,0 1 1,1 23-1,1-37-208,-1-1 0,1 0 0,-1 1 0,1-1 0,0 0 0,0 0 0,-1 1 0,1-1 0,0 0 0,0 0 1,0 0-1,0 0 0,0 0 0,0 0 0,0 0 0,1-1 0,-1 1 0,0 0 0,0-1 0,1 1 0,-1-1 0,0 1 0,1-1 0,-1 1 0,1-1 0,-1 0 0,1 0 0,-1 0 0,0 0 0,3 0 1,4 0 99,1 1 1,-1-2-1,17-2 1,-12 0-363,-1-1-1,0 0 1,0 0 0,0-2-1,-1 1 1,0-1 0,15-11-1,-8 4-3618,25-24-1,-18 11-2791</inkml:trace>
  <inkml:trace contextRef="#ctx0" brushRef="#br0" timeOffset="2448.67">2740 125 11122,'0'0'3837,"-3"13"-1637,-14 69 2730,4 0 0,-5 115 0,18-58-4319,0-137-808,-1-1 0,1 0-1,-1 0 1,1 0 0,-1 0-1,0 0 1,0 0 0,1 0-1,-1 0 1,0-1 0,0 1-1,0 0 1,0 0 0,0-1-1,0 1 1,0-1 0,0 1-1,0-1 1,-1 1 0,1-1-1,0 1 1,0-1 0,-2 0-1,-3 3-1368,-27 11-6759,-6-3-619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6:18.7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31 285 2536,'0'0'1904,"0"-15"-1896,3 13 64,2-3-72,0 5-144,1-2-592</inkml:trace>
  <inkml:trace contextRef="#ctx0" brushRef="#br0" timeOffset="2563.44">1 104 2736,'0'0'12216,"0"-3"-11309,2-4-1433,1-2 14112,9 24-13666,31 47 199,-27-40-20,0 1 1,17 32 0,28 66 254,-61-121-336,0 1-6,1 0 1,-1 0-1,1-1 1,-1 1-1,0 0 1,1-1-1,-1 1 1,1 0-1,-1-1 1,1 1-1,0-1 1,-1 1-1,1-1 1,-1 1-1,1-1 1,0 1-1,0-1 1,-1 0-1,1 1 1,0-1-1,0 0 1,-1 0-1,2 1 1,-1-1 304,10-16 1116,18-52-1012,-14 34-88,20-66 1,-4-39-334,-26 131-2669,8 5-6991,-2 2 2465</inkml:trace>
  <inkml:trace contextRef="#ctx0" brushRef="#br0" timeOffset="3312.43">424 208 256,'0'0'8095,"9"0"-4107,106-2 3960,58-10-4747,-173 12-3294,0 0 1,0-1 0,0 1 0,1 0 0,-1 0 0,0 0 0,0 0 0,0 0 0,1 0-1,-1 0 1,0 0 0,0 0 0,0 0 0,1 0 0,-1-1 0,0 1 0,0 0 0,0 0-1,1 0 1,-1 1 0,0-1 0,0 0 0,1 0 0,-1 0 0,0 0 0,0 0 0,0 0-1,1 0 1,-1 0 0,0 0 0,0 0 0,0 1 0,0-1 0,1 0 0,-1 0 0,0 0-1,0 0 1,0 0 0,0 1 0,0-1 0,0 0 0,1 0 0,-1 0 0,0 1 0,0-1 0,0 0-1,0 0 1,0 0 0,0 1 0,0-1 0,-10 9-5623,-9 2-47</inkml:trace>
  <inkml:trace contextRef="#ctx0" brushRef="#br0" timeOffset="3761.08">474 433 8529,'0'0'12107,"93"-30"-10603,-64 17-616,19-8-888,-6 2-744,-7-2-4401</inkml:trace>
  <inkml:trace contextRef="#ctx0" brushRef="#br0" timeOffset="5958.46">911 347 544,'0'0'1797,"6"-6"-1634,75-73 676,-79 77-639,0 0 0,-1 0 0,1-1 1,-1 1-1,0-1 0,1 1 0,-1-1 1,0 0-1,0 1 0,-1-1 0,2-4 1,4-15 239,13-5 1444,-3 7-1962,-10 14-68,-1 2-1044</inkml:trace>
  <inkml:trace contextRef="#ctx0" brushRef="#br0" timeOffset="6550.09">338 555 1720,'0'0'3785,"0"-29"-3321,0 27 8,0 0-456,0-3 48,0 3-64,0 0-376,-5 0-528,2-2-921</inkml:trace>
  <inkml:trace contextRef="#ctx0" brushRef="#br0" timeOffset="7459.33">236 544 696,'0'0'13483,"6"-3"-11150,3-9-1726,-1 0-1,-1 0 1,0-1-1,0 0 1,-1 0-1,-1 0 1,5-18-1,-9 26-510,3-10 282,0 0-1,-2-1 1,0 0 0,0 0-1,-2-26 1,0 40-340,0 1 414,-1 7-555,1 0 1,0 1-1,1-1 1,-1 0-1,1 0 0,0 1 1,1-1-1,-1 0 1,4 6-1,1 11 76,-2-6 65,2 10 22,0 0 0,20 48 0,-26-74-144,1 0 0,-1 0 0,1 0-1,-1 0 1,1 0 0,-1 0 0,1-1 0,-1 1 0,1 0 0,0 0 0,0 0 0,-1-1 0,1 1-1,0-1 1,0 1 0,0 0 0,0-1 0,0 1 0,2 0 0,14 0-6025,-7-1 617</inkml:trace>
  <inkml:trace contextRef="#ctx0" brushRef="#br0" timeOffset="8249.34">1283 67 4488,'-4'-3'12754,"6"-2"-9740,6-5-2974,2 3 150,1 1 1,1 0-1,-1 1 1,1 0-1,0 1 0,0 0 1,0 1-1,0 0 0,1 1 1,0 0-1,-1 1 1,1 0-1,24 3 0,-36-2-191,1 0 0,-1 1-1,1-1 1,-1 1 0,1 0-1,-1-1 1,0 1 0,0 0-1,1 0 1,-1 0 0,0 0-1,0 0 1,0 0 0,0 0-1,0 0 1,0 0 0,0 0-1,0 1 1,0-1 0,-1 0-1,1 1 1,0-1 0,-1 0-1,1 1 1,-1-1 0,0 1-1,1-1 1,-1 1 0,0-1-1,0 1 1,0 1 0,0 3 1,0-1 1,0 0-1,-1 0 1,1 0 0,-1 0-1,0 0 1,-1 0-1,-2 6 1,-1 0 38,-1 0 0,0-1-1,-1 0 1,-1-1 0,1 1 0,-16 13 0,1-3 69,-39 27 0,51-40-24,5-3 31,1 0-1,-1 0 1,-1-1-1,1 0 1,0 0-1,-1 0 1,0-1-1,0 1 1,1-2-1,-12 3 1,30-14 149,-6 4-266,2 0-32,0 1-1,0 0 0,1 1 0,0 0 1,0 1-1,0 0 0,0 0 0,1 1 1,-1 1-1,1-1 0,-1 2 0,1 0 1,-1 0-1,1 0 0,19 5 0,-26-4 38,0 1-1,0 0 1,0 0 0,0 0-1,0 0 1,-1 1-1,1-1 1,-1 1 0,1 0-1,-1 0 1,0 0-1,0 0 1,0 1-1,-1-1 1,1 1 0,-1-1-1,0 1 1,0 0-1,0 0 1,-1 0 0,1 0-1,-1 1 1,0-1-1,0 0 1,0 1-1,-1-1 1,0 0 0,0 1-1,0-1 1,0 0-1,0 1 1,-1-1-1,0 0 1,0 1 0,0-1-1,-1 0 1,1 0-1,-1 0 1,0 0 0,0 0-1,0 0 1,-1-1-1,1 1 1,-1-1-1,-5 5 1,-1 0 295,-2 0 0,1-1 0,-1 0 0,0-1 0,-1 0 0,1-1 0,-1 0 0,0-1 0,-1-1 0,1 1 0,-1-2 0,1 0 0,-1 0 0,-18-1 0,31-1-436,0 0 0,-1 0 0,1 0 0,0 0 0,-1-1 0,1 1 0,-1 0 0,1 0 0,0 0 0,-1 0 0,1 0 0,0-1 0,-1 1-1,1 0 1,0 0 0,0-1 0,-1 1 0,1 0 0,0 0 0,0-1 0,-1 1 0,1 0 0,0-1 0,0 1 0,0 0 0,0-1 0,-1 1 0,1-1 0,-2-7-6550,2-3-637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6:53.9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01 77 10162,'0'0'2688,"-15"0"-1082,-3 0-1110,0 1 0,0 1 0,0 1-1,0 1 1,-17 5 0,11 1-34,2 1 0,0 1 0,0 2 0,1 0 0,1 1 0,0 0 0,2 2 0,-1 0 0,2 2 0,-27 35 0,42-51-420,1-2-32,0 0 0,0 0 0,0 1 0,0-1 0,0 0 0,1 1 0,-1-1 0,0 1 0,1-1 0,-1 0 0,1 1 0,0-1 0,-1 2 0,27-3 579,91-28 733,-21 5-520,-96 23-802,89-14 337,-78 12-305,1 2 1,0-1 0,0 2 0,0-1-1,16 4 1,-25-3-31,-1 0-1,0-1 1,0 1-1,0 0 1,0 0-1,0 0 1,0 0-1,-1 0 1,1 1-1,0-1 1,-1 1-1,1-1 1,0 1-1,-1-1 1,0 1-1,1 0 1,0 2-1,0 0 22,0-1 0,-1 1 0,1 0-1,-1 0 1,0 0 0,0 1-1,0-1 1,0 7 0,-1-3 5,0 0 0,-1 0 0,0-1 0,0 1 1,0 0-1,-1 0 0,0 0 0,-1-1 0,-4 9 0,0-2 34,-1-1-1,-1 0 0,-15 17 1,21-26-23,0 0 0,0-1 1,-1 1-1,0-1 1,1 0-1,-1 0 0,0 0 1,-1-1-1,1 1 0,0-1 1,-1 0-1,1 0 1,-1-1-1,-9 3 0,12-4-8,1-1-1,-1 1 1,1 0-1,-1-1 1,0 1 0,1-1-1,-1 0 1,1 1-1,-1-1 1,1 0-1,-1 0 1,1 0-1,0 0 1,-1 0-1,1 0 1,0 0-1,0 0 1,0-1 0,0 1-1,0 0 1,0-1-1,0 1 1,0-1-1,1 1 1,-1-1-1,0 1 1,1-1-1,-1 0 1,1 1 0,0-1-1,-1-1 1,-1-9 33,0 1 0,1-1 0,-1-12 0,2 21-67,0-7 3,0-1 0,1 1 0,0-1 0,1 1 0,0-1 0,1 1 0,0 0 0,8-19 0,-8 22-18,1 0-1,0 1 1,0-1-1,1 1 1,0-1-1,0 1 1,0 1-1,1-1 1,0 1-1,0 0 1,0 0-1,12-6 1,-14 9 5,-1 0 0,1 1 0,-1-1-1,1 1 1,-1 0 0,1 1 0,0-1 0,0 0 0,-1 1 0,1 0 0,0 0 0,0 0 0,0 1 0,-1-1 0,1 1 0,0 0 0,-1 0 0,1 0 0,0 0 0,-1 0-1,1 1 1,-1 0 0,0 0 0,0 0 0,0 0 0,5 4 0,6 7 9,-1 0 0,-1 0 0,0 2 1,13 19-1,-2-3-41,-15-20-101,-6-7-155,1 0 1,0 0-1,1 0 0,-1 0 1,1 0-1,-1-1 0,9 6 1,-11-9 36,-1 0-1,0 0 1,1-1 0,-1 1 0,0 0 0,1-1 0,-1 1-1,0 0 1,1-1 0,-1 1 0,0 0 0,0-1 0,0 1-1,1-1 1,-1 1 0,0 0 0,0-1 0,0 1 0,0-1-1,0 1 1,0-1 0,0 1 0,0 0 0,0-1-1,0 1 1,0-1 0,0 0 48,1-13-5266</inkml:trace>
  <inkml:trace contextRef="#ctx0" brushRef="#br0" timeOffset="454.51">534 0 11258,'0'0'11826,"0"5"-11546,3 1-280,5 5-8,8 16-1280,-6-2-1568,1-1-3810</inkml:trace>
  <inkml:trace contextRef="#ctx0" brushRef="#br0" timeOffset="1169.78">802 371 10066,'0'0'4421,"0"-14"-2180,-1-1-1796,1-1 0,1 0 0,0 0 0,1 1 0,1-1 0,1 1 0,0 0 0,9-24 0,-7 27-32,1 0-1,0 0 1,1 1-1,0 0 0,10-11 1,-16 20-388,0 0-1,0-1 1,1 1 0,-1 1-1,0-1 1,1 0 0,-1 0 0,1 1-1,0 0 1,-1-1 0,1 1 0,0 0-1,0 0 1,0 1 0,0-1-1,0 0 1,0 1 0,-1 0 0,1 0-1,0 0 1,0 0 0,0 0 0,0 1-1,0-1 1,0 1 0,0 0-1,0-1 1,0 2 0,0-1 0,2 1-1,1 2-32,-1-1-1,0 1 1,0 0 0,0 1-1,-1-1 1,1 1-1,-1 0 1,0 0-1,-1 0 1,1 1-1,-1-1 1,0 1-1,0 0 1,-1-1-1,0 2 1,0-1 0,2 11-1,1 7 19,-2 1-1,-1 0 1,-2 29-1,0-51-4,0 1 68,0-29 312,1 0 0,2 1 0,6-33 0,-7 47-393,1 1 0,-1 0-1,2-1 1,0 2 0,0-1 0,0 0 0,1 1-1,0 0 1,1 0 0,0 0 0,11-10 0,-16 16 4,1 0-1,0 0 1,0 1 0,0-1 0,0 1 0,0-1 0,0 1-1,1 0 1,-1 0 0,0 0 0,0 0 0,1 1 0,-1-1-1,1 0 1,-1 1 0,1 0 0,-1 0 0,1-1 0,2 2 0,-2-1 8,0 1 0,0 0 0,0 0 0,0 0 0,-1 1 0,1-1 1,0 1-1,-1-1 0,1 1 0,-1 0 0,0 0 0,0 0 0,4 4 1,3 7 27,0 0 0,-1 0 0,0 0 1,10 27-1,-17-37-32,31 102 184,-26-138 1214,-4 15-1358,1-1-1,1 1 1,0 0-1,10-23 1,-11 32-43,1 1 1,0-1-1,1 1 1,0 0-1,0 0 1,1 0 0,0 1-1,0 0 1,0 0-1,12-8 1,-15 12 18,0 1 1,1 0-1,-1 0 1,1 1-1,0-1 0,0 1 1,-1 0-1,1 0 1,0 0-1,0 0 1,0 1-1,0 0 0,0 0 1,0 0-1,0 0 1,0 0-1,0 1 0,0-1 1,-1 1-1,1 0 1,0 1-1,0-1 1,5 3-1,0 1 171,1 1 0,-1-1 0,1 2 0,-2-1 0,1 1 0,-1 1 0,8 8 0,6 10 664,23 36-1,-21-27 35,-19-30-436,-2-11-2880,-3-8-38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7:08.4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4 104 1256,'0'0'6960,"13"-12"-5193,41-39-339,-29 25 51,-20 19 970,-4 0 5570,-13 16-7467,-14 17-487,1 1 0,2 2 0,0 0 0,2 1 0,1 1 0,2 2 0,1-1 0,2 2 1,1 0-1,1 1 0,2 0 0,2 1 0,1 0 0,1 0 0,3 1 0,-1 38 0,5-62-15,0 0 0,1 0 0,1-1 1,0 1-1,6 21 0,-7-31-34,1 1 0,-1 0 0,1-1 0,0 1 0,0-1 0,0 1 1,0-1-1,0 0 0,1 0 0,0 0 0,-1 0 0,1-1 0,0 1 0,0-1 0,1 0 0,-1 1 0,0-1 0,1-1 0,-1 1 0,1-1 0,0 1 0,-1-1 0,6 1 0,-2-1 47,0-1 0,1 1 1,-1-2-1,0 1 0,1-1 0,-1 0 0,0 0 0,1-1 0,-1 0 0,0 0 0,-1-1 0,1 0 0,0 0 1,-1-1-1,1 1 0,-1-1 0,0-1 0,0 1 0,-1-1 0,0 0 0,8-9 0,-6 7-32,0-2 0,-1 1-1,0-1 1,0 0 0,-1 0-1,0-1 1,-1 0 0,0 0-1,0 0 1,-1 0 0,-1 0-1,1-1 1,-2 1 0,2-15-1,-3 23-42,0 1 0,0 0 0,0 0 0,0-1 0,-1 1-1,1 0 1,0 0 0,0 0 0,-1-1 0,1 1 0,-1 0 0,1 0-1,-1 0 1,1 0 0,-1 0 0,0 0 0,0 0 0,1 0 0,-1 0-1,0 0 1,0 0 0,-2-1 0,1 1-16,1 0-1,-1 1 1,0-1-1,0 1 1,0-1-1,0 1 1,0-1-1,0 1 1,0 0-1,0 0 1,0 0-1,-4 1 1,0 0-37,0 0 0,0 0 1,1 1-1,-1 0 0,0 0 0,1 0 1,-1 1-1,-8 6 0,1 1 56,0 1 0,0 1 0,1 0 0,0 1 0,1 0 0,1 1 0,0 0 0,-15 29 0,20-31-39,0 0 1,1 0-1,0 0 1,1 1-1,0-1 1,1 1-1,1-1 1,0 1 0,0 0-1,1 0 1,1 0-1,4 22 1,0-1-3731,3 54-1,-7-66 1516,0 22-464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7:01.58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9 33 808,'0'0'1464,"14"-3"-1232,-12 3-96,1 0-136,0 0-56,-1 0-240,1 0-72</inkml:trace>
  <inkml:trace contextRef="#ctx0" brushRef="#br0" timeOffset="2036.97">283 18 1328,'0'-1'5184,"7"-15"14736,-13 17-19860,0 1 0,0 0 1,1 0-1,-1 1 0,0-1 1,1 1-1,0 0 0,-1 1 1,1 0-1,-7 7 0,-4 0-37,2 1-8,0 1-1,1 1 1,0-1-1,1 2 1,-20 31-1,13-19 2,2 0 43,1 0-1,-20 46 1,32-61-74,0 1 0,1-1 0,0 1 0,1 0-1,0 0 1,1 0 0,0 0 0,3 23 0,-2-33 15,0 0 1,1 0-1,0 0 0,0 0 0,0 0 1,0 0-1,0 0 0,1 0 0,-1 0 1,1 0-1,0 0 0,-1-1 1,1 1-1,1-1 0,-1 0 0,0 1 1,0-1-1,1 0 0,0 0 1,-1 0-1,1-1 0,0 1 0,0-1 1,0 1-1,0-1 0,0 0 0,0 0 1,0-1-1,4 2 0,0-1 41,1 0 0,0 0 0,0-1 0,0 0 0,0 0 0,0-1 0,-1 1 0,1-2 0,0 1 0,14-6 0,-2-1 47,0-2 0,0 0 0,25-17 1,-38 22-52,-1 0 1,1 0-1,-1 0 1,-1-1-1,1 1 1,-1-1-1,0-1 1,0 1-1,-1-1 1,0 0 0,0 0-1,5-13 1,-9 20-32,0-1 0,1 0 0,-1 0 0,0 0 0,0 0 0,0 0-1,0 0 1,0 0 0,0 0 0,0 0 0,0 1 0,0-1 0,0 0 0,0 0 0,-1 0 0,1 0 0,0 0 0,-1 0 0,1 1 0,0-1 0,-1 0 0,1 0 0,-1 0 0,1 1 0,-1-1 0,0 0 0,1 1 0,-1-1 0,0 0 0,0 1 0,1-1 0,-1 1 0,0-1 0,0 1 0,0 0 0,0-1 0,1 1 0,-1 0 0,0 0 0,0-1 0,0 1 0,0 0 0,-1 0 0,-7-1-61,0 0 1,0 1 0,-17 1 0,10-1 36,12 0 15,0 0 1,0 1-1,0-1 1,0 1-1,0 0 1,0 0-1,0 0 1,0 1-1,0-1 1,0 1-1,0 0 1,1 0-1,-1 1 1,1-1-1,-4 3 1,2 0 21,1 0 0,-1 0 0,1 1 0,0-1 0,0 1 0,1 0 1,0 0-1,-4 10 0,1 1 319,1 0 0,1 0 0,0 1 0,2-1 0,0 1 0,0 23 1523,4-32-5472,-1-6 2408,1-1 0,0 0 0,-1 0 0,1 0 0,0 0 0,0 0 0,0 0-1,1 0 1,3 2 0,12 0-1094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0:48.4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598 1374 6385,'0'0'4461,"7"-10"-2082,31-48 1949,47-98 0,-75 132-3578,-1-1 0,9-35 0,-16 47-665,1 0 1,-2-1 0,0 1-1,0 0 1,-1-1 0,-4-21-1,2 26-105,-2-1 0,1 1 0,-1 0 0,-1 0-1,1 1 1,-2-1 0,1 1 0,-1 0 0,0 0 0,-1 1-1,1 0 1,-2 0 0,1 1 0,-1 0 0,-11-8 0,18 14 4,1-1 0,-1 1 0,1 0 0,-1 0 0,1 0 0,0-1 0,-1 1 0,1 0 0,-1 0 0,1 0 0,-1 0 0,1 0 0,-1 0 0,1 0 0,-1 0 0,1 0 0,-1 0 0,1 0 0,-1 0 0,1 0 0,-1 0 0,1 1 0,-1-1 0,1 0 0,-1 0 0,1 1 0,0-1 0,-1 0 0,1 0 0,-1 1 0,1-1 0,0 0 0,-1 1 0,1-1 0,0 1 0,-1-1 0,1 0 0,0 1 0,0-1 0,0 1 0,-1-1 0,1 1 0,-7 25-224,5-21 240,-2 20 89,1-1 1,1 1 0,1 0-1,1 0 1,4 32 0,27 123 1269,-25-156-1226,15 62 195,-18-76-292,1 1-1,1-1 0,-1 0 1,2 0-1,9 16 0,-13-24-178,0 0 0,1 1 0,-1-1 0,0 0 0,0 0 0,1-1 0,-1 1 0,1 0 0,0-1 0,-1 1 0,1-1-1,0 0 1,0 0 0,3 1 0,-2-2-825,1 1 1,-1 0-1,0-1 0,1 0 0,-1 0 0,1 0 0,-1-1 0,9-1 1,8-7-8146</inkml:trace>
  <inkml:trace contextRef="#ctx0" brushRef="#br0" timeOffset="445.46">7023 1237 9578,'0'0'7349,"5"-12"-6609,15-37 42,-19 47-704,0 0 1,-1 0 0,1 0 0,0 0 0,-1 0 0,0 0 0,1 1 0,-1-1 0,0 0-1,0 0 1,0 0 0,0 0 0,0 0 0,-1 0 0,1 0 0,0 0 0,-1 0 0,0 0 0,-1-2-1,1 3-63,0-1-1,0 1 0,0 0 0,0 0 1,-1 0-1,1 0 0,0 0 0,-1 0 1,1 0-1,-1 1 0,1-1 0,-1 0 1,1 1-1,-1-1 0,1 1 0,-1 0 0,-3-1 1,-1 1-49,0 0 1,0 0-1,-1 0 1,1 1-1,0 0 1,0 0-1,0 1 1,0-1-1,-6 4 1,3-1 17,1 1 1,0 0-1,0 0 0,0 1 1,1 0-1,-13 13 1,17-16 15,0 0 0,1 0 0,0 0 0,-1 0 0,1 1 0,1-1 0,-1 1 0,0-1 0,1 1 0,0 0 0,-1-1 0,1 1 0,1 0 1,-1 0-1,1 0 0,-1 0 0,1 0 0,0 0 0,1 6 0,0-10 57,-1 1 0,1-1 0,-1 1 0,1 0-1,-1-1 1,1 1 0,0-1 0,-1 1 0,1-1 0,0 0 0,-1 1-1,1-1 1,0 0 0,-1 1 0,1-1 0,0 0 0,0 0 0,0 1 0,-1-1-1,1 0 1,0 0 0,0 0 0,-1 0 0,1 0 0,0 0 0,0-1 0,0 1-1,-1 0 1,1 0 0,1-1 0,24-6 803,-13 0-677,-1-1 0,0-1 1,18-15-1,-6 3-55,-23 21-152,-1-1 1,1 1-1,-1 0 0,0 0 1,1 0-1,-1 0 0,1 0 1,-1-1-1,1 1 0,-1 0 1,0 0-1,1 0 0,-1 0 1,1 0-1,-1 0 0,1 0 0,-1 0 1,1 1-1,-1-1 0,0 0 1,1 0-1,-1 0 0,1 0 1,-1 1-1,0-1 0,1 0 1,-1 0-1,1 1 0,-1-1 1,0 0-1,0 1 0,1-1 1,-1 0-1,1 1 0,11 15-527,-8-10 536,1 1 29,0 0-1,1-1 1,-1 0-1,2-1 1,-1 1-1,0-1 0,1 0 1,10 5-1,-13-8-130,0 0 0,0-1-1,0 0 1,1 0 0,-1 0-1,0 0 1,1 0 0,-1-1-1,0 0 1,1 0 0,-1 0-1,0-1 1,1 1 0,-1-1-1,0 0 1,1 0 0,5-3 0,18-10-4140,-4-4-3184</inkml:trace>
  <inkml:trace contextRef="#ctx0" brushRef="#br0" timeOffset="1317.35">7316 965 7737,'0'0'3178,"-2"10"-3074,-4 11 447,2 0 0,0 0 0,1 0 0,1 40 0,2-52-155,1 0 0,0-1 0,1 1-1,0 0 1,0-1 0,7 16 0,-7-19-209,0-1 0,1 1 0,0-1 1,0 0-1,0 0 0,0 0 0,0 0 0,1-1 0,0 1 0,0-1 0,0 0 0,0 0 0,5 2 0,-5-3-78,-1-1 1,0 1-1,1-1 0,-1 0 1,1 0-1,-1 0 0,1-1 0,0 0 1,-1 1-1,1-1 0,-1 0 1,1-1-1,0 1 0,-1 0 1,6-2-1,-4 0-4,1 0 0,0-1 0,-1 1 1,1-1-1,-1 0 0,0 0 0,0-1 1,9-7-1,-9 7-99,-1 0 0,0 0 0,0 0-1,0-1 1,-1 1 0,0-1 0,1 0 0,-2 0 0,1 0 0,-1-1 0,1 1 0,-1-1 0,-1 1 0,1-1 0,-1 0-1,0 1 1,0-1 0,-1 0 0,0 0 0,0-6 0,0 11-41,0 0 0,0 1 0,-1-1 0,1 0 0,0 0 0,-1 0 0,1 0 0,0 1 0,-1-1 0,1 0 0,-1 0 0,1 1 0,-1-1 0,1 0 0,-1 1 0,0-1 0,1 1 0,-1-1 0,0 1 0,0-1 0,1 1 0,-1-1 0,0 1 0,0 0 0,0-1 0,1 1 0,-1 0 0,0 0 0,0 0 0,0 0 0,0-1 0,0 1 0,0 0 0,1 1 0,-1-1 0,-2 0 0,2 0 11,0 1 0,-1-1-1,1 0 1,-1 1 0,1-1 0,0 1 0,-1 0 0,1 0 0,0-1 0,0 1 0,0 0 0,-1 0 0,1 0-1,0 0 1,0 0 0,0 0 0,0 0 0,1 1 0,-1-1 0,0 0 0,-1 3 0,1 0 5,0 0 0,0 1 0,0-1 0,0 0 0,1 1 0,-1-1 0,1 1 0,0-1 0,1 0 0,-1 1 0,1-1 0,0 1 0,0-1 0,2 7 0,-1-9 59,-1 1 0,0-1-1,0 0 1,1 0 0,0 0 0,-1 0 0,1 0-1,0-1 1,0 1 0,0 0 0,0-1-1,0 1 1,0-1 0,0 0 0,0 0 0,1 0-1,-1 0 1,0 0 0,1 0 0,-1 0 0,1-1-1,-1 1 1,1-1 0,-1 0 0,1 0-1,0 0 1,2 0 0,0-1 95,0 0-1,-1 0 1,1-1-1,-1 1 1,1-1 0,-1 0-1,0 0 1,0-1-1,0 1 1,0-1 0,0 0-1,-1 0 1,1 0-1,3-4 1,2-3 27,1-1 1,-1-1-1,11-17 1,-12 14-142,0-1 0,-1 0 0,-1-1 0,0 1 0,-2-1 0,0 0 0,0 0 0,-2 0 0,0-1 0,-1 1 0,-1-1 0,0 1 0,-2-1 0,0 1 0,0 0 0,-2 0 1,0 0-1,-1 0 0,-1 1 0,0-1 0,-12-19 0,10 19-7,2 4 78,-1 0 0,0 1-1,-1 0 1,-13-17 0,21 29-99,-1 0 0,1 0 1,0 1-1,0-1 0,0 0 0,0 0 1,-1 0-1,1 0 0,0 0 0,0 0 1,0 0-1,0 0 0,-1 0 0,1 0 1,0 0-1,0 0 0,0 0 0,0 1 1,0-1-1,0 0 0,-1 0 0,1 0 1,0 0-1,0 0 0,0 0 0,0 1 0,0-1 1,0 0-1,0 0 0,0 0 0,0 0 1,0 1-1,0-1 0,0 0 0,0 0 1,0 0-1,0 0 0,0 1 0,0-1 1,0 0-1,0 0 0,0 0 0,0 0 1,0 1-1,0-1 0,0 0 0,0 0 1,-1 10-175,3 42 273,2 0 0,2-1 0,3 0 0,1 0 0,32 89 0,-37-125-53,1 0 0,1 0 1,0-1-1,0 1 0,2-2 1,0 1-1,16 18 0,-25-32 14,1 1 1,0 0-1,0-1 0,0 1 0,0 0 0,0-1 0,0 1 0,0-1 0,0 1 0,0-1 0,0 0 1,0 1-1,0-1 0,0 0 0,0 0 0,0 0 0,0 0 0,0 0 0,0 0 0,0 0 1,0 0-1,1 0 0,-1-1 0,0 1 0,0 0 0,0-1 0,0 1 0,0 0 0,0-1 0,0 0 1,0 1-1,-1-1 0,1 1 0,0-1 0,0 0 0,0 0 0,-1 1 0,2-3 0,4-3 91,0-1 1,-1 0-1,8-13 0,-8 13-85,22-42-30,-22 39-2471,-1 15 2190,1 0 1,-1 0-1,2 0 0,-1 0 1,0-1-1,1 0 1,0 0-1,0-1 1,0 1-1,0-1 0,1-1 1,-1 1-1,1-1 1,0 0-1,8 1 1,-14-2-12,0-1 1,0 0-1,0 0 1,0 0-1,0 0 1,0 0-1,1 0 1,-1 0-1,0 0 1,0 0-1,0 0 1,0 0-1,0-1 1,0 1-1,0 0 1,0-1-1,0 1 1,0-1-1,0 1 1,0-1-1,0 0 1,0 1-1,0-2 1,7-11-5652</inkml:trace>
  <inkml:trace contextRef="#ctx0" brushRef="#br0" timeOffset="1754.92">7431 988 9418,'0'0'4644,"17"-7"-2299,-7 4-1999,138-55 4406,-116 45-3382,-1 0 831,0-1 1,30-20-1,-53 31-2441,-5 6-3833,-9 12-4154,-3-4 1642</inkml:trace>
  <inkml:trace contextRef="#ctx0" brushRef="#br0" timeOffset="-1164.21">6346 1020 2664,'-2'3'14429,"-10"10"-14078,-15 18 383,2 1 0,1 1 0,-30 56 0,29-45 429,-52 66-1,-15-11 217,53-59-710,-37 49 0,69-80-572,5-7-66,0 0 1,0 0 0,0 1 0,0-1 0,1 1 0,-1 0-1,1-1 1,-3 7 0,4-9 136,-5-10-4762,-6 1 103,-1-2-2635</inkml:trace>
  <inkml:trace contextRef="#ctx0" brushRef="#br0" timeOffset="-719.98">5707 1547 7241,'0'0'4950,"2"12"-3560,1 9-932,3 24 1623,2-1 1,27 81 0,-34-122-1974,0 0 0,1 0-1,-1-1 1,1 1 0,-1 0 0,1 0-1,0-1 1,0 1 0,1-1 0,-1 0-1,0 0 1,1 0 0,-1 0 0,1 0-1,0 0 1,0-1 0,0 1 0,5 1-1,-4-2 52,1 0 1,-1-1-1,0 1 0,1-1 0,-1 0 0,1 0 0,-1-1 0,1 1 0,-1-1 0,1 0 1,7-3-1,7-5-109,0 0 0,-1-1 1,0 0-1,25-21 0,-32 24-599,33-26-2647,-10 1-2788</inkml:trace>
  <inkml:trace contextRef="#ctx0" brushRef="#br0" timeOffset="18661.65">3581 209 2832,'0'0'6180,"-6"0"-1851,-22 1-1228,4-1-2171,-9 0-693,0 1-1,-52 8 1,8 6-48,-110 18 891,115-25-547,-186 25 538,184-20-729,-108 34 1,-208 97-119,149-49-92,-68 29 89,225-86-86,-125 78 1,7 25-46,20-14-113,123-87 52,-3 2 76,-85 43 1,96-59 64,-93 67 0,-34 49 156,149-118-300,1 1-1,1 2 1,2 1-1,0 1 1,-27 43-1,40-52-18,2-1-1,0 2 1,1 0-1,1 0 1,1 0-1,1 1 0,1 0 1,1 0-1,1 1 1,1-1-1,1 37 1,1-45 101,2-1 1,-1 1-1,2-1 1,0 1 0,1-1-1,0 0 1,1-1-1,0 1 1,1-1-1,0 0 1,1 0 0,1-1-1,0 1 1,0-2-1,1 1 1,0-1-1,1-1 1,0 0 0,1 0-1,20 12 1,-24-18-33,-1 0 0,1-1 1,0 0-1,1 0 0,-1 0 0,14 0 1,47-1 273,-50-1-212,0 0-5,0-2-1,0 0 1,0-1-1,-1-1 1,1 0 0,-1-2-1,0 0 1,27-13-1,-3 0-77,13-6 103,76-47 0,-107 57-147,115-70 170,-78 60-147,-46 20-20,1-1-1,-1-1 1,22-12-1,0-5 40,2 3-1,61-27 1,87-22 231,-39 17-154,101-62-5,-117 51 85,-108 53-184,257-128 13,-239 116-13,2 1 1,0 3-1,1 1 1,51-12-1,-15 7 66,154-66 0,-166 58-71,-2-3 1,120-81-1,-150 88 57,-2-1 1,-1-2-1,-2-2 1,34-42-1,-40 42 133,-1-2 1,-2 0-1,33-70 0,-50 93-136,0-1-1,-1 0 1,-1-1-1,0 1 0,0 0 1,-1-1-1,-1 0 1,0 1-1,-1-1 1,0 0-1,-1 1 0,-1-1 1,0 1-1,0-1 1,-1 1-1,-1 0 1,-8-20-1,2 11-74,6 10 0,0 1 0,-1 0 0,0 1 0,-1-1 0,0 1 0,-1 0 0,0 0 0,0 1 0,-14-13 0,-52-33 0,72 63-6408,0 17 1370,1 4-625,2-2-1298</inkml:trace>
  <inkml:trace contextRef="#ctx0" brushRef="#br0" timeOffset="19232.65">3674 625 8953,'0'0'1488,"7"-1"1513,9-2-2138,0 0 0,0-2-1,25-9 1,1-1 327,138-37 874,-171 48-3029,-9 4 852,0-1-1,0 1 0,0 0 0,1 0 0,-1 0 1,0 0-1,0-1 0,0 1 0,0 0 0,0 0 1,0 0-1,0-1 0,0 1 0,0 0 0,0 0 0,0 0 1,0 0-1,0-1 0,0 1 0,-1 0 0,1 0 1,0 0-1,0 0 0,0-1 0,0 1 0,0 0 1,0 0-1,0 0 0,0 0 0,0 0 0,-1-1 1,1 1-1,0 0 0,0 0 0,0 0 0,0 0 0,0 0 1,-1 0-1,1 0 0,0 0 0,0 0 0,0 0 1,0-1-1,-1 1 0,1 0 0,0 0 0,0 0 1,0 0-1,-1 0 0,1 0 0,0 0 0,0 0 1,0 0-1,0 1 0,-1-1 0,1 0 0,-13-4-7332</inkml:trace>
  <inkml:trace contextRef="#ctx0" brushRef="#br0" timeOffset="19233.65">3906 468 5657,'14'0'2800,"7"0"-1367,5 6 415,2 5-464,3 4 41,-3 7-521,-10 0-200,-4 5 8,-9 1-312,-5 0-24,0 1-80,-5 1-224,-4 0-72,-3 0-1016,5-6-1832,3-11-6538</inkml:trace>
  <inkml:trace contextRef="#ctx0" brushRef="#br0" timeOffset="19938.08">4128 381 9738,'0'0'6353,"12"13"-6017,24 28 373,131 150 3358,-146-166-3832,0 1 1,-2 1 0,-2 1 0,19 38-1,-46-86 3370,-16-21-2422,-11-19-1376,18 26-173,-20-52 1,35 75 343,0-1 0,1 0 0,0 1 0,1-1 0,0 0 0,1-1-1,0 1 1,2-23 0,-1 33 21,1 0 0,0 0 0,-1 0 0,1 0 0,0 0 0,0 0 0,0 0 0,0 0 1,0 0-1,1 0 0,-1 1 0,0-1 0,1 0 0,-1 1 0,1 0 0,0-1 0,0 1 0,-1 0 0,4-2 0,-1 1-48,0 0 0,-1 1 1,1-1-1,0 1 0,0 0 0,0 0 1,0 0-1,0 1 0,5-1 1,-9 28-778,-2-20 833,0-1-1,-1 1 1,0-1-1,0 0 1,0 0-1,-1 0 1,1 0-1,-2 0 1,1-1-1,-1 0 1,-5 6-1,3-4-346,0 1-1,0 1 1,-10 16-1,14-14-2065,3-3-5428</inkml:trace>
  <inkml:trace contextRef="#ctx0" brushRef="#br0" timeOffset="21669.92">4543 364 7801,'0'0'1364,"-19"-3"1957,16 7-3289,1 0 0,-1-1 1,1 1-1,0 0 0,0 1 0,0-1 1,1 0-1,-1 1 0,1-1 0,0 0 1,0 8-1,-2 53 1508,3-57-1271,2 10-49,5-11 1778,-6-8-1798,0 1-1,1-1 0,-1 1 1,0-1-1,1 0 1,-1 1-1,0-1 0,1 0 1,-1 0-1,0 0 1,0 0-1,0 0 0,0 0 1,0 0-1,0 0 1,0 0-1,0-2 0,78-109 420,-74 105-1057,-2 12-732,-1 2 955,1 0 180,-1 0 1,2 0-1,-1-1 0,1 1 0,0-1 0,0 0 0,1 0 0,-1 0 0,1-1 0,1 1 1,6 4-1,-11-9 92,0-1 0,0 1 1,0-1-1,0 1 0,0-1 0,0 0 1,0 0-1,0 1 0,1-1 1,-1 0-1,0 0 0,0 0 0,0 0 1,0 0-1,0-1 0,1 1 1,-1 0-1,0 0 0,0-1 0,0 1 1,0-1-1,0 1 0,0-1 1,1 0-1,24-20 1146,-20 15-1156,29-31 94,-22 21-1,26-21 1,-38 36 72,0 19-1216,0-13 785,0 1-1,1 0 1,-1-1-1,1 1 1,1-1-1,-1 0 1,1 0-1,0 0 1,0 0-1,4 5 1,-4-8 6,-1 1 0,1-1-1,-1 1 1,1-1 0,0 0 0,0 0-1,0-1 1,0 1 0,0 0 0,0-1-1,1 0 1,-1 0 0,0 0 0,1 0 0,-1 0-1,1-1 1,-1 0 0,4 1 0,0-1 153,-1-1 1,0 1 0,0-1 0,0 0 0,0-1 0,0 1-1,9-5 1,-13 5 210,0 1-1,-1-1 1,1 0-1,0-1 1,0 1 0,0 0-1,-1 0 1,1-1-1,-1 1 1,1-1-1,-1 1 1,0-1-1,1 0 1,-1 0-1,0 1 1,0-1-1,0 0 1,0 0 0,-1 0-1,1 0 1,0 0-1,-1 0 1,0 0-1,1 0 1,-1-3-1,0 4-139,0 1-1,0 0 1,0 0 0,0 0-1,0-1 1,0 1-1,0 0 1,0 0-1,0 0 1,0-1-1,-1 1 1,1 0-1,0 0 1,0 0 0,0-1-1,0 1 1,0 0-1,0 0 1,-1 0-1,1 0 1,0 0-1,0-1 1,0 1 0,0 0-1,-1 0 1,1 0-1,0 0 1,0 0-1,0 0 1,-1 0-1,1 0 1,0 0-1,0 0 1,0 0 0,-1 0-1,1-1 1,0 2-1,-13 1-255,-8 11-233,18-9 461,0 0 1,1 0-1,0 0 1,0 1-1,0-1 1,1 1-1,-2 8 1,2-12 36,1 0 0,0 0 1,0 0-1,0 0 0,-1 0 1,1 0-1,0 0 0,0 0 0,0 0 1,0 0-1,1 0 0,-1 0 0,0 0 1,0 0-1,0 0 0,1-1 1,-1 1-1,1 0 0,-1 0 0,0 0 1,1 0-1,0 0 0,-1-1 0,1 1 1,-1 0-1,1-1 0,0 1 1,0 0-1,-1-1 0,1 1 0,0-1 1,0 1-1,0-1 0,0 1 0,-1-1 1,1 0-1,0 1 0,0-1 1,0 0-1,0 0 0,0 1 0,0-1 1,0 0-1,1 0 0,7-1 146,0-1 0,0 1 0,0-1 0,0-1 0,0 0 0,-1 0 0,1 0 0,-1-1 0,0-1 0,0 1 0,-1-1 0,1-1 0,-1 1 0,7-7 0,-12 10-295,0 0-1,0 1 1,0 0-1,1-1 1,-1 1-1,1 0 1,-1 0 0,1 0-1,-1 1 1,1-1-1,0 0 1,3 1-1,37 0-241,-35 1 605,0 0 1,-1-1-1,1 0 1,12-2-1,-11-1 15,-1 0 0,0-1 0,0 0 0,0 0 0,0-1 0,0 1-1,-1-2 1,0 1 0,11-12 0,-4 3 81,-1-1 0,-1 0 0,16-24 0,-25 33-263,1 0 0,-1-1 0,0 0 0,0 1 0,0-1 0,-1 0 0,-1-1 0,1 1 0,-1 0 0,0 0 0,0-1 0,-1 1 0,-1-15 0,0 21-102,1 0 0,0 0 0,0 0 0,-1 0 0,1 0 0,-1 0 0,1 0 0,-1 1 0,1-1 0,-1 0 0,1 0 0,-1 0 0,0 0 1,0 1-1,1-1 0,-1 0 0,0 1 0,0-1 0,0 0 0,0 1 0,0-1 0,0 1 0,0 0 0,0-1 0,0 1 0,0 0 0,0-1 0,0 1 0,0 0 0,0 0 1,0 0-1,0 0 0,0 0 0,0 0 0,0 0 0,0 1 0,0-1 0,-1 0 0,-1 1-42,0 0 1,0 0-1,0-1 1,0 2-1,0-1 1,0 0-1,1 1 1,-1-1-1,1 1 0,-1 0 1,-3 3-1,1 1 65,0 0 0,0 1 0,1 0 0,0-1 0,1 1 0,-1 1 0,1-1 0,1 0 0,-4 15 0,3-3-84,1 0 0,0 34 1,2-49 105,0 0 1,0-1 0,0 1-1,0-1 1,1 1-1,0-1 1,-1 1 0,1 0-1,0-1 1,1 0-1,-1 1 1,1-1 0,-1 0-1,1 0 1,0 0-1,0 0 1,0 0 0,1 0-1,-1 0 1,1-1 0,-1 1-1,1-1 1,0 0-1,0 0 1,0 0 0,0 0-1,1 0 1,-1-1-1,0 0 1,1 1 0,-1-1-1,1 0 1,-1-1 0,1 1-1,4 0 1,1-1 132,0 0 0,0 0 0,0-1 0,0 0 0,0 0 0,0-1 0,0-1 0,0 1 0,-1-1 0,1-1 0,-1 1 0,0-2 0,10-5 0,-11 4-45,0 1 0,-1-1 1,0 0-1,0-1 0,0 1 0,8-13 0,-11 14-295,0 0-1,0 0 0,-1 0 1,0 0-1,0 0 0,0 0 0,0-1 1,-1 1-1,0-1 0,1-8 0,-2 16 67,0 6-179,0 0 0,0 0 1,1 0-1,0 0 0,4 14 0,-4-19 312,0-1 0,0 0 0,0 0 0,0 0 0,0 0 0,1 0 0,-1 0 1,1-1-1,-1 1 0,1 0 0,0-1 0,-1 1 0,1-1 0,0 0 0,0 1 0,0-1 0,0 0 0,0 0 0,0 0 1,1-1-1,-1 1 0,0 0 0,0-1 0,1 0 0,3 1 0,1-1 152,-1 0 1,1-1-1,-1 0 0,1 0 0,-1 0 1,0-1-1,0 0 0,1 0 1,-1 0-1,0-1 0,-1 0 1,1 0-1,-1-1 0,1 1 0,7-9 1,6-4 157,-1-1 0,27-35 0,-33 36-185,0 0 0,0-1 1,17-36-1,-26 46-122,0 0 1,0-1-1,0 0 1,-1 1-1,-1-1 1,1 0-1,-1 0 1,0 0-1,-1 0 1,0 0-1,0 0 1,-3-16-1,3 23-30,-1-1 0,1 0 0,-1 1 0,1-1 0,-1 1 0,0-1 0,0 1 0,0-1 0,1 1 0,-1-1 0,-1 1 0,1 0 0,0 0 0,0 0 0,0-1 1,-1 1-1,1 0 0,0 0 0,-1 1 0,1-1 0,-1 0 0,1 0 0,-1 1 0,0-1 0,1 1 0,-1-1 0,0 1 0,1 0 0,-1-1 0,-2 1 0,2 0-19,-1 1-1,1-1 1,-1 0 0,1 1 0,0-1-1,-1 1 1,1 0 0,0 0-1,0 0 1,-1 0 0,1 0 0,0 0-1,0 0 1,0 1 0,0-1-1,0 1 1,1 0 0,-1-1 0,0 1-1,-1 3 1,-2 3 18,1 0-1,0 1 0,0 0 1,1-1-1,0 1 1,0 1-1,1-1 1,-1 12-1,0 11-7,2 34-1,1-51 48,0-3-20,1 0 0,0-1 0,1 1 0,1-1 0,-1 1 0,2-1 0,0 0 0,8 16-1,-10-22-241,0-1-1,1 1 0,-1-1 1,1 0-1,0 0 0,0 0 1,1 0-1,-1-1 1,1 1-1,-1-1 0,1 0 1,0 0-1,1 0 0,-1-1 1,0 1-1,1-1 0,0 0 1,-1-1-1,1 1 0,0-1 1,0 0-1,5 1 0,20-1-5110,-3-1-3250</inkml:trace>
  <inkml:trace contextRef="#ctx0" brushRef="#br0" timeOffset="22055.08">5990 329 5617,'0'0'5000,"2"11"-3007,10 34-565,-11-43-1247,0 0 1,0 0-1,0 0 1,0 0-1,0 0 1,0-1-1,1 1 1,-1 0-1,1-1 1,-1 1 0,1-1-1,0 1 1,-1-1-1,1 0 1,0 0-1,0 0 1,0 0-1,0 0 1,0 0-1,0 0 1,0-1 0,4 1-1,-2 0 162,0 0 0,-1-1 0,1 0 0,0 0 0,-1 0 0,1 0 0,0-1 0,-1 1-1,1-1 1,6-2 0,-6 0-282,0 1-1,0-1 1,0 0-1,-1 0 1,1 0-1,-1-1 1,0 1-1,0-1 1,0 0-1,0 0 1,-1 0-1,1 0 1,-1 0-1,0 0 1,-1-1-1,3-8 0,14-26-340,-17 38 270,0 1-1,0-1 0,0 0 0,0 0 1,0 0-1,0 1 0,0-1 0,0 1 0,0-1 1,1 1-1,-1-1 0,0 1 0,0-1 1,0 1-1,1 0 0,-1 0 0,2 0 1,26-1-137,-21 1 81,4 0-6,3 0 29,0 1 0,18 2-1,-28-2 47,0 0 0,-1 0 0,1 1-1,0-1 1,-1 1 0,1 0 0,-1 1 0,1-1-1,-1 1 1,7 6 0,-10-9-5,0 1 1,0 0-1,-1-1 0,1 1 0,-1 0 1,1 0-1,0 0 0,-1-1 1,0 1-1,1 0 0,-1 0 1,1 0-1,-1 0 0,0 0 0,0 0 1,0 0-1,1 0 0,-1 0 1,0 0-1,0 0 0,0 0 0,0 0 1,-1 0-1,1 0 0,0 0 1,0 0-1,-1 0 0,1 0 0,0 0 1,-1 0-1,1-1 0,-1 1 1,1 0-1,-1 0 0,1 0 1,-1 0-1,0-1 0,1 1 0,-1 0 1,0-1-1,0 1 0,0-1 1,-1 2-1,-5 3 39,-1 1 1,0-1-1,-14 6 1,15-8 55,5-1-170,-80 36 942,38-25-1497,0-8-3775,34-5-519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8:38.3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 153 4945,'0'0'8303,"11"7"-7275,37 21-113,-46-27-851,0 1 0,0-1 0,-1 1 0,1 0-1,-1 0 1,1 0 0,-1 0 0,0 0 0,0 0 0,0 0 0,0 0 0,0 1 0,0-1 0,-1 0-1,1 0 1,-1 1 0,1-1 0,-1 1 0,0-1 0,0 0 0,0 1 0,0-1 0,-1 0 0,1 1-1,-2 3 1,1 4 212,0-5-138,1-1 0,-2 1-1,1 0 1,0 0 0,-1 0-1,0-1 1,0 1-1,-1-1 1,-4 9 0,-33 33 699,7-8-327,32-35-502,7-3 49,22-4 122,-21 2-181,-1 1 0,1-1 0,0 2-1,-1-1 1,1 1 0,0 0 0,0 0-1,8 2 1,-14-1 5,0 0 1,0 0-1,0 0 0,0 0 1,1 0-1,-1 0 1,0 0-1,-1 0 0,1 0 1,0 1-1,0-1 0,0 0 1,-1 1-1,1-1 1,-1 0-1,1 1 0,-1-1 1,0 1-1,1-1 0,-1 1 1,0-1-1,0 1 0,0-1 1,0 4-1,-4 38 622,1-31-508,0 0 0,-1-1 0,-11 20 0,10-20-982,-1 1 1,1 0 0,-3 14-1,7-19-2942</inkml:trace>
  <inkml:trace contextRef="#ctx0" brushRef="#br0" timeOffset="418.36">274 402 7937,'0'0'3369,"-17"45"-761,12-22-1191,3-1-585,0 2-72,2-1-496,0 1-216,0-2-48,0-1-736,0-2-1088,0-6-961,0-8-2848</inkml:trace>
  <inkml:trace contextRef="#ctx0" brushRef="#br0" timeOffset="1101.32">473 119 3624,'0'0'19228,"-1"10"-17623,-2 22-1593,1-1-1,3 60 1,-1-87 20,1 0 0,-1 1 0,1-1 1,-1 0-1,1 0 0,0 1 0,1-1 0,-1 0 1,1 0-1,0 0 0,3 5 0,-4-8 52,1 1 0,-1-1 1,1 1-1,-1-1 0,1 0 0,0 0 0,0 0 0,-1 0 0,1 0 0,0 0 0,0 0 0,0 0 0,0-1 0,0 1 0,0-1 0,0 1 0,0-1 0,0 0 0,0 0 0,0 0 0,1 0 0,-1 0 1,0-1-1,0 1 0,4-2 0,3 0 72,-1-2 0,1 1 0,0-1 1,-1 0-1,0-1 0,0 0 1,0 0-1,8-9 0,4-3-11,29-33 1,-46 47-121,0-1 0,0 1 0,0-1 0,-1 0 0,1 0 1,2-7-1,-5 10 83,0 17-838,0 20-621,-4 48 4003,1-23-5440,1-32-2957,2 1-4228</inkml:trace>
  <inkml:trace contextRef="#ctx0" brushRef="#br0" timeOffset="1583.8">825 416 9033,'-5'13'1673,"1"5"719,-1 3-383,3 1-1305,2 2-576,0-1-128,7 3-1040,4-7-1649,1-4-2760</inkml:trace>
  <inkml:trace contextRef="#ctx0" brushRef="#br0" timeOffset="1584.8">1167 152 9554,'0'0'6958,"-3"11"-5727,1-4-1017,-1-1-39,1 0 0,0 0 0,1 0 0,0 0 0,0 0 0,0 0 0,0 0-1,1 0 1,0 0 0,1 1 0,-1-1 0,3 10 0,4 0 643,0-2 0,9 15-1,-11-21-638,0 0 0,0 1-1,-1-1 1,0 1-1,-1-1 1,0 1 0,0 0-1,-1 1 1,0-1-1,1 15 1,-3-23-290,0 1 0,-1 0-1,1 0 1,-1-1 0,1 1 0,-1 0-1,0 0 1,0-1 0,1 1 0,-1-1-1,0 1 1,0-1 0,-1 1 0,1-1 0,0 0-1,0 1 1,-1-1 0,1 0 0,-1 0-1,1 0 1,-1 0 0,1 0 0,-1-1-1,0 1 1,1 0 0,-5 0 0,-3 2-2072,0 0 1,-1-1-1,-15 1 0,1-2-6172</inkml:trace>
  <inkml:trace contextRef="#ctx0" brushRef="#br0" timeOffset="1984.95">1148 240 8729,'0'0'7146,"85"-33"-5666,-55 23-1392,10-1-88,-7 4-2208,-5-3-4434</inkml:trace>
  <inkml:trace contextRef="#ctx0" brushRef="#br0" timeOffset="2449.42">1546 0 7417,'0'0'6946,"-5"12"-5350,-15 39-355,18-46-1100,0-1 0,1 1 0,0 0 0,0 0 0,0 0 0,0 0 0,1 0 0,0 0 0,0 0 0,0 0 0,1 0 0,-1 0 0,1 0 0,1-1 0,-1 1 0,3 5 0,-3-7-73,0-1 0,1 1 0,0-1 0,-1 1 0,1-1-1,0 0 1,0 0 0,0 0 0,0 0 0,1 0 0,-1-1 0,0 1 0,1-1 0,0 1 0,-1-1 0,1 0-1,0 0 1,-1 0 0,1 0 0,0 0 0,0-1 0,0 0 0,0 1 0,4-1 0,10-2-1,-16 2-110,0-1 1,0 1-1,0 0 0,-1 0 0,1-1 1,0 1-1,0 0 0,0 0 0,0 0 0,0 0 1,0 0-1,0 0 0,0 0 0,-1 0 1,1 1-1,0-1 0,0 0 0,0 0 1,0 1-1,0-1 0,-1 1 0,1-1 1,0 1-1,0-1 0,-1 1 0,1-1 1,0 1-1,-1-1 0,1 1 0,0 0 1,-1 0-1,1-1 0,-1 1 0,1 0 1,-1 0-1,1 1 0,13 27 232,-2 1-1,-1 0 1,-2 1 0,-1 0-1,-1 0 1,-1 0 0,1 48-1,-7-72-18,-1 0-1,0 0 0,0-1 0,0 1 0,-1-1 1,0 1-1,-1-1 0,1 1 0,-1-1 0,0 0 1,-1 0-1,1 0 0,-1-1 0,0 1 0,-1-1 1,1 0-1,-1 0 0,0-1 0,-1 1 0,1-1 1,-1 0-1,1-1 0,-1 1 0,0-1 0,-1 0 1,1-1-1,0 0 0,-1 1 0,1-2 0,-1 1 1,0-1-1,-10 1 0,-48-3-6301,34-3 64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8:36.9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95 6305,'1'0'6565,"6"-1"-4971,4-7-524,-2 0 0,1 0-1,15-19 1,-11 13-721,7-7 185,-2-1 0,27-38 1,-40 52-311,-1-1 0,0 0 0,-1 0 0,0 0 1,0-1-1,-1 1 0,0-1 0,-1 0 0,0 0 0,-1 1 1,1-14-1,-2 261 1450,0-178-6451,0-5-5555</inkml:trace>
  <inkml:trace contextRef="#ctx0" brushRef="#br0" timeOffset="395.74">266 273 5737,'0'0'7985,"7"71"-7024,0-51-249,0 1-296,-2 1-208,0 2-208,-3 1-24,3-1-824,2 2-857,2-6-751,-4-7-208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9:40.57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71 29 856,'0'0'18488,"-19"-6"-16916,12 3-1435,1-1-1,-1 2 1,0-1 0,0 1 0,0 0-1,0 0 1,-14 0 0,-55 0-116,49 2 57,-42-1 370,-75 3 23,82 6-469,37-5 149,-36 2-1,-73 3 193,-1-1 104,32-2-88,-134 23 1,203-23-226,10 0-95,-1 0 0,1 1 0,0 2 0,1 1 0,-27 13 0,31-10-10,1 0 1,1 2-1,0 0 0,1 0 1,-16 19-1,32-33-25,-6 8 73,0-1 0,0 1 0,1 0 0,1 0 0,-8 15 0,-8 15 78,16-32-138,0 1-1,1-1 1,0 1-1,0 0 1,1 0 0,0 0-1,0 0 1,-1 10-1,2-12 20,1-1 1,0 1-1,0-1 0,0 0 0,1 1 0,0-1 0,0 1 1,0-1-1,0 0 0,0 0 0,1 0 0,0 0 0,0 0 1,0 0-1,3 4 0,3 2 100,-1-1-1,1 0 1,0 0 0,1-1 0,0 0-1,0-1 1,1 0 0,0-1 0,0 1-1,1-2 1,14 7 0,-7-6 69,0-1 0,1-1 0,-1 0 1,1-1-1,0-2 0,28 1 0,5-3 153,71-10 0,-58 2-335,88 0 1,-108 7-13,0-3 1,71-15-1,2-1-13,-12 12 44,-74 8-3,0-1 0,0-2 0,0-1 0,34-11 0,-14-3 30,-1-2 0,-1-3 0,62-39 0,-106 59-38,1-1 1,-1 0-1,0 0 0,0-1 0,-1 0 1,0 0-1,0 0 0,6-10 0,3-8 34,11-28-1,-1 3-114,-21 43 87,0-1 0,0 1-1,0-1 1,-1 0 0,0 0 0,-1 0-1,2-10 1,-3 15-22,0-1-1,1 1 0,-1-1 1,-1 1-1,1-1 0,0 1 1,-1-1-1,1 1 0,-1 0 1,1-1-1,-1 1 1,0 0-1,0-1 0,-1 1 1,1 0-1,0 0 0,-1 0 1,1 0-1,-1 0 0,1 0 1,-1 0-1,0 1 1,0-1-1,-2-1 0,-3-1-16,-1 0 1,1 1-1,-1 0 0,0 0 0,0 1 0,0 0 0,0 0 0,-9 0 0,-2 1-318,1 0-1,-28 3 1,39-1-62,1 1 0,-1-1 0,1 2 0,0-1 0,-1 1 0,1 0 1,1 0-1,-1 1 0,-6 4 0,-13 7-2946,-2-1-327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8:37.7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 24 6329,'0'0'8879,"12"-4"-7908,36-12-230,-48 15-710,1 1-1,0 0 1,0-1-1,-1 1 0,1 0 1,0-1-1,-1 1 1,1 0-1,0 0 1,0 0-1,0 0 1,-1 0-1,1 0 0,0 0 1,0 0-1,-1 0 1,1 0-1,0 0 1,0 1-1,0-1 0,-1 0 1,1 0-1,0 1 1,-1-1-1,1 0 1,0 1-1,-1-1 0,1 1 1,0-1-1,-1 1 1,1-1-1,-1 1 1,1 0-1,-1-1 0,1 1 1,-1 0-1,1 2 22,0-1 0,-1 1 0,0-1 0,1 1 0,-1-1-1,0 1 1,0-1 0,-1 4 0,1 0 89,-2 6 52,0 0 0,0 0 0,-1 0 0,0-1 0,-1 0 1,0 1-1,-1-1 0,-1-1 0,-9 17 0,4-8 38,-13 34 1,21-47-213,1 1 1,0 0-1,1-1 1,0 1-1,0 0 1,0 0-1,1 0 1,0 0-1,1 9 1,-1-14-5,1-1 0,-1 1-1,0-1 1,1 0 0,-1 1 0,1-1 0,0 0 0,-1 1 0,1-1 0,0 0 0,0 0 0,0 0 0,0 0 0,0 0 0,0 0-1,0 0 1,0 0 0,0 0 0,1 0 0,-1 0 0,0-1 0,0 1 0,1 0 0,-1-1 0,0 0 0,4 1 0,2 1 128,0-1 1,0-1 0,0 1 0,9-2-1,-6 1-72,0-1-375,0 0 0,0-1 0,0 0 0,0 0 0,-1-1 0,1-1 0,-1 0 0,0 0 0,0 0 0,12-10 0,-13 10-289,30-20-4543</inkml:trace>
  <inkml:trace contextRef="#ctx0" brushRef="#br0" timeOffset="1">437 203 9169,'0'0'6634,"9"77"-5074,-4-53-536,-3 2-511,3 0-385,-3 0-32,1 0-96,-1-1-937,0 1-1063,1-8-1777,-3-8-162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8:34.5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1 15 3792,'0'0'8407,"11"-12"-975,-8 10-1502,4 18-5882,0 1 0,-2 1 0,0-1 0,-1 1-1,3 33 1,-6-42 64,-1-1-1,0 1 0,-1 0 0,0-1 0,-1 1 0,1 0 0,-1-1 1,-1 0-1,0 1 0,0-1 0,-1 0 0,0-1 0,0 1 1,-7 9-1,-7 5 195,0-1-1,-1-1 1,-35 29 0,53-49 222,0-21 276,0-21-1010,16 52-804,-4 4 1062,0 1 0,0 0 0,-2 0 0,0 1 0,0 0 0,-2 1 0,0 0 0,-1 0 0,6 28 0,-6-1 981,-1 0-1,-3 64 1,-2-86-765,-1-24-1114,1 0 0,-1 0 0,1 0-1,-1 0 1,0 0 0,0 0-1,0 0 1,0 0 0,0 0 0,0 0-1,-3-2 1,-7-10-11578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0:02.4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2 26 7313,'0'0'4961,"-40"63"-3441,26-28 177,0 5-73,4 1-312,8-4-119,2-2-497,0-3-184,5-4-168,9-4-272,0-3-72,0-6-16,5-4-944,2-9-945,-5-2-2704,0-2-4368</inkml:trace>
  <inkml:trace contextRef="#ctx0" brushRef="#br0" timeOffset="412.45">249 161 8121,'0'0'3649,"15"0"-1949,-7 0-1528,16-1 207,0 0-1,0-1 1,27-7-1,-81 7-114,19 2-251,-12 0-59,-33 4 0,50-3 193,0 0-1,-1 0 0,1 1 1,0 0-1,0 0 0,0 1 1,0-1-1,0 1 0,1 1 1,-6 3-1,10-6-109,0-1 0,0 1 0,0 0 0,0 0 1,1 0-1,-1-1 0,0 1 0,1 0 0,-1 0 0,0 0 0,1 0 0,-1 0 0,1 1 1,0-1-1,-1 0 0,1 0 0,0 0 0,0 0 0,-1 0 0,1 0 0,0 1 0,0-1 0,0 0 1,1 0-1,-1 0 0,0 0 0,0 1 0,1-1 0,-1 0 0,0 0 0,1 0 0,-1 0 1,1 0-1,-1 0 0,2 2 0,3 2 277,-1 1 0,1-1 0,-1 0 0,11 7 0,-10-7-18,12 10 239,-2-3 89,-1 2 1,19 20-1,-30-30-517,0 1 0,1-1 0,-2 1 0,1-1 0,0 1 0,-1 0 0,0 0 0,0 0 0,-1 0 0,1 1 1,-1-1-1,0 0 0,0 9 0,-1-11-73,-1 0 1,0 0 0,0-1-1,0 1 1,0 0-1,-1-1 1,1 1 0,-1-1-1,1 1 1,-1-1 0,0 0-1,0 0 1,0 0 0,0 0-1,0 0 1,0 0-1,-1 0 1,1-1 0,0 1-1,-1-1 1,-4 2 0,-1 1-529,0 0 1,-1-1 0,1 0-1,-1 0 1,-17 3 0,11-5-2009,5-2-1954,2-3-2495</inkml:trace>
  <inkml:trace contextRef="#ctx0" brushRef="#br0" timeOffset="818.96">459 487 9914,'0'0'10242,"-7"71"-9274,7-58-424,0 0-304,0-3-144,0-1-96,-3-3-1024,-4-3-1200,3-3-2177,-3 0-2441</inkml:trace>
  <inkml:trace contextRef="#ctx0" brushRef="#br0" timeOffset="1217.31">680 230 9882,'0'0'7537,"2"10"-5279,5 120 3167,-7-123-5271,1 1 0,0-1-1,0 0 1,0 1 0,5 12 0,-6-18-184,1 0-1,0 0 1,-1 0 0,1 0 0,0 0 0,0 0 0,1-1 0,-1 1 0,0 0 0,0-1 0,1 1 0,-1-1 0,1 1 0,0-1 0,-1 1 0,1-1 0,0 0-1,0 0 1,0 0 0,-1 0 0,1-1 0,0 1 0,0 0 0,4 0 0,-4-1-347,0-1 1,0 1-1,-1-1 0,1 1 1,0-1-1,-1 0 0,1 1 1,0-1-1,-1 0 0,1 0 1,-1 0-1,1 0 0,-1-1 1,0 1-1,1 0 0,-1-1 1,0 1-1,0 0 0,0-1 1,0 0-1,0 1 0,0-1 1,0 0-1,0-2 0,9-18-9102</inkml:trace>
  <inkml:trace contextRef="#ctx0" brushRef="#br0" timeOffset="1218.31">877 1 10066,'33'52'6897,"-1"-3"-2054,25 54 0,-48-85-4228,-1 1-1,-1 0 1,-1 1 0,-1-1 0,0 1 0,2 35 0,-6-48-488,1 17 297,-1 1 1,-1 0-1,-4 30 0,3-49-490,0 1 1,0-1-1,-1 0 0,1 1 0,-2-1 1,1 0-1,-1 0 0,0 0 1,0-1-1,0 1 0,-1-1 0,0 1 1,0-1-1,0 0 0,-1-1 1,0 1-1,-8 6 0,-24 8-4480,10-8-2016,-2-1-6003</inkml:trace>
  <inkml:trace contextRef="#ctx0" brushRef="#br0" timeOffset="18732.43">1 1054 9826,'0'0'4652,"0"-12"-1480,1-55 4559,3 99-8875,0 64-1,-4-63-1066,7 57 0,-4-74-3226,1-7-2347</inkml:trace>
  <inkml:trace contextRef="#ctx0" brushRef="#br0" timeOffset="18733.43">151 1175 9089,'0'0'6682,"-12"60"-5722,10-40-416,2-1-424,0-2-120,0-2-152,2-2-1144,3-4-1241,2-5-2992</inkml:trace>
  <inkml:trace contextRef="#ctx0" brushRef="#br0" timeOffset="19122.82">412 1027 6529,'0'0'9055,"-2"12"-6928,-12 99 2265,14-106-4163,-3 47 1090,3-48-1295,0 0 1,0-1-1,0 1 1,1-1-1,-1 1 1,1-1-1,0 1 1,0-1-1,1 0 1,-1 1-1,3 4 1,-3-8-145,-1 1 1,1 0-1,-1-1 1,1 1-1,0-1 1,-1 1-1,1-1 1,0 1-1,-1-1 1,1 1-1,0-1 1,-1 0-1,1 1 1,0-1-1,0 0 1,0 0-1,-1 1 1,1-1-1,0 0 1,0 0-1,0 0 1,-1 0-1,1 0 1,0 0-1,0 0 0,0-1 1,-1 1-1,1 0 1,0 0-1,0 0 1,0-1-1,-1 1 1,2-1-1,1-1-663,-1 1-1,0-1 0,0 0 0,1 0 1,-1 0-1,0 0 0,0 0 1,1-3-1,9-13-8484</inkml:trace>
  <inkml:trace contextRef="#ctx0" brushRef="#br0" timeOffset="19123.82">629 868 8617,'0'0'6567,"8"11"-3066,9 14-1747,-1 0-1,-2 2 1,0 0-1,-2 1 0,14 41 1,-23-49-1457,0-1-1,-1 0 1,0 1 0,-2-1 0,-1 1-1,0-1 1,-1 1 0,-1-1 0,-1 0-1,-1 0 1,-7 19 0,7-25-467,-12 33-491,4-17-5213,4-15-118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0:02.0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 0 8753,'0'0'3561,"0"71"272,0-35-1945,0 1-223,0-2-345,0-1-392,-2-4-560,2-4-176,0-2-192,0-3-608,14-4-1520,2-6-2161,1-8-3129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9:51.6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5 1 3776,'0'0'20978,"-5"12"-20654,-2 1-76,-8 16 591,1 1 1,1 0 0,-17 62 0,23-58-473,1 1 1,2-1 0,2 1 0,1 0 0,4 38-1,-3-65-222,1 1-1,1-1 0,0 0 0,0 0 1,1 0-1,0 0 0,0 0 1,0 0-1,1-1 0,1 0 0,-1 0 1,9 10-1,-13-17-189,0 1 0,1-1-1,-1 0 1,0 1 0,1-1 0,-1 0-1,1 1 1,-1-1 0,0 0 0,1 0 0,-1 1-1,1-1 1,-1 0 0,1 0 0,-1 0-1,1 1 1,-1-1 0,1 0 0,-1 0 0,1 0-1,-1 0 1,1 0 0,-1 0 0,1 0-1,-1 0 1,1 0 0,-1-1 0,1 1 0,-1 0-1,1 0 1,-1 0 0,0 0 0,1-1-1,0 1 1,0-1-581,-1 0-1,1 0 1,0 1-1,-1-1 1,1 0-1,-1 0 1,1 0-1,-1 0 1,1 0-1,-1 0 1,0 0-1,1 0 1,-1 0-1,0 0 1,0-1-1,1-13-10219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9:14.24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9 92 4705,'-7'-3'21334,"4"2"-21524,0 2 376,0-1-1,0 1 1,0 0 0,0 0-1,0 0 1,0 0-1,0 0 1,1 0 0,-1 1-1,0-1 1,-3 4 0,-31 26 225,23-18-109,-3 2 135,0 1 0,1 1 0,-23 31 0,30-36-280,1 1 0,1 1 1,1-1-1,-1 1 0,2 0 0,-7 25 0,5 2 131,2 0-1,2 0 1,2 62-1,1-68-308,0-27 21,1 1 0,0-1 0,0 1 0,1-1 0,0 0 0,0 0 0,1 1 0,0-1 0,1-1 0,-1 1 0,2-1 0,-1 1 0,1-1 0,0 0 0,0-1 0,10 10 0,-14-15-53,0 0 0,0-1 1,0 1-1,0-1 0,0 0 0,0 1 0,0-1 0,0 0 1,0 0-1,0 1 0,0-1 0,0 0 0,0 0 0,0 0 1,0 0-1,0 0 0,0 0 0,0-1 0,0 1 1,0 0-1,0 0 0,0-1 0,0 1 0,0-1 0,0 1 1,0-1-1,0 1 0,-1-1 0,1 1 0,0-1 0,0 0 1,-1 0-1,1 1 0,0-1 0,-1 0 0,1 0 0,0-1 1,1 0-750,15-12-4624,-1 1-1951</inkml:trace>
  <inkml:trace contextRef="#ctx0" brushRef="#br0" timeOffset="2192.93">343 338 3752,'0'0'16963,"3"-15"-13634,0 10-3231,0 0 1,0 0 0,0 0 0,1 1-1,0-1 1,0 1 0,0 0-1,1 0 1,-1 1 0,1-1 0,0 1-1,0 0 1,0 0 0,0 0-1,0 1 1,1 0 0,-1 0 0,1 0-1,-1 1 1,1 0 0,0 0 0,0 0-1,6 1 1,-11 0-105,1 0 0,-1 0 0,0 0 0,1 0 1,-1 0-1,1 0 0,-1 1 0,1-1 0,-1 0 0,0 1 0,1-1 0,-1 1 0,0 0 1,0-1-1,1 1 0,-1 0 0,0 0 0,0 0 0,0 0 0,0 0 0,0 0 0,0 0 0,0 0 1,0 0-1,0 1 0,0 1 0,1 1 1,-1 1 0,0-1 0,0 1-1,0-1 1,-1 1 0,1-1 0,-2 8 0,1-6 33,0 1-1,-1-1 1,0 1-1,0-1 1,-1 0-1,0 1 1,0-1-1,0 0 1,-1 0 0,-5 9-1,-2-1 159,0 0-1,-22 22 1,29-34 480,3-8 744,7-8 623,-4 11-2050,0 1 0,1-1 0,-1 1 1,1 0-1,-1 0 0,1 0 0,0 0 0,-1 0 0,1 1 0,0 0 1,0 0-1,0 0 0,0 0 0,1 1 0,-1-1 0,0 1 1,0 0-1,0 0 0,0 1 0,0-1 0,0 1 0,0 0 0,0 0 1,0 0-1,0 1 0,4 1 0,-4-1 1,0 0 1,0 0-1,0 0 1,0 1-1,-1 0 1,1-1-1,-1 1 1,0 0-1,0 1 0,0-1 1,0 0-1,0 1 1,-1 0-1,0-1 1,1 1-1,-1 0 0,-1 0 1,1 1-1,-1-1 1,1 0-1,-1 0 1,0 1-1,-1-1 1,1 6-1,-1-5 85,0 0 0,-1 1 0,1-1 0,-1 0 1,-1 0-1,1 0 0,-1 0 0,1 0 0,-1 0 0,-1 0 0,1-1 0,-1 1 0,0-1 1,0 0-1,0 1 0,0-1 0,-1-1 0,0 1 0,0 0 0,0-1 0,0 0 0,0 0 1,-9 4-1,7-3 194,-1-1 0,0 0 0,0 0 0,0 0 0,0-1 0,-11 2 0,-14-1-2061,-4-3-9380</inkml:trace>
  <inkml:trace contextRef="#ctx0" brushRef="#br0" timeOffset="2622.86">657 475 7465,'0'0'2269,"0"2"-705,-1 22 1645,-1 0 1,-10 46-1,-19 48 756,23-92-3683,2-9-1712,6-29-2934,6-28-3348,1 12-3</inkml:trace>
  <inkml:trace contextRef="#ctx0" brushRef="#br0" timeOffset="3041.67">857 225 8849,'0'0'12819,"4"9"-12222,-1-2-456,-1 0 0,1 1 1,-1-1-1,-1 1 0,1-1 0,-1 1 0,-1 0 0,1 0 0,-1 0 0,-1-1 0,0 1 0,0 0 0,0-1 0,-1 1 1,0 0-1,-3 6 0,-8 14 260,-2-1 1,-1 0 0,-35 42 2182,51-71-2480,0 0 1,0 1 0,0-1-1,0 0 1,0 0 0,1 0 0,-1 0-1,1 0 1,-1 0 0,1 1 0,0-1-1,-1 0 1,1 0 0,0 1-1,0-1 1,0 0 0,1 1 0,-1-1-1,0 1 1,1 0 0,-1-1 0,0 1-1,1 0 1,0 0 0,-1 0 0,1 0-1,0 0 1,-1 0 0,1 0-1,0 1 1,0-1 0,3 0 0,5 0-246,0 0 0,0 1 1,0 0-1,0 0 1,13 3-1,10 0-2987,-29-4 2403,-1 1 0,0-1 0,1 0 0,-1 0 0,0 0 0,0 0 0,0 0 0,0-1 0,0 1 0,0-1 0,0 0 0,0 0 0,-1 0 0,1 0 0,-1 0 0,1-1 0,2-3 0,11-12-10186</inkml:trace>
  <inkml:trace contextRef="#ctx0" brushRef="#br0" timeOffset="3822.53">1132 0 9217,'0'0'11855,"7"6"-10343,8 8-370,0 1-1,-1 1 0,-1 0 1,0 1-1,20 36 1,-25-33-809,0 0 0,-2 1-1,0 0 1,-2 0 0,0 1 0,-1-1 0,-1 1 0,-2-1 0,-1 32 0,-2-23-332,-1 1-1,-2-1 1,-1-1 0,-1 1 0,-1-1-1,-15 32 1,24-60-48,-1 0 0,1 1 0,-1-1 0,0 0 0,1 0 0,-1 0 0,0 1 0,0-1 0,1 0-1,-1 0 1,0 0 0,0 0 0,-2 1 0,2-7-4287,4-9-4962,0 3-437</inkml:trace>
  <inkml:trace contextRef="#ctx0" brushRef="#br0" timeOffset="4239.7">1584 326 8361,'0'0'11695,"0"11"-8996,0-3-2374,-5 127 8390,-5-76-7743,-80 250-972,90-309-44,-1 1 1,1 0-1,0 0 1,-1 0-1,1-1 1,0 1-1,-1 0 1,1-1-1,-1 1 1,0 0-1,1-1 0,-1 1 1,1 0-1,-1-1 1,0 1-1,1-1 1,-1 0-1,0 1 1,0-1-1,1 1 0,-1-1 1,0 0-1,-1 1 1,-14-3-6727,4-4 139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8:45.5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 22 5721,'0'0'7534,"0"-4"-6374,0 0-1887,-1-8 4456,3 11-1662,3 7-1635,21 33 164,-12-18 175,19 34 0,-29-47-627,-1 0-1,0 1 1,0-1-1,-1 0 1,0 1-1,0-1 1,-1 1-1,1 13 1,-3-13 13,1 1 1,-1-1 0,-1 1-1,0-1 1,0 1 0,-1-1-1,0 0 1,-1 0 0,1 0-1,-2-1 1,1 1 0,-1-1 0,-1 0-1,0-1 1,0 1 0,-7 6-1,-27 26 1415,39-49-1712,10 23-538,7 8 701,-1 0 1,-1 1-1,-2 1 1,0 0 0,-1 0-1,-1 1 1,7 31 0,-8-16 656,-1 0 1,-2 0-1,-2 1 1,-1 43-1,-2-74-539,-2 0 1111,-13-7-6268,0-3-200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0:18.1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75 939 7721,'0'0'10093,"1"10"-8842,3 198 3389,-4-206-4663,0 0-1,0 0 1,1 0 0,-1 1-1,0-1 1,1 0 0,0 0-1,-1 0 1,1 0-1,0 0 1,0 0 0,0 0-1,0 0 1,0 0 0,1 0-1,-1 0 1,0-1 0,1 1-1,-1 0 1,1-1 0,0 1-1,0-1 1,-1 0-1,1 0 1,0 0 0,0 0-1,0 0 1,0 0 0,3 1-1,-1-2-465,0 1-1,0-1 0,0 0 0,-1 0 1,1 0-1,0-1 0,0 1 0,0-1 1,-1 0-1,1 0 0,0 0 0,-1-1 1,1 1-1,-1-1 0,0 0 1,5-2-1,13-13-5700</inkml:trace>
  <inkml:trace contextRef="#ctx0" brushRef="#br0" timeOffset="0.99">3679 1110 6969,'0'0'9058,"-21"60"-7658,16-40-424,1 1-143,1-2-545,1-1-288,2 3-72,0-6-1249,0 2-1239,0-6-2169,5-6-1561</inkml:trace>
  <inkml:trace contextRef="#ctx0" brushRef="#br0" timeOffset="415.5">3808 1149 9161,'0'0'5498,"2"-12"-2714,1-2-1967,5-37 932,-5 13 5292,-2 62-6891,32 165 254,-30-182-1925,3-5-6710,-2-2 2045</inkml:trace>
  <inkml:trace contextRef="#ctx0" brushRef="#br0" timeOffset="835.82">4052 844 10202,'38'91'10609,"13"49"-4064,-44-117-6183,0 1 1,-2-1 0,-1 1-1,0 1 1,-2-1-1,-1 0 1,-3 46 0,1-68-666,1 0-1,-1 0 1,0 0 0,0 0 0,0 0 0,0 0 0,0 0 0,0-1 0,0 1-1,0 0 1,-4 3 0,-10 6-7426,1-7-4000</inkml:trace>
  <inkml:trace contextRef="#ctx0" brushRef="#br0" timeOffset="-20916.88">1850 271 5281,'0'0'4702,"12"-6"-3064,-5 3-1412,2-2 220,1 1 1,1 0 0,-1 0-1,0 1 1,1 0 0,-1 1 0,17-2-1,-23 4-237,-1 0 1,1 0-1,0 1 0,-1-1 0,1 1 0,-1 0 0,1 0 0,-1 0 0,0 0 0,5 3 0,-6-3-130,-1 0 0,0 0 0,1 0 0,-1 0-1,0 1 1,0-1 0,0 0 0,0 1 0,0-1 0,0 1-1,0-1 1,0 1 0,0 0 0,-1-1 0,1 1 0,-1 0-1,1 0 1,-1-1 0,0 1 0,0 0 0,0 0 0,0 2-1,0 4 86,0-1 0,-1 1 0,0-1 0,-1 0 0,1 0 0,-1 0 0,-1 0 0,-4 12 0,0-7 124,-1 0-1,0 0 1,-14 17 0,47-27 2995,19 1-3609,-41-3 335,0 1-1,-1 0 1,1 0 0,0 0-1,-1 0 1,1 0 0,-1 1-1,0-1 1,1 1 0,-1-1 0,0 1-1,0 0 1,0 0 0,0 0-1,0 0 1,-1 1 0,1-1-1,-1 0 1,1 1 0,-1-1-1,0 1 1,0-1 0,0 1-1,0-1 1,0 1 0,-1 0-1,1 0 1,-1-1 0,0 1-1,0 6 1,0-3 79,-1 0 1,1 1-1,-2-1 0,1 0 0,-1 1 0,0-1 1,0 0-1,0 0 0,-1 0 0,0-1 1,0 1-1,-7 7 0,-12 13 316,-33 29 1,3-4-2518,57-66-8931,6-3 2692</inkml:trace>
  <inkml:trace contextRef="#ctx0" brushRef="#br0" timeOffset="-20545.47">2225 487 9882,'0'0'9770,"7"67"-8890,-2-50-320,-1 0-256,1-4-144,2 0-160,0-4-328,0-1-808,0-4-761,5-4-1847,-3-12-345,3-6-4401</inkml:trace>
  <inkml:trace contextRef="#ctx0" brushRef="#br0" timeOffset="-20138.05">2504 241 5817,'0'0'7433,"-2"12"-5340,-3 29-283,2 0 1,2 0 0,3 43-1,-1-81-1709,-1 0 0,1-1 0,-1 1 0,1 0 0,0-1 0,0 1-1,0-1 1,0 1 0,1-1 0,-1 1 0,0-1 0,1 0 0,0 1 0,0-1-1,0 0 1,2 2 0,-2-3-18,-1-1-1,1 1 0,-1 0 1,1-1-1,0 1 0,-1-1 1,1 1-1,0-1 0,-1 0 1,1 0-1,0 0 1,-1 0-1,1 0 0,0 0 1,-1 0-1,1-1 0,0 1 1,-1 0-1,1-1 0,0 0 1,-1 1-1,1-1 1,-1 0-1,1 0 0,-1 0 1,1 0-1,1-1 0,15-13-47,-1 0-1,-1 0 0,25-31 1,-40 45-141,0 3 57,-1 1 0,0 0-1,0-1 1,1 1-1,-2-1 1,1 1-1,0-1 1,0 1 0,-2 2-1,2-2 24,-15 66 260,9-47-145,1 2 0,-3 31-1,6-13-2530</inkml:trace>
  <inkml:trace contextRef="#ctx0" brushRef="#br0" timeOffset="-19719.21">2788 146 9818,'0'0'6369,"52"71"-4089,-36-43-351,-4 3-289,-3 5-167,-4-3-377,-3 1-456,-2-2-128,0 0-272,-7-3-152,0-3 16,-2 1-104,-1-3-744,-4 0-1377,7-5-2183,-2-8-2202</inkml:trace>
  <inkml:trace contextRef="#ctx0" brushRef="#br0" timeOffset="-19718.21">3006 609 11306,'0'0'7105,"-2"67"-4408,2-37-1041,0-2-399,0-2-649,0-2-328,0-2-280,-10-1-1416,-1-4-3321,1-12-9467</inkml:trace>
  <inkml:trace contextRef="#ctx0" brushRef="#br0" timeOffset="-18547.77">3368 26 7921,'0'0'2742,"-6"14"-465,5-12-2177,-7 16 768,1 0-1,1 1 1,1-1 0,1 1-1,-3 31 1,6-30-118,2 0 1,0-1-1,2 1 1,0 0-1,7 22 1,-3-20-597,0-1 1,2 0-1,1-1 0,17 28 1,-26-47-324,0 1 0,0 0 0,1-1 0,-1 1 0,1 0 0,-1-1 0,1 0 0,0 1 0,-1-1 0,1 0 0,0 0 0,0 0 0,2 1 0,18 3-4927,-5-4-1065</inkml:trace>
  <inkml:trace contextRef="#ctx0" brushRef="#br0" timeOffset="-18023.58">3555 134 8673,'0'0'3039,"0"12"-923,0 0-1610,-1-7-343,1 0 0,0 0 0,0 0 0,1 0 0,-1 0 0,1 0-1,0 0 1,0 0 0,1 0 0,-1 0 0,1-1 0,5 9 0,-1-3 263,0-1-1,1 0 0,0-1 1,0 1-1,9 6 1,-12-12-256,-1 0 1,1 0 0,0 0-1,0-1 1,0 1-1,0-1 1,0 0 0,1 0-1,-1 0 1,1-1 0,-1 0-1,1 0 1,0 0-1,5 0 1,-8-1-99,-1-1-1,1 1 1,0-1-1,-1 0 1,1 0 0,-1 0-1,0 0 1,1 0 0,-1 0-1,0 0 1,1-1-1,-1 1 1,0 0 0,0-1-1,0 1 1,0 0 0,0-1-1,0 0 1,-1 1-1,1-1 1,0-2 0,5-6 229,-7 13-290,1 0-1,-1 0 1,1-1 0,0 1-1,0 0 1,0 0 0,1 5-1,0 3 46,-3 184-111,2-194-297,0 0-1,0 1 1,0-1-1,0 0 1,0 1-1,0-1 1,0 0-1,1 0 0,-1 1 1,1-1-1,-1 0 1,1 0-1,-1 1 1,1-1-1,0 0 1,-1 0-1,1 0 0,0 0 1,1 1-1,8 5-5905</inkml:trace>
  <inkml:trace contextRef="#ctx0" brushRef="#br0" timeOffset="-17303.03">3902 381 10442,'0'0'7825,"-7"63"-6816,7-42-97,0-1-552,0-1-304,7-2-56,8-2-1344,-8-4-1417,2-6-2920</inkml:trace>
  <inkml:trace contextRef="#ctx0" brushRef="#br0" timeOffset="-17302.03">4106 164 6569,'0'0'4118,"2"0"-2378,83 3 5279,3 0-4814,-88-2-1986,-5 3-232,-9 2-164,3-2 137,1 0 0,0 1 0,0 0 0,-18 12 0,25-15 60,0 0 0,1 1-1,-1-1 1,1 1 0,0-1-1,0 1 1,0 0 0,0 0 0,0 0-1,0 0 1,1 0 0,0 1 0,-1-1-1,1 0 1,0 1 0,1-1-1,-1 0 1,1 1 0,-1 6 0,2 1 322,0 1 0,0-1 0,2 0 0,-1 0 0,9 21 0,2 12 284,-12-42-608,0 0 0,-1 0-1,0 1 1,0-1 0,1 0 0,-1 0-1,-1 0 1,1 0 0,0 1 0,0-1 0,-1 0-1,1 0 1,-1 0 0,0 0 0,1 0 0,-1 0-1,0 0 1,0 0 0,-1 0 0,1-1-1,0 1 1,0 0 0,-1-1 0,1 1 0,-1-1-1,-3 3 1,2-2-243,0 0 0,0 0 0,0 0 0,-1-1 0,1 1 0,-5 1 0,-24 1-4726,20-6 276,4-7-1492</inkml:trace>
  <inkml:trace contextRef="#ctx0" brushRef="#br0" timeOffset="-16937.28">4394 0 7313,'5'12'9032,"11"10"-7103,-4-4-602,8 15 819,-1 1-1,16 44 1,-28-60-1593,-1 1-1,-1 0 1,-1 0 0,0 0 0,-2 0 0,1 27-1,-3-36-267,0 0 0,-1 0 0,0 0 0,-4 14 0,-7 4-2060,-8-3-7573,15-22 1277</inkml:trace>
  <inkml:trace contextRef="#ctx0" brushRef="#br0" timeOffset="-4562.47">2845 1417 9938,'0'0'8794,"-2"73"-7914,2-57-456,0 3-304,-5 5-120,-2-1-2225,-2-8-4496</inkml:trace>
  <inkml:trace contextRef="#ctx0" brushRef="#br0" timeOffset="-6794.27">1390 1099 2536,'0'2'20184,"-5"14"-19933,0 10 774,0 0 1,0 51-1,7 55 2022,-2-130-3014,0 10 195,2 0-1,-1 1 1,6 17-1,-6-26-215,0 0 0,1 0 0,-1 0 1,1-1-1,-1 1 0,1-1 0,0 1 0,1-1 0,-1 0 1,0 0-1,1 0 0,0 0 0,0 0 0,5 4 0,-7-7-191,1 1 0,-1 0 0,1-1 0,0 0-1,-1 1 1,1-1 0,0 0 0,-1 0 0,1 0-1,0 0 1,-1 0 0,1 0 0,0 0 0,0-1-1,-1 1 1,1 0 0,-1-1 0,1 0 0,0 1 0,-1-1-1,1 0 1,-1 0 0,2-1 0,3-2-1084,-1 0 0,1 0 1,-1-1-1,5-6 0,12-16-4932</inkml:trace>
  <inkml:trace contextRef="#ctx0" brushRef="#br0" timeOffset="-6289.3">1598 1086 10418,'0'0'8738,"12"12"-7178,37 40-126,-45-46-1203,1 1 0,-1 0 0,-1 0 1,1 0-1,-1 1 0,0-1 1,-1 1-1,0 0 0,0 0 0,-1 0 1,0 0-1,0 0 0,-1 0 1,0 0-1,-2 12 0,2 0 121,0-7-282,1 28 291,-1-39-449,0 0 0,1 0-1,-1 1 1,1-1 0,-1 0 0,1 0-1,0 0 1,0 1 0,0-1-1,0 0 1,0 0 0,0 0-1,3 2 1,-2-3-389,0 0 0,0 0 0,0-1 0,1 1 0,-1-1 0,0 1 0,0-1 0,0 0 0,1 1 0,-1-1 0,0-1 0,0 1 0,1 0 0,-1 0 0,0-1 0,0 1 0,0-1 0,0 0 0,1 0 0,2-2 0,14-7-6326</inkml:trace>
  <inkml:trace contextRef="#ctx0" brushRef="#br0" timeOffset="-6288.3">1884 1282 7361,'0'0'9522,"-19"63"-7585,17-44-657,2 1-656,0-1-352,0-4-272,0-2-96,9-5-1272,5-8-1001,0-6-2176,-2-7-1952</inkml:trace>
  <inkml:trace contextRef="#ctx0" brushRef="#br0" timeOffset="-5864.29">2071 1009 4048,'0'0'8713,"-3"14"-6095,3-12-2575,-17 90 3847,15-77-3091,0-1 1,2 1-1,-1 0 1,2-1-1,3 22 1,-4-34-724,0-1 0,0 0-1,0 1 1,1-1 0,-1 0 0,1 0-1,-1 1 1,1-1 0,-1 0 0,1 0-1,0 0 1,-1 1 0,1-1 0,0 0-1,0 0 1,0 0 0,0 0 0,0-1-1,0 1 1,0 0 0,0 0 0,1 0-1,0-1 3,-1 0-1,0 1 1,0-1-1,1-1 0,-1 1 1,0 0-1,0 0 0,1 0 1,-1-1-1,0 1 0,0 0 1,0-1-1,1 1 1,-1-1-1,0 0 0,0 1 1,0-1-1,1-1 0,7-6 156,-1 1-1,0-2 1,-1 1-1,7-10 1,-9 12-386,45-57-68,-50 114 259,1-22 631,3 44 713,-3-65-1356,0-1 0,0 0 1,1 1-1,0-1 0,1 0 0,-1 0 0,8 11 1,-10-17-147,0-1 0,0 0 0,0 0-1,0 1 1,0-1 0,0 0 0,1 0 0,-1 0 0,0 1 0,0-1 0,0 0 0,1 0 0,-1 0 0,0 0 0,0 1 0,1-1 0,-1 0 0,0 0 0,0 0 0,1 0 0,-1 0 0,0 0 0,0 0 0,1 0 0,-1 0 0,0 0 0,1 0-1,-1 0 1,0 0 0,0 0 0,1 0 0,-1 0 0,0 0 0,0 0 0,1 0 0,-1 0 0,0 0 0,0 0 0,1-1 0,-1 1 0,0 0 0,0 0 0,0 0 0,1 0 0,-1-1 0,0 1 0,0 0 0,0 0 0,1 0 0,-1-1-1,0 1 1,0 0 0,0 0 0,0-1 0,0 1 0,7-14-4936,-2-3-1492</inkml:trace>
  <inkml:trace contextRef="#ctx0" brushRef="#br0" timeOffset="-5445.9">2416 1028 10474,'0'0'9146,"21"86"-7362,-17-56-328,3-2-655,-2 2-569,-3-1-232,-2 1-120,-14 6-1937,-4-8-2472,-3-8-4529</inkml:trace>
  <inkml:trace contextRef="#ctx0" brushRef="#br0" timeOffset="-5023.11">1143 1607 10810,'0'0'3785,"12"68"-825,-5-35-1063,2 3-593,1-3-480,1 1-504,20 5-320,-5-11-2192,4-9-4514</inkml:trace>
  <inkml:trace contextRef="#ctx0" brushRef="#br0" timeOffset="-450.03">3144 908 7345,'0'0'8147,"-1"3"-7088,-5 193 5113,6-148-5373,0-34-586,1 0-1,0 0 0,6 22 1,-6-32-287,0 0 1,0 0 0,0 0-1,1 0 1,-1 0-1,1-1 1,0 1 0,0 0-1,0-1 1,1 0 0,-1 1-1,1-1 1,0 0-1,0 0 1,0-1 0,5 4-1,-7-5-486,1 0-1,0 0 1,0-1 0,0 1-1,0-1 1,0 1 0,0-1-1,1 0 1,-1 0 0,0 0-1,0 0 1,0 0 0,0 0-1,0-1 1,0 1 0,0-1-1,0 1 1,0-1 0,0 0-1,0 0 1,2-1 0,11-10-8221</inkml:trace>
  <inkml:trace contextRef="#ctx0" brushRef="#br0">3475 939 7721,'0'0'10093,"1"10"-8842,3 198 3389,-4-206-4663,0 0-1,0 0 1,1 0 0,-1 1-1,0-1 1,1 0 0,0 0-1,-1 0 1,1 0-1,0 0 1,0 0 0,0 0-1,0 0 1,0 0 0,1 0-1,-1 0 1,0-1 0,1 1-1,-1 0 1,1-1 0,0 1-1,0-1 1,-1 0-1,1 0 1,0 0 0,0 0-1,0 0 1,0 0 0,3 1-1,-1-2-465,0 1-1,0-1 0,0 0 0,-1 0 1,1 0-1,0-1 0,0 1 0,0-1 1,-1 0-1,1 0 0,0 0 0,-1-1 1,1 1-1,-1-1 0,0 0 1,5-2-1,13-13-5700</inkml:trace>
  <inkml:trace contextRef="#ctx0" brushRef="#br0" timeOffset="0.99">3679 1110 6969,'0'0'9058,"-21"60"-7658,16-40-424,1 1-143,1-2-545,1-1-288,2 3-72,0-6-1249,0 2-1239,0-6-2169,5-6-1561</inkml:trace>
  <inkml:trace contextRef="#ctx0" brushRef="#br0" timeOffset="415.5">3807 1150 9161,'0'0'5498,"2"-12"-2714,1-2-1967,5-37 932,-5 13 5292,-2 62-6891,32 165 254,-30-182-1925,3-5-6710,-2-2 2045</inkml:trace>
  <inkml:trace contextRef="#ctx0" brushRef="#br0" timeOffset="835.82">4052 844 10202,'38'91'10609,"13"49"-4064,-44-117-6183,0 1 1,-2-1 0,-1 1-1,0 1 1,-2-1-1,-1 0 1,-3 46 0,1-68-666,1 0-1,-1 0 1,0 0 0,0 0 0,0 0 0,0 0 0,0 0 0,0-1 0,0 1-1,0 0 1,-4 3 0,-10 6-7426,1-7-4000</inkml:trace>
  <inkml:trace contextRef="#ctx0" brushRef="#br0" timeOffset="2013.47">4515 1103 5633,'0'0'7305,"0"72"-5640,0-44-393,0 2-88,0 0-392,0-4-232,2 0-256,-2-5-111,0-3-89,0-1-104,-2 4-545,-10-8-2111,1-6-4770</inkml:trace>
  <inkml:trace contextRef="#ctx0" brushRef="#br0" timeOffset="7643.58">24 2000 120,'0'0'6533,"0"-9"-4936,0-33-16,0 17 1745,0 25-3195,0 0 0,-1 0 0,1 0 0,0 0 0,0 0 0,-1 0 0,1 0 0,0 0 0,0 0 0,0 0 0,-1 0 0,1 0 0,0 0 0,0 0 0,0 0 0,-1 0 0,1 0 0,0 0 0,0 0 0,0 0 0,-1 0 0,1 0 0,0 0 0,0 1 0,0-1 0,-1 0 0,1 0 0,0 0 0,0 0 0,0 0 0,0 1 0,-1-1 0,1 0 0,0 0 0,0 0 0,0 0 0,0 1 0,0-1 0,0 0 0,0 0 0,0 0 0,0 1 0,0-1 0,-1 0 0,1 0 0,0 1 0,0-1 0,1 0 0,-6 16 458,1 1 0,1-1 0,1 0 0,-1 27 0,7 68 1338,-3-100-1826,0 0 1,1 0 0,5 14-1,-6-21-215,0-1 0,1 1 0,-1 0 0,1-1 0,0 1 1,0-1-1,0 1 0,1-1 0,-1 0 0,1 0 0,-1 0 0,5 3 0,-6-5-191,0-1 0,0 1 1,0-1-1,0 1 0,1-1 1,-1 0-1,0 1 0,0-1 1,0 0-1,0 0 0,0 0 1,0 0-1,1 0 0,-1 0 0,0 0 1,0 0-1,0 0 0,0 0 1,0-1-1,1 1 0,-1 0 1,0-1-1,0 1 0,0-1 1,0 1-1,0-1 0,0 0 1,0 1-1,-1-1 0,1 0 0,0 0 1,0 0-1,0 1 0,0-2 1,9-13-5404</inkml:trace>
  <inkml:trace contextRef="#ctx0" brushRef="#br0" timeOffset="8058.87">202 1835 4672,'3'2'11624,"8"15"-10420,-6-1-752,0 0-1,-2 0 1,0 0-1,0 0 0,-2 1 1,0-1-1,0 1 1,-2-1-1,-4 28 1,22-47-363,51-10 454,-61 12-472,0 0 0,-1 1-1,1 0 1,-1 0 0,1 0 0,0 1 0,-1 0-1,10 3 1,-15-4-60,0 1 0,0-1 0,0 1-1,0-1 1,0 1 0,0 0 0,0-1-1,0 1 1,0 0 0,0 0 0,0 0 0,0 0-1,0 0 1,-1 0 0,1 0 0,0 0-1,-1 0 1,1 0 0,-1 0 0,1 0 0,0 2-1,-1 0 32,0 0-1,1-1 0,-1 1 1,0 0-1,0-1 1,-1 1-1,1 0 0,-1-1 1,-1 5-1,0 1 71,-1 0 0,-1-1 0,0 1 0,0-1 1,-6 9-1,-51 57 75,34-45-3281,28-29 1703,4-4-4162,5-7 1809,6-8-2036</inkml:trace>
  <inkml:trace contextRef="#ctx0" brushRef="#br0" timeOffset="8617.29">532 2048 5977,'0'10'2192,"0"7"313,-5 5 167,-4 2-575,2 4-833,2-4-568,1 1-376,4-7-320,0-1-160,0-6-1256,7-11-1417,2 0-1488,0 0-920</inkml:trace>
  <inkml:trace contextRef="#ctx0" brushRef="#br0" timeOffset="9110.33">687 1880 8969,'0'0'7993,"9"2"-6826,30 12-181,-36-13-883,-1 1 1,0-1-1,1 1 1,-1-1-1,0 1 1,0 0 0,0 0-1,0 0 1,-1 0-1,1 0 1,-1 0 0,1 0-1,-1 1 1,1-1-1,-1 1 1,0-1 0,0 1-1,1 4 1,-1 2 203,1-1 0,-1 1 1,-1 17-1,0-20-144,0-3-101,-1 1 0,1-1 0,-1 0 0,0 0 0,0 0 0,0 1 0,-1-1 0,1 0 0,-1 0 0,0-1 0,0 1 0,0 0 0,0 0 0,0-1 0,0 0 0,-1 1 0,1-1 0,-5 3 0,2-1 16,1 0 1,-1 1 0,1-1 0,-4 7-1,7-10 190,11-3-120,-2 0-91,-1 0-1,0 1 1,0 0-1,0 1 1,1-1-1,13 2 1,-19 0-39,0-1-1,0 0 1,0 1-1,-1 0 1,1-1 0,0 1-1,0 0 1,0 0-1,-1 0 1,1 0 0,0 0-1,-1 0 1,1 1 0,-1-1-1,1 1 1,-1-1-1,0 1 1,1-1 0,-1 1-1,0 0 1,0-1-1,0 1 1,0 0 0,-1 0-1,1 0 1,0 0-1,-1 0 1,0-1 0,1 4-1,0 3 39,0 0-1,0 1 0,-1-1 0,-1 0 0,1 0 0,-4 14 0,4-19-342,-1-1 1,0 0-1,0 1 0,0-1 0,0 0 0,0 0 0,0 0 0,0 0 0,-1 0 0,1 0 0,-4 3 0,4-4-310,-1 0 0,1 0 0,-1 0 1,1-1-1,-1 1 0,1 0 1,-1-1-1,1 1 0,-1-1 1,0 1-1,1-1 0,-1 0 0,0 0 1,1 0-1,-1 0 0,0 0 1,1 0-1,-4-1 0,-5-2-7962</inkml:trace>
  <inkml:trace contextRef="#ctx0" brushRef="#br0" timeOffset="9111.33">961 1870 9402,'0'0'8841,"32"73"-6896,-22-43-329,-3 2-480,0 1-415,0 1-481,0-2-168,0-1-72,0 1-761,5 2-1399,-3-8-1889,0-10-3216</inkml:trace>
  <inkml:trace contextRef="#ctx0" brushRef="#br0" timeOffset="9573.4">1456 2088 5281,'0'0'13723,"0"76"-11115,-5-44-1008,-7 1-487,0 1-393,3-2-312,0-4-408,2-2-24,7-8-1112,0-4-1785,7-7-2208,4-7-4745</inkml:trace>
  <inkml:trace contextRef="#ctx0" brushRef="#br0" timeOffset="9574.4">1926 1834 9129,'0'0'7810,"-28"80"-6586,23-50-15,3 0-305,2 0-96,0-2-592,0 0-120,5 0-96,4-4-680,3 0-1337,-3-5-2776,3-8-1904</inkml:trace>
  <inkml:trace contextRef="#ctx0" brushRef="#br0" timeOffset="10025.55">2092 1949 8953,'0'0'2730,"4"-16"81,1-8-1683,6-26 4194,28-82 0,-40 140-5074,0-1 0,0 1 0,1-1 0,0 1-1,2 8 1,-1 8-93,-1 7-170,2 71 493,-1-89-1574,1 1 0,7 23 0,0-19-7690</inkml:trace>
  <inkml:trace contextRef="#ctx0" brushRef="#br0" timeOffset="10026.55">2308 1915 11674,'0'0'8426,"2"79"-7602,1-59-312,1-1-464,1-6-48,0-2-1168,2-3-1137,0-7-2120,-3-1-1240</inkml:trace>
  <inkml:trace contextRef="#ctx0" brushRef="#br0" timeOffset="10756.78">2553 1758 11082,'0'0'10138,"0"62"-8826,0-32-183,0-2-345,0 2-256,0-8-200,7-3-224,-3-6-48,3-6-56,3-5-680,-1-2-737,10-17-695,-3-2-985,-2-7-2584</inkml:trace>
  <inkml:trace contextRef="#ctx0" brushRef="#br0" timeOffset="10757.78">2738 1585 9097,'0'7'2369,"0"8"-769,9 6 1569,0 7-937,1 5-199,2 6-257,-1 4-343,1 2-297,-3 0-80,3-2-72,-5-6-472,0-5-248,-5-8-216,1-9-48,-1-2-96,-2-4-1688,-5-3-3225,-6-4-406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0:20.6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 1 6833,'0'0'6961,"-14"61"-5320,9-31-57,2 4-408,1-1-247,2 3-233,0-5-336,0 1-120,2-4-160,6-4-72,1 1-8,3-5-1064,6 3-1057,-1-9-2472,-3-2-316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0:05.1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0 20 9233,'0'0'6522,"-42"86"-4938,37-51-232,3 6-119,2 0-209,0-2-144,14-1-392,0-5-184,0-1-224,4-8-80,-3-3 0,1-6-1040,0-14-1376,-2-1-2681,-4-1-2929</inkml:trace>
  <inkml:trace contextRef="#ctx0" brushRef="#br0" timeOffset="641.99">267 103 6913,'0'0'8470,"11"0"-6673,40 5-326,-47-4-1345,-1 0 0,1 0 0,0 1 0,0-1 0,0 1 0,-1 0 0,1 0 0,-1 0 0,0 0 0,1 1 0,-1-1-1,0 1 1,0 0 0,-1 0 0,1 0 0,-1 0 0,1 1 0,-1-1 0,0 0 0,0 1 0,0 0 0,-1-1 0,3 8 0,-3-6-70,0-1 0,0 1 0,0 0 0,0-1 0,-1 1 0,0 0 0,0 0 0,0 0 0,0-1 0,-1 1 0,0 0 0,0 0-1,0-1 1,-1 1 0,1-1 0,-1 1 0,0-1 0,-3 5 0,-33 38 424,37-46-181,25-16 151,-18 13-451,-1 0-1,1 0 1,0 0 0,0 1-1,-1 0 1,1 0-1,0 0 1,10 1-1,-14 0 15,0 0 0,0 0 0,0 0 0,0 0 0,-1 0 0,1 1 0,0-1 0,0 1 0,0-1 0,-1 1 0,1 0 0,0 0 0,0 0 0,-1 0 0,1 0 0,-1 0 0,1 0 0,-1 0 0,1 1 0,-1-1 0,0 0 0,0 1 0,0-1 0,0 1 0,0 0 0,0-1 0,0 1 0,0 0 0,0 0 0,0 3 0,0 1 178,-1 0 1,0 1-1,0-1 1,-1 1 0,0-1-1,0 1 1,-1-1 0,1 0-1,-1 0 1,-1 0-1,1 0 1,-1 0 0,0 0-1,0 0 1,-8 8-1,0 2-651,-22 21-1,8-11-6814,16-18 1876,22-18-1394</inkml:trace>
  <inkml:trace contextRef="#ctx0" brushRef="#br0" timeOffset="1031.4">626 354 7577,'0'13'2521,"0"4"479,-5 1 1281,-4 8-2800,2-1-769,4 3-608,1-2-104,2 5-1001,7-5-1823,2-5-2897</inkml:trace>
  <inkml:trace contextRef="#ctx0" brushRef="#br0" timeOffset="1032.4">815 301 184,'0'0'8886,"1"-12"-3648,1-3-3763,3-42 1522,-7 19 6168,31 165-8064,-7-37-1549,-21-83-729,4 13 223,1-14-3075,3-3-5675</inkml:trace>
  <inkml:trace contextRef="#ctx0" brushRef="#br0" timeOffset="1487.34">979 0 8305,'0'0'8530,"61"77"-6145,-37-44-281,-1-1-384,-4 3-479,-3 3-537,-6-1-248,-6 0-336,-4 1-120,0 10-704,-2-9-2233,-3-11-369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07.3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 88 9434,'0'0'4011,"-5"14"-3526,-7 20 442,2 0 1,1 1-1,-7 55 0,14-71-652,0 7 294,2 30-1,0-50-468,1 0 0,0-1-1,0 1 1,0 0 0,0 0-1,1 0 1,0-1 0,0 1 0,1-1-1,5 10 1,-6-13-16,-1-1 0,1 1 0,0 0-1,0-1 1,0 1 0,0-1 0,1 0 0,-1 1 0,0-1-1,0 0 1,1-1 0,-1 1 0,1 0 0,-1-1 0,1 1-1,-1-1 1,1 0 0,-1 1 0,1-1 0,-1 0 0,1-1-1,-1 1 1,1 0 0,-1-1 0,1 0 0,-1 1 0,4-3-1,4 0 191,0-1-1,0-1 1,-1 1-1,0-2 0,10-6 1,34-32 205,-48 39-368,0 1-1,-1-1 0,0 0 1,0-1-1,0 1 1,-1-1-1,0 1 1,4-11-1,-30 61 530,0-4-539,13-19-97,2 0 0,0 0-1,1 1 1,2 0 0,0 0-1,1 0 1,0 35 0,4-57-155,0-1 1,0 1 0,0 0 0,0-1-1,1 1 1,-1 0 0,0-1 0,0 1-1,1 0 1,-1-1 0,0 1 0,1-1 0,-1 1-1,1-1 1,-1 1 0,1-1 0,-1 1-1,1-1 1,-1 1 0,1-1 0,0 0-1,-1 1 1,1-1 0,-1 0 0,1 0-1,0 1 1,-1-1 0,1 0 0,0 0-1,0 0 1,-1 0 0,1 0 0,0 0-1,-1 0 1,1 0 0,0 0 0,-1 0-1,1 0 1,1-1 0,31-7-5732,-8-5-397</inkml:trace>
  <inkml:trace contextRef="#ctx0" brushRef="#br0" timeOffset="494.79">727 0 9129,'0'0'2554,"-9"14"-1790,-1 1-523,0 1 80,0-1-1,1 2 1,-11 26-1,13-25 218,1 1 1,0 0-1,2 1 0,0-1 1,2 0-1,0 1 0,1 0 1,1 0-1,3 30 0,-3-48-455,1 0-1,-1 0 0,1 0 0,0 0 1,0 0-1,0 0 0,0 0 0,0 0 1,0 0-1,0 0 0,0-1 0,1 1 0,-1 0 1,1-1-1,-1 1 0,1-1 0,0 0 1,0 1-1,0-1 0,-1 0 0,1 0 1,0 0-1,0 0 0,0-1 0,0 1 1,1-1-1,-1 1 0,0-1 0,0 1 1,0-1-1,0 0 0,1 0 0,-1 0 1,0 0-1,0-1 0,4 0 0,0 0 53,0 0 0,-1-1 0,1 1 0,-1-1 0,1 0 0,-1 0 0,0-1 0,0 0 0,0 0 0,0 0-1,-1 0 1,8-8 0,-10 9-140,0-1-1,0 1 0,0-1 0,0 0 0,-1 0 1,1 1-1,-1-1 0,0-1 0,1 1 1,-2 0-1,1 0 0,0 0 0,-1 0 0,1-1 1,-1 1-1,0 0 0,0-7 0,-1 9-29,1 1 0,0-1 0,-1 0 0,1 1-1,-1-1 1,1 0 0,-1 1 0,1-1 0,-1 0-1,1 1 1,-1-1 0,1 1 0,-1-1 0,0 1 0,1-1-1,-1 1 1,0 0 0,0-1 0,1 1 0,-1 0-1,0-1 1,0 1 0,1 0 0,-1 0 0,0 0-1,0 0 1,0 0 0,-1 0 0,-23 3-450,20-1 462,0 1-1,1 0 0,0 0 0,-1 0 0,1 0 0,0 1 1,0 0-1,1 0 0,-1 0 0,1 0 0,0 1 1,0-1-1,0 1 0,1 0 0,0-1 0,-2 7 1,-1 2 11,0 0-1,2 1 1,0-1 0,0 1 0,0 15 0,1 3 219,2-1 0,2 1 0,0-1 1,2 1-1,10 35 0,-13-61-179,4 11 498,-1 1-1,1 27 1,-4-41-364,-1 0 1,0 0 0,0 0 0,0 0-1,-1 1 1,0-1 0,0 0 0,0 0-1,0 0 1,0-1 0,-1 1 0,1 0-1,-1 0 1,0-1 0,-1 1 0,-3 5 0,-4 0 230,-1 0 1,1 0-1,-2-1 1,1 0-1,-20 9 1,-65 25 1932,83-37-1992,2-2-46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0:40.8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2 12 5857,'0'0'9786,"0"-12"-4000,-4 19-5715,0-1 0,0 1-1,1 0 1,0 0-1,0 0 1,-1 9 0,-1-2 77,0 2-13,1 1 0,0 0 0,-1 20 0,4-30-81,1-1 0,-1 0 0,1 1-1,1-1 1,-1 0 0,1 0 0,0 0-1,1 1 1,-1-1 0,1 0-1,0-1 1,4 7 0,-4-9 26,0-1 0,0 1 0,0-1 0,0 0 0,1 0 0,-1 0 0,1 0 0,-1 0 0,1-1 0,0 1 0,0-1 0,0 1 0,0-1 0,4 1 0,-5-2-7,0 1 0,0-1 0,0 1 0,0-1 1,0 0-1,-1 0 0,1 0 0,0 0 0,0 0 0,0 0 1,0 0-1,0-1 0,0 1 0,0-1 0,-1 1 0,1-1 0,0 0 1,0 0-1,-1 0 0,1 0 0,-1 0 0,1 0 0,-1 0 1,3-2-1,-1-2-43,0 1 1,0-1-1,-1 1 1,1-1 0,-1 0-1,0 0 1,0 0-1,-1 0 1,0 0 0,1-1-1,-2 1 1,1 0-1,-1-1 1,1 1-1,-2-11 1,1 16-49,-1-1-1,1 0 1,0 1-1,0-1 1,0 1-1,-1-1 1,1 0-1,0 1 1,0-1-1,-1 1 1,1-1-1,-1 1 1,1-1-1,0 1 1,-1-1-1,1 1 1,-1-1-1,1 1 1,-1 0 0,1-1-1,-1 1 1,0 0-1,1 0 1,-1-1-1,1 1 1,-1 0-1,0 0 1,1 0-1,-1-1 1,0 1-1,1 0 1,-1 0-1,1 0 1,-1 0-1,0 0 1,1 1-1,-1-1 1,0 0 0,1 0-1,-2 0 1,1 1-24,-1-1 0,0 1 0,1-1 0,-1 1 0,1 0 0,-1 0 0,0-1 0,1 1 0,0 0 0,-1 0 0,1 1 0,0-1 0,-1 0 0,0 2 0,-2 4 21,1-1 0,0 1 0,0 0 0,1 0 0,0 0 0,0 0 0,1 0 0,-1 0 0,2 0 0,-1 1 0,1-1 0,0 0 0,1 1 0,-1-1 0,3 8 1,1 2 67,0 0 0,2-1 0,0 0 1,0 0-1,13 21 0,-4-11 220,18 35 81,-31-55-228,0 0 0,0 0 0,0 0 0,-1 1 0,0-1 0,0 0 0,0 1 0,-1 10 0,-1-13-3,0-1 0,0 0-1,0 1 1,-1-1 0,1 0 0,-1 0 0,0 0-1,1 0 1,-2 0 0,1 0 0,0 0 0,0-1-1,-1 1 1,0-1 0,1 1 0,-6 2 0,-7 5 336,-29 16 0,40-24-405,-36 15-988,13-11-2465,20-4 2104,-23 4-557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18:44.1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6 5633,'0'0'8345,"2"0"-7825,68 6 3902,-14 1-2098,-17-4-1672,0-2 1,0-1-1,64-10 0,-96 8-768,-6-1-191,-14-3-645,-24-1-623,17 5 1523,-1 0 0,1 2 0,-1 0 0,1 2 0,-1 0 0,1 1 0,0 1 0,0 1 0,0 1 0,-28 13 0,47-19 48,1 0 1,-1 1 0,0-1 0,1 1-1,-1-1 1,1 1 0,-1 0-1,1-1 1,-1 1 0,1-1-1,0 1 1,-1 0 0,1-1 0,0 1-1,0 0 1,-1-1 0,1 1-1,0 0 1,0 0 0,0-1 0,0 1-1,0 0 1,0 0 0,0-1-1,0 1 1,0 0 0,0 0 0,0-1-1,1 1 1,-1 0 0,0-1-1,1 2 1,11 21 474,0-12-317,0 0 0,0-1 0,1-1-1,1 0 1,0 0 0,21 9 0,-22-12-20,1 1 0,-1 1 0,-1 0 1,1 0-1,-2 1 0,1 1 1,14 15-1,-25-24-115,0 0 1,0 0-1,0 1 1,0-1-1,0 1 1,0-1-1,-1 1 0,1-1 1,0 1-1,-1 0 1,1-1-1,-1 1 1,1 0-1,-1-1 0,0 1 1,0 0-1,0-1 1,0 1-1,0 0 1,0-1-1,-1 4 0,0-3 51,0 0-1,0 0 0,0 0 0,-1 0 1,1 0-1,0 0 0,-1 0 0,0-1 0,1 1 1,-1 0-1,0-1 0,0 0 0,-3 3 0,-5 1 212,0 0 0,0-1 0,0 0-1,-1-1 1,-14 3 0,13-3-28,-1-1 0,1-1 0,-1 0 0,1-1 0,0-1 0,-1 0 0,-13-2 0,23 2-420,0 0-1,0 0 1,0-1-1,0 1 1,0-1-1,0 0 1,0 0 0,1 0-1,-4-2 1,-10-14-3851,5 0-1348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0:42.41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42 1720,'0'0'7041,"0"-3"-6464,0-6 13313,1 6-11189,55-61 2217,-30 31-4310,-2-1-1,36-68 1,-51 85-597,-2-1-1,0 0 1,-1 0 0,-1 0 0,0-1 0,-2 0-1,0 0 1,0-29 0,-4 63-11,0 0 0,-6 19 0,0 7 0,1 31-5,4 104 0,3-86-208,-1-92-752,1 0 0,0 0 0,0 1 0,0-1 0,-1 0 0,2 0 0,-1 1 0,0-1 0,2-2 0,0 0-1273,6-9-4480</inkml:trace>
  <inkml:trace contextRef="#ctx0" brushRef="#br0" timeOffset="744.19">465 131 9185,'0'0'13574,"-11"10"-11859,1 4-1283,0 0-1,0 0 1,1 1-1,1 0 0,-6 16 1,10-22-222,1 0 1,0 0-1,0 0 1,1 0 0,1 0-1,-1 0 1,2 0 0,-1 1-1,1-1 1,2 18-1,-1-24-126,0 0 0,0 0 0,0-1 0,0 1 0,0 0-1,1-1 1,-1 1 0,1-1 0,-1 0 0,1 1 0,0-1-1,0 0 1,0 0 0,0 0 0,0 0 0,1 0 0,-1-1 0,1 1-1,-1-1 1,1 1 0,-1-1 0,1 0 0,0 0 0,0 0-1,0-1 1,-1 1 0,1-1 0,0 1 0,0-1 0,4 0-1,0 0-22,-1 0 0,0 0-1,1-1 1,-1 0 0,0 0-1,1-1 1,-1 1 0,0-1-1,0-1 1,0 1 0,0-1-1,9-6 1,-8 4-61,0-1 0,0 1 0,-1-1 0,0 0 0,0-1 0,-1 0 0,1 0 0,-2 0 0,1 0 0,-1-1 0,0 1 0,0-1 0,-1 0 0,0-1 0,-1 1 0,0 0 0,0-1 0,0 1 0,-1-14 0,-1 19 0,-1 1 0,1-1 0,-1 1 0,0-1 0,0 1 0,0-1 0,0 1 0,-1 0 0,1-1 0,-1 1 0,1 0 0,-1 0 0,0 0 0,0 0 0,1 0 0,-2 1 0,1-1 0,0 0 0,-4-1 0,0-1 0,-1 0 0,1 1 0,-1 0 0,0 0 0,0 0 0,-8-1 0,8 2 11,0 1 0,0 0 1,-1 0-1,1 0 0,0 1 0,-1 0 1,1 1-1,-1 0 0,-12 3 0,16-3-84,1 1 0,-1-1-1,0 1 1,1 0-1,-1 1 1,1-1 0,-1 1-1,1-1 1,0 1-1,0 0 1,0 0 0,1 0-1,-1 1 1,1-1-1,-1 0 1,1 1 0,0 0-1,-2 6 1,-2 3-3984,1-5-350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1:57.8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 1 9313,'0'0'5655,"0"11"-4532,-11 241 6688,-4 47-4056,15-295-3724,0 0 0,1 0-1,-1 0 1,1 0 0,-1 0 0,1 0 0,2 3 0,-3-5-108,1-1 0,-1 0 1,1 0-1,0 0 0,-1 0 0,1 0 1,0-1-1,-1 1 0,1 0 1,0 0-1,0 0 0,0-1 1,0 1-1,0 0 0,0-1 1,0 1-1,0-1 0,0 1 0,0-1 1,0 1-1,0-1 0,1 0 1,-1 0-1,0 1 0,0-1 1,0 0-1,0 0 0,1 0 1,-1 0-1,2-1 0,3 0-798,0-1 0,1 1 0,-1-1 0,0-1 0,0 1 0,0-1 0,10-7 0,15-13-6065</inkml:trace>
  <inkml:trace contextRef="#ctx0" brushRef="#br0" timeOffset="1089.76">513 452 8481,'3'-1'385,"0"0"-1,0-1 1,0 1 0,0-1-1,0 0 1,0 0-1,0-1 1,-1 1 0,1 0-1,-1-1 1,0 1 0,1-1-1,-1 0 1,-1 0-1,1 0 1,0 0 0,-1 0-1,1 0 1,-1 0 0,0-1-1,0 1 1,0 0-1,-1-1 1,1 1 0,-1-1-1,0 1 1,0-5 0,0 7-373,-1 0 0,1 0 0,-1 0 1,0 0-1,1 0 0,-1 0 1,0 0-1,1 1 0,-1-1 1,0 0-1,0 0 0,0 1 0,0-1 1,0 1-1,0-1 0,0 1 1,0-1-1,0 1 0,0 0 1,0-1-1,0 1 0,0 0 0,0 0 1,0 0-1,0 0 0,0 0 1,0 0-1,-1 0 0,-1 0 1,-3 0-54,-1 1 1,1 0-1,-1-1 1,-7 4-1,3 0 29,0 0 0,0 2-1,0-1 1,1 1-1,0 1 1,0 0 0,-9 8-1,5-3 162,2 0 0,0 1-1,0 0 1,-13 19-1,24-30-72,-1 1 0,1-1 0,-1 0-1,1 1 1,0-1 0,0 1 0,0 0-1,0-1 1,0 1 0,0 4 0,3-6 20,-1-1 1,1 1 0,-1-1-1,1 0 1,-1 1 0,1-1-1,-1 0 1,1 0 0,0 0-1,-1 0 1,1 0 0,-1 0-1,3-1 1,-3 1-32,12-2 175,0-2 0,0 1 0,0-1 0,0-1-1,-1 0 1,1-1 0,11-8 0,-5 4-182,35-14 0,-52 24-116,-1-1 0,1 1 1,0 0-1,-1 0 0,1 0 0,-1 0 1,1 0-1,-1 0 0,1 0 1,0 1-1,-1-1 0,1 0 0,-1 1 1,1-1-1,-1 1 0,1 0 1,-1-1-1,0 1 0,2 1 1,26 23-285,-9-6 326,-14-15 29,0-1 0,0 1 0,0-1 0,1 0-1,0 0 1,-1-1 0,1 0 0,0 0 0,0-1 0,0 0 0,13 1 0,-9-2 25,1-1 1,-1 0 0,0-1 0,0 0-1,0-1 1,20-7 0,-11 1 10,0 0 1,-1-2-1,0 0 1,-1-1 0,-1 0-1,0-2 1,20-19-1,-35 31-30,0 0-1,0 0 1,0 0-1,0 0 0,0 0 1,-1 0-1,1-1 1,-1 1-1,1 0 1,-1-1-1,0 0 1,0 1-1,0-1 0,0 1 1,-1-1-1,1-3 1,-1 5-48,-1 1 1,1 0-1,-1-1 1,1 1 0,-1 0-1,0 0 1,1-1 0,-1 1-1,0 0 1,1 0-1,-1 0 1,0 0 0,1 0-1,-1 0 1,0 0-1,1 0 1,-1 0 0,1 0-1,-1 0 1,0 1-1,1-1 1,-1 0 0,0 0-1,1 0 1,-1 1 0,-5 3-67,0 0 1,1 0 0,0 0 0,0 0 0,0 1-1,1 0 1,-1 0 0,-6 10 0,4-4 63,1 0 0,0 0-1,-9 22 1,12-24 77,0 0 0,1 0 1,0 0-1,1 1 0,0-1 0,0 0 0,1 1 0,1 11 0,-1-17 10,0-1 0,1 0 0,0 0 0,-1 0 0,1 1 0,1-1 0,-1 0 0,0 0 0,1-1 0,-1 1 0,1 0 0,0 0 0,0-1 0,0 1 0,0-1 0,1 0 0,-1 1 0,0-1 0,1 0 0,0 0 0,-1-1 0,1 1 0,0-1 0,0 1 0,0-1 0,6 2 0,-1-1 110,0-1-1,0 0 1,1-1 0,-1 1 0,0-1 0,0-1 0,0 0-1,0 0 1,0 0 0,0-1 0,0 0 0,0-1 0,-1 0-1,1 0 1,-1-1 0,0 1 0,8-6 0,0-2-145,-1 0 0,0 0 0,0-1 0,-1-1 0,-1 0 0,18-25 0,-29 37-42,2-3-64,0 0 1,0 0 0,-1 0 0,1 0-1,-1 0 1,0-1 0,0 1 0,0-1-1,-1 1 1,2-6 0,-15 23-1546,7-6 1581,0 1 1,0 0-1,1 0 0,0 1 0,1-1 0,0 1 0,0 0 0,1 0 1,0 0-1,1 0 0,0 0 0,0 0 0,1 16 0,0-22 65,1-1-1,-1 0 0,0 0 0,1 0 1,-1 0-1,1 0 0,0 0 0,0 0 0,0 0 1,0 0-1,0 0 0,0 0 0,1-1 1,-1 1-1,0 0 0,1-1 0,-1 1 1,1-1-1,3 3 0,-2-3 72,1 1-1,-1-1 0,1 0 1,-1 0-1,1 0 1,-1 0-1,1 0 1,-1-1-1,1 1 1,7-1-1,-1-1 105,0 0 0,0-1-1,-1 0 1,1 0 0,0-1-1,-1-1 1,18-8 0,10-9 126,-1-2 0,-1-2 0,42-37 0,-59 45-240,0 0 0,-2-2 0,0 1 0,-1-2 0,-1 0-1,-1-1 1,13-26 0,-22 38-49,0-1 0,-1 1-1,-1-1 1,1 0 0,-2 0 0,1 0-1,-1 1 1,-1-15 0,-12 35-808,8-1 701,0 0 1,1 0 0,0 1-1,0-1 1,1 1 0,-1 12-1,2-17 76,1-1-1,0 0 0,0 0 0,0 0 1,1 0-1,0 0 0,0 0 1,0 0-1,1 0 0,-1 0 1,1 0-1,0 0 0,1-1 1,5 9-1,7 4 135,2-1 1,-1 0-1,2-1 1,38 24-1,-28-20 96,28 24-1,-52-39-233,0 0 0,0 0 1,0 0-1,-1 0 0,1 1 0,2 5 0,-5-9-26,0 0 1,-1 1 0,1-1 0,-1 0-1,0 0 1,1 0 0,-1 0-1,0 0 1,1 1 0,-1-1-1,0 0 1,0 0 0,0 0 0,0 1-1,0-1 1,0 0 0,-1 0-1,1 0 1,0 0 0,-1 1-1,1-1 1,-1 0 0,1 0-1,-1 0 1,1 0 0,-1 0 0,0 0-1,1 0 1,-1 0 0,0 0-1,0 0 1,0-1 0,0 1-1,0 0 1,-1 1 0,-7 2-310,0 1 1,0-1-1,0 0 0,0-1 1,-1 0-1,1-1 0,-14 3 1,-73 3-5904,77-7 3738,-41 1-9216</inkml:trace>
  <inkml:trace contextRef="#ctx0" brushRef="#br0" timeOffset="1517.09">1304 318 16659,'0'0'8194,"103"0"-7026,-51 0-392,4 2-584,0 2-192,14 5-624,-11 0-2144,-15-1-4026</inkml:trace>
  <inkml:trace contextRef="#ctx0" brushRef="#br0" timeOffset="1518.09">2220 520 16795,'0'0'15972,"-5"0"-15972,0 0 0,-6-4-726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1:56.5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7 36 4400,'0'0'5793,"0"-4"-4828,0-10-142,0 3 2291,-9 8 1298,-11 0-3412,1 3-802,0 0 1,1 1-1,-1 0 1,1 2-1,-1 0 1,1 1-1,0 1 0,0 1 1,1 0-1,-1 2 1,2 0-1,-30 18 1,42-23-162,-1 1 0,1 0 0,0 0 0,-1 0 0,2 0 0,-1 1 0,0-1 0,1 1 0,0 0 0,0 0 0,1 0 1,-4 10-1,5-12-20,0 0 1,0 0 0,1-1-1,-1 1 1,1 0-1,0 0 1,0 0 0,0 0-1,0 0 1,0 0 0,0 0-1,1 0 1,0 0 0,-1-1-1,1 1 1,0 0 0,1 0-1,-1-1 1,0 1-1,1 0 1,-1-1 0,1 0-1,0 1 1,0-1 0,0 0-1,3 3 1,4 1 133,-1 0 1,2 0-1,-1-1 0,1 0 1,-1 0-1,14 3 0,66 16 934,-59-16-796,-13-4-140,-12-4-123,0 1 0,0 0 0,1 0 0,-1 1-1,0 0 1,-1-1 0,1 2 0,0-1 0,0 0 0,-1 1-1,1 0 1,-1 0 0,5 5 0,-8-7-19,-1 1-1,1-1 1,0 0 0,-1 1 0,1-1-1,-1 1 1,0-1 0,0 1 0,1-1-1,-1 1 1,0-1 0,0 1 0,0-1-1,-1 1 1,1-1 0,0 1 0,0-1-1,-1 1 1,1-1 0,-1 1 0,1-1-1,-1 0 1,0 1 0,0-1 0,1 0-1,-1 0 1,0 1 0,0-1 0,0 0-1,0 0 1,0 0 0,-1 0-1,1 0 1,-2 1 0,-5 5 151,-1-1-1,-1 0 1,-12 7-1,19-12-123,-11 6 165,-1-1 0,1 0-1,-1-1 1,0-1 0,-26 4-1,8-4 1121,-54 0-1,87-4-727,20 0-350,8 0-210,0 0 0,0-2 0,0-1 0,0-2 0,-1 0 0,34-12 0,-26 4-31,47-25 0,-71 33 0,0-2 0,-1 1 0,0-2 0,0 1 0,0-1 0,-1-1 0,-1 0 0,10-11 0,-16 18-7,-1 0-1,1-1 1,-1 1 0,1 0-1,-1 0 1,0-1 0,0 1 0,0-1-1,0 1 1,-1-1 0,1 1-1,-1-1 1,1 0 0,-1 1-1,0-1 1,0 0 0,0 1-1,0-1 1,-1 0 0,0-4-1,0 5-48,0 1 0,0-1 0,-1 0-1,1 1 1,0-1 0,-1 1-1,1-1 1,0 1 0,-1 0-1,0 0 1,1 0 0,-1 0-1,0 0 1,0 0 0,1 0-1,-1 0 1,0 1 0,0-1 0,0 1-1,0-1 1,0 1 0,0 0-1,0 0 1,0 0 0,0 0-1,0 0 1,-3 0 0,1 1-49,-1 0 1,0 1 0,0-1 0,1 1 0,-1 0 0,1 0 0,-1 0-1,1 0 1,0 1 0,0 0 0,0 0 0,0 0 0,0 0-1,1 1 1,-6 6 0,0 1 6,0 1-1,1-1 1,1 2-1,-8 15 1,13-23 60,0-1 1,1 0-1,-1 1 0,1-1 1,1 1-1,-1-1 0,0 1 1,1 0-1,0-1 0,0 1 1,1 7-1,0-12 51,0 1 1,0-1-1,0 1 1,0-1-1,-1 1 1,1-1-1,0 1 1,0-1-1,0 0 0,0 1 1,0-1-1,0 0 1,0 0-1,0 0 1,0 0-1,0 0 1,0 0-1,0 0 0,0 0 1,0 0-1,0 0 1,1-1-1,2 1 95,7-2 25,0-1 0,0 0 0,0 0 0,-1-1 0,0-1 0,0 0 0,0 0 0,12-8 0,7-4-56,-2 2-63,-15 7-26,1 1 1,-1 1-1,1 0 1,0 0-1,0 1 0,1 1 1,20-4-1,-33 8-5,-1 0 0,1 0-1,0 0 1,-1 0 0,1 1 0,0-1-1,-1 0 1,1 0 0,0 1 0,-1-1-1,1 0 1,0 1 0,-1-1 0,1 0-1,-1 1 1,1-1 0,-1 1 0,1-1-1,-1 1 1,1-1 0,-1 1 0,0-1-1,1 1 1,-1-1 0,0 1 0,1 0-1,-1-1 1,0 1 0,0 0 0,1-1-1,-1 1 1,0 0 0,3 28-317,-2-20 250,0 9 40,3 27-73,-3-42 115,-1 1 0,1-1 0,0 0 0,0 0 0,0 0 0,0 0 0,0 0 0,1 0 1,0-1-1,2 5 0,-3-6 29,0-1 1,0 1-1,0-1 1,-1 1-1,1-1 1,0 0-1,0 0 1,0 1-1,0-1 1,0 0-1,0 0 1,0 0-1,0 0 1,0 0-1,0 0 1,0 0-1,0 0 1,0 0-1,0-1 1,0 1-1,-1 0 1,1 0-1,0-1 1,1 0-1,22-11 768,-23 11-776,61-39 632,60-33-377,-120 72-270,0 0-1,0 0 0,0 0 1,0 0-1,0 1 1,0-1-1,0 0 0,1 1 1,-1 0-1,0-1 0,0 1 1,0 0-1,1 0 0,-1 0 1,0 1-1,0-1 0,0 0 1,1 1-1,-1-1 1,0 1-1,0 0 0,0 0 1,0 0-1,0 0 0,0 0 1,0 0-1,2 2 0,17 9 71,-15-10 38,1 0-1,-1 0 0,1-1 0,0 1 1,-1-1-1,1-1 0,0 0 0,0 0 0,11-1 1,8-2 4,28-9 0,-49 11-157,22-6-10,26-5-2546,-110 24-10450,18-4 189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1:53.1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0 0 2512,'0'0'15243,"-7"13"-14584,-10 20 613,2 0-1,1 1 1,-16 59 0,24-68-467,2 1-1,-2 31 1,6-50-724,-1-1-1,1 0 0,1 1 0,-1-1 1,1 1-1,0-1 0,1 1 1,0-1-1,0 0 0,0 0 0,0 0 1,1 0-1,0 0 0,6 8 1,-7-13-45,0 1 1,0 0-1,0-1 1,0 1-1,0-1 1,1 0-1,-1 1 1,1-1-1,-1 0 1,1-1-1,-1 1 1,1 0-1,-1-1 1,1 1-1,-1-1 1,1 0-1,0 0 0,-1 0 1,1 0-1,-1 0 1,1-1-1,5-1 1,-3 1 10,1-1 0,-1 0 0,1 0 0,-1 0 0,0-1 0,1 0 0,-1 0 0,-1 0 0,6-4 0,-5 3-159,-1-1 0,0 1 0,0-1 1,0 1-1,-1-1 0,6-10 0,-8 14-165,-1 14-1706,0-4 1889,0 0-1,0 0 0,1 0 1,1 0-1,-1 0 0,1 0 1,1-1-1,3 10 0,-4-15 189,-1 0 0,1 0-1,0-1 1,0 1-1,0-1 1,0 1 0,0-1-1,1 1 1,-1-1-1,1 0 1,-1 0-1,1 0 1,0-1 0,0 1-1,0-1 1,0 1-1,0-1 1,0 0 0,0 0-1,0 0 1,0-1-1,0 1 1,1-1-1,-1 0 1,6 0 0,-4 0 50,-1 0 1,1 0-1,0 0 0,0-1 1,0 0-1,-1 0 1,1-1-1,6-2 1,-9 4-190,-1-1 1,1 0 0,-1 0 0,1-1 0,-1 1-1,1 0 1,-1 0 0,0-1 0,0 1 0,0-1-1,0 1 1,0-1 0,0 1 0,0-1 0,0 0-1,0 1 1,-1-1 0,1 0 0,-1 0 0,1 1-1,-1-1 1,0 0 0,0 0 0,0 0 0,0-2-1,0 4-328,13 0-578,0-1 987,-1-1 0,1 0-1,0 0 1,-1-1 0,0-1 0,0 0 0,0 0-1,0-1 1,-1-1 0,14-8 0,32-25 318,-42 28-211,0 0 0,1 1-1,1 0 1,31-13 0,-44 22-128,1-1 1,-1 1-1,1 0 1,0 1-1,-1-1 1,1 1-1,0-1 1,-1 1-1,1 1 1,0-1-1,-1 1 1,1 0-1,0 0 1,8 3-1,-10-3-14,0 1-1,0 0 1,0 0 0,-1 0-1,1 0 1,0 0-1,-1 1 1,1-1 0,-1 1-1,0-1 1,0 1-1,0 0 1,0 0 0,0 0-1,-1 0 1,1 0 0,-1 1-1,0-1 1,0 0-1,1 7 1,-1-7 11,-1 1 1,1-1-1,-1 1 0,0-1 0,0 1 1,0-1-1,0 1 0,-1-1 0,0 1 1,1-1-1,-1 1 0,-1-1 1,1 0-1,0 1 0,-1-1 0,-2 4 1,-15 17-1503,-5-2-3798,17-16 2705,-8 8-1131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1:57.12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85 5473,'0'0'4630,"6"2"-2237,1 1-1376,1-1 0,-1 0 1,1 0-1,-1-1 0,1 0 1,14 0-1,-18-1-657,-1 0-1,1 0 1,-1-1-1,1 1 1,-1-1-1,1 0 1,-1 0-1,1 0 1,-1 0-1,0-1 1,0 1-1,1-1 1,-1 0 0,0 0-1,-1 0 1,1-1-1,0 1 1,-1 0-1,4-5 1,-4 5-232,0-1 0,0 0 1,-1 1-1,1-1 0,-1 0 1,0 1-1,0-1 0,0 0 1,0 0-1,0 0 0,-1 0 1,1 0-1,-1-4 1,0 6-147,0-1 1,-1 1 0,1 0 0,-1 0-1,1 0 1,-1 0 0,1-1 0,-1 1 0,1 0-1,-1 0 1,0 0 0,0 0 0,0 0 0,0 1-1,1-1 1,-1 0 0,0 0 0,0 0 0,-1 1-1,1-1 1,0 1 0,0-1 0,0 1 0,0-1-1,0 1 1,-1-1 0,1 1 0,0 0 0,0 0-1,-1 0 1,1 0 0,0 0 0,0 0 0,-2 0-1,1 0-33,-1 0 0,1 0 0,-1 1 0,1-1 0,0 1 0,-1-1 0,1 1 0,0 0 0,-1 0 0,1 0 0,0 0 0,0 0 0,0 1 0,0-1 0,0 0 0,0 1-1,0 0 1,0-1 0,1 1 0,-1 0 0,0 0 0,1 0 0,-2 4 0,2-4 38,0-1-1,0 1 1,0 0 0,1 0-1,-1 0 1,1 0 0,-1 0-1,1-1 1,0 1 0,0 0-1,0 0 1,0 0 0,0 0-1,0 0 1,1 0 0,-1 0-1,1 0 1,-1 0 0,1-1-1,-1 1 1,1 0 0,0 0-1,0-1 1,0 1 0,0 0-1,0-1 1,1 1 0,-1-1-1,0 1 1,1-1 0,2 2-1,1 1-3,1-1-1,0 0 1,1 0 0,-1 0-1,0-1 1,1 1-1,0-2 1,-1 1-1,1-1 1,0 0-1,10 0 1,2 1-176,55 5-1958,0-5-289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1:51.4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5 124 4112,'0'0'8526,"-1"0"-8368,0 0-1,0 0 1,1 0 0,-1 0-1,0 0 1,0 0 0,1 0-1,-1 0 1,0 0 0,0 1-1,1-1 1,-1 0 0,0 0-1,1 1 1,-1-1 0,0 0-1,1 1 1,-1-1 0,0 1-1,1-1 1,-1 1 0,0 0-1,-1 8 215,1 0-1,0 0 1,0 1-1,1-1 0,0 0 1,1 0-1,2 15 1,-3-22-287,1 0 1,-1 0-1,1 1 1,-1-1 0,1 0-1,0 0 1,0 0-1,0 0 1,0 0 0,0 0-1,0 0 1,0-1-1,1 1 1,-1 0-1,1 0 1,-1-1 0,1 1-1,0-1 1,-1 0-1,1 1 1,0-1 0,0 0-1,0 0 1,0 0-1,0 0 1,0-1 0,0 1-1,0-1 1,1 1-1,-1-1 1,0 1 0,0-1-1,0 0 1,1 0-1,-1 0 1,0-1 0,4 0-1,-2 0 77,0 0-1,0-1 0,-1 0 1,1 0-1,0 0 0,-1-1 1,1 1-1,-1-1 1,0 0-1,1 0 0,-1 0 1,-1 0-1,1 0 1,0-1-1,-1 1 0,0-1 1,0 1-1,3-8 0,0 1-92,-1 0 0,0 0 0,-1-1 0,0 1 0,0-1 0,0-13 0,-2 19-92,-1 0 0,0 0 1,0 0-1,0 0 0,0 0 0,-1 0 0,0 0 1,0 0-1,-1 1 0,1-1 0,-1 0 0,0 0 0,0 1 1,-5-8-1,4 9-30,0 0 1,0 0 0,0 0-1,0 0 1,-1 0-1,1 1 1,-1 0 0,1-1-1,-1 1 1,0 1-1,0-1 1,0 0 0,0 1-1,0 0 1,-1 0-1,1 0 1,-6 0 0,6 1 26,-1-1 1,1 1-1,0 0 1,-1 0-1,1 0 1,-1 1-1,1 0 0,0-1 1,-1 2-1,1-1 1,0 0-1,0 1 1,0 0-1,0 0 1,0 0-1,-5 4 1,4-2 5,1 0 0,0 1 0,0-1 0,1 1 0,-1 0 0,1 0 0,0 0 0,1 0 0,-1 0 0,1 1 0,0-1 0,-2 7 0,2-5 16,1 0 0,0 1-1,0-1 1,0 0 0,1 0 0,0 0-1,0 1 1,1-1 0,0 0-1,0 0 1,1 0 0,4 13 0,-5-16 17,1 1 0,1-1 1,-1 0-1,0 0 1,1 0-1,0 0 1,0 0-1,0-1 1,0 1-1,1-1 0,0 0 1,-1 0-1,1 0 1,0 0-1,0-1 1,1 0-1,-1 1 1,0-1-1,1-1 1,6 3-1,-5-3 97,0 0 0,0-1 0,0 0 0,0 1-1,0-2 1,0 1 0,0-1 0,0 0 0,0 0 0,0-1 0,0 1 0,0-1-1,-1-1 1,1 1 0,-1-1 0,9-5 0,-1-1-12,0-1 0,-1 0 0,0-1 0,-1 0 0,12-14 0,-21 22 17,10-9-449,-4 19-660,1 4 1006,-5-7-7,-1 0 0,1 0 0,0 0 0,0-1 0,0 1 0,1-1 0,4 3 0,-7-6 15,0 1-1,0 0 1,0-1 0,0 1-1,0-1 1,-1 1 0,1-1-1,0 0 1,0 0 0,0 0-1,0 0 1,0 0-1,0 0 1,0-1 0,0 1-1,0-1 1,0 1 0,0-1-1,0 0 1,-1 0 0,1 1-1,0-1 1,2-3 0,24-17 122,-1-3 1,-2 0 0,43-52 0,-28 30-138,-40 46-11,1 0 0,-1 0 0,0 0 1,0 0-1,0 0 0,0-1 1,0 1-1,0 0 0,0 0 0,0 0 1,1 0-1,-1 0 0,0 0 1,0 0-1,0 0 0,0 0 0,0 0 1,0 0-1,1 0 0,-1 0 0,0 0 1,0 0-1,0 0 0,0 0 1,0 1-1,0-1 0,0 0 0,1 0 1,-1 0-1,0 0 0,0 0 1,0 0-1,0 0 0,0 0 0,0 0 1,0 0-1,0 0 0,0 1 0,0-1 1,1 0-1,-1 0 0,0 0 1,0 0-1,0 0 0,0 0 0,0 0 1,0 1-1,0-1 0,0 0 1,0 0-1,0 0 0,0 0 0,0 0 1,0 0-1,0 1 0,3 13-174,1 24 77,-4-33 101,3 23-297,0 0 0,2 1 0,13 43 0,-18-70-76,1 0-1,0 0 0,0 0 1,0 0-1,0 0 1,0 0-1,0 0 1,1 0-1,-1 0 1,3 2-1,14 3-8070,-6-6-1187</inkml:trace>
  <inkml:trace contextRef="#ctx0" brushRef="#br0" timeOffset="541.12">946 26 12426,'0'0'7601,"-7"6"-7356,-4 3-76,1 0 1,1 1-1,-1 0 1,2 1-1,-1-1 1,1 2-1,1-1 1,0 1-1,1 0 0,0 1 1,-5 18-1,10-28-130,-1 5-25,0 0 0,0 0-1,1 0 1,0 0 0,0 0-1,1 9 1,1-16-29,-1 0 0,0-1 0,1 1 0,-1 0 0,1 0 0,0 0 0,-1 0 1,1 0-1,-1-1 0,1 1 0,0 0 0,0-1 0,0 1 0,-1 0 0,1-1 0,0 1 0,0-1 0,0 1 0,0-1 0,0 0 0,0 1 1,0-1-1,0 0 0,0 0 0,0 0 0,0 1 0,0-1 0,0 0 0,0 0 0,0-1 0,0 1 0,0 0 0,0 0 0,0 0 0,0-1 0,1 1 1,3-1-90,1-1 1,0 1-1,-1-1 1,11-4 0,-1-4-571,-12 8 475,-1 0-1,1 0 1,0 0-1,0 0 1,-1 1 0,1 0-1,0-1 1,0 1-1,0 0 1,6-1-1,-8 3 184,1 1-1,0-1 1,-1 1-1,1-1 0,-1 1 1,1 0-1,-1-1 1,0 1-1,0 0 1,0 0-1,0 0 1,0 0-1,0 0 0,0 2 1,3 5 187,-3-8-70,0 0 1,-1 0-1,1 0 1,-1 0-1,1 0 1,0 0-1,0-1 1,0 1-1,-1 0 1,1 0-1,0-1 0,0 1 1,0 0-1,0-1 1,0 1-1,0-1 1,0 1-1,0-1 1,1 0-1,-1 1 1,0-1-1,0 0 1,0 0-1,0 0 1,0 0-1,1 0 1,-1 0-1,0 0 1,0 0-1,0 0 1,0 0-1,1-1 1,-1 1-1,0-1 1,0 1-1,1-1 1,4-3 391,0 0 1,0 0-1,-1-1 1,1 1 0,4-7-1,2 0-559,-5 5 163,2-3 29,1 1-1,16-11 0,-23 18-98,-1-1 1,1 0 0,0 1-1,0 0 1,0 0 0,0 0 0,1 0-1,-1 0 1,0 0 0,0 1-1,0 0 1,1 0 0,-1-1-1,0 2 1,4-1 0,-6 1-30,0-1 1,-1 1-1,1-1 1,0 1-1,0 0 1,0-1-1,0 1 1,0 0-1,-1 0 1,1 0-1,0-1 1,-1 1-1,1 0 1,-1 0-1,1 0 1,-1 0-1,1 0 1,-1 0-1,0 0 1,1 0-1,-1 0 1,0 0 0,0 0-1,0 1 1,0 1-1,1 34 269,-2-28-163,1-5-149,0 0 0,-1 0 0,1 1 0,-1-1 0,0 0 0,-1 0 0,1 0 0,-1 0 0,0-1 0,0 1 0,0 0 0,0-1 0,0 1 0,-1-1 0,0 0 0,0 0 0,-5 5 0,5-5-1025,0-1-1,0 0 0,0-1 1,0 1-1,0-1 1,0 1-1,-1-1 0,-3 1 1,-3-1-1375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1:43.8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10418,'0'16'1675,"-1"21"-395,3 1 0,9 57 1,47 125 3496,-2-8-1524,-52-189-2921,2-1-75,-2 0-1,0 0 1,-2 1 0,0 0 0,-3 32 0,1-55-234,0 1 1,0-1 0,0 0-1,0 0 1,0 1-1,0-1 1,0 0-1,0 0 1,0 1-1,0-1 1,0 0-1,0 0 1,0 1-1,0-1 1,-1 0-1,1 0 1,0 1-1,0-1 1,0 0-1,0 0 1,-1 0-1,1 0 1,0 1-1,0-1 1,0 0-1,-1 0 1,1 0-1,0 0 1,0 0-1,-1 0 1,1 1-1,0-1 1,0 0-1,-1 0 1,1 0-1,0 0 1,0 0-1,-1 0 1,1 0-1,0 0 1,0 0-1,-1 0 1,1 0-1,0 0 1,0 0-1,-1-1 1,1 1-1,0 0 1,0 0-1,-1 0 1,1 0-1,0 0 1,0 0-1,0-1 1,-1 1-1,1 0 1,-13-12 1019,2-6-980,2 0 0,0 0-1,0-1 1,2 0 0,0 0-1,-5-31 1,9 39-69,-10-41-418,2-1 1,2 0 0,3 0 0,2-1 0,3 0 0,5-55-1,-3 99 464,0 0-1,2 0 1,-1 0-1,1 0 1,0 1-1,1-1 1,0 1-1,1 0 1,0 0-1,0 1 1,1-1-1,0 1 1,0 0-1,1 1 1,15-14-1,-22 21-31,0 0 0,0 0 0,1 0 0,-1 0 0,0-1 0,0 1 0,0 0 0,0 0 0,0 0 0,0 0 0,1 0 0,-1 0 0,0 0 0,0 0 0,0 0 0,0 0 0,0 0 1,1 0-1,-1 0 0,0 0 0,0 0 0,0 0 0,0 0 0,0 0 0,1 0 0,-1 0 0,0 0 0,0 0 0,0 0 0,0 0 0,0 0 0,1 1 0,-1-1 0,0 0 0,0 0 0,0 0 0,0 0 0,0 0 0,0 0 0,0 0 0,0 0 0,1 1 0,-1-1 0,0 0 0,0 0 0,0 0 0,0 0 0,0 0 0,0 1 0,0-1 0,0 0 0,0 0 0,0 0 0,1 15 94,-6 14 7,-19 43 39,17-56-999,1 1 0,1 0 1,0 0-1,1 0 0,-2 26 0,6-12-3494,0-10-1949</inkml:trace>
  <inkml:trace contextRef="#ctx0" brushRef="#br0" timeOffset="753.39">500 37 10970,'0'0'2804,"-14"2"-1130,1-2-1350,6 0-240,1 1 0,-1-1 0,1 1 0,0 0 0,-1 1 0,1 0 0,0 0 0,0 0 0,0 0 0,0 1 0,0 0 0,-10 7 0,6-1 43,-1 0 0,1 0 0,0 1 0,1 1 0,-13 18 0,17-22-41,1 0 1,0 0-1,1 0 1,0 0-1,0 1 1,0-1 0,1 1-1,0 0 1,1-1-1,0 1 1,-1 10 0,2-16-56,0-1 1,0 0 0,0 0 0,0 0 0,0 1 0,0-1 0,1 0 0,-1 0 0,0 0 0,0 0 0,1 0 0,-1 1 0,1-1 0,-1 0 0,1 0-1,-1 0 1,1 0 0,0 0 0,0 0 0,-1 0 0,1-1 0,0 1 0,0 0 0,0 0 0,0-1 0,0 1 0,0 0 0,0-1 0,0 1 0,0-1-1,0 1 1,0-1 0,0 0 0,1 1 0,-1-1 0,0 0 0,0 0 0,0 0 0,0 0 0,1 0 0,-1 0 0,0 0 0,2-1 0,2 1 188,0-1 0,0-1 0,0 1 1,-1-1-1,1 0 0,-1 0 0,1 0 1,-1-1-1,6-3 0,75-70 790,-58 49-917,46-33 1,-55 52-172,-17 8 66,-1 0-1,1 0 0,-1 0 1,1 0-1,-1 0 1,1 0-1,-1 0 0,0 0 1,1 0-1,-1 1 1,1-1-1,-1 0 1,1 0-1,-1 0 0,1 1 1,-1-1-1,0 0 1,1 1-1,-1-1 0,0 0 1,1 1-1,-1 0 1,2 2-47,-1 0 0,0 0 0,0 0 1,0 0-1,0 0 0,-1 0 1,1 1-1,-1 2 0,3 13 187,-1-8-131,1-1-1,0 1 0,1-1 1,0 0-1,1 0 0,10 16 1,-13-23 97,0 1 1,1-1-1,0 0 1,0 0-1,-1 0 1,2 0-1,-1-1 1,0 1-1,1-1 1,-1 0 0,1 0-1,-1 0 1,1 0-1,0-1 1,0 1-1,0-1 1,0 0-1,0 0 1,0-1-1,8 1 1,-4-1 140,-1-1 0,1 0 0,-1 0 0,1-1 0,-1 0 0,1 0 0,10-5 0,47-29 42,-50 27-203,-14 9-159,1 1 0,0 0 0,-1-1 0,1 1 0,0 0 1,-1 0-1,1 0 0,-1 0 0,1 0 0,-1 0 0,0 0 0,0 1 1,1-1-1,-1 0 0,0 1 0,1 2 0,4 2 41,-1-2 82,0 0 1,0 0-1,0-1 0,0 0 0,1 1 1,-1-2-1,1 1 0,0-1 0,0 0 1,0 0-1,0 0 0,0-1 0,0 0 1,0 0-1,1-1 0,-1 0 0,0 0 0,1 0 1,-1-1-1,0 0 0,0 0 0,0-1 1,8-2-1,-8 2 9,-1 0-1,0-1 1,1 0 0,-1 0 0,0 0-1,-1 0 1,1-1 0,0 0 0,-1 0-1,0 0 1,0 0 0,0-1 0,-1 1-1,1-1 1,-1 0 0,0 0 0,-1-1-1,1 1 1,-1 0 0,0-1 0,0 1-1,-1-1 1,0 0 0,0 0 0,0-6-1,-1 11-25,0-24-198,0 24 168,-1 1 0,1-1 0,0 1-1,0 0 1,0-1 0,0 1 0,0 0 0,-1-1 0,1 1-1,0 0 1,0-1 0,-1 1 0,1 0 0,0-1 0,-1 1-1,1 0 1,0 0 0,0-1 0,-1 1 0,1 0 0,-1 0-1,1 0 1,0-1 0,-1 1 0,1 0 0,0 0 0,-1 0-1,1 0 1,-1 0 0,1 0 0,0 0 0,-1 0 0,1 0-1,-1 0 1,1 0 0,0 0 0,-1 0 0,1 0 0,-1 0-1,1 1 1,0-1 0,-1 0 0,1 0 0,0 0 0,-1 1-1,1-1 1,0 0 0,-1 0 0,1 1 0,0-1 0,-1 0 0,1 0-1,0 1 1,0-1 0,0 0 0,-1 1 0,-2 2 68,0 1 0,1-1 1,-1 0-1,1 1 0,0-1 1,-1 1-1,2 0 0,-1 0 1,0 0-1,1 0 0,0 0 1,0 0-1,0 0 0,0 0 1,1 1-1,-1-1 0,1 0 1,0 0-1,1 7 1,0-10-25,0 0 0,-1 0 1,1 1-1,0-1 0,0 0 1,0 0-1,0 0 1,0 0-1,0 0 0,0 0 1,0-1-1,0 1 0,0 0 1,1 0-1,-1-1 1,0 1-1,1-1 0,-1 1 1,0-1-1,1 0 1,-1 1-1,0-1 0,1 0 1,-1 0-1,1 0 0,-1 0 1,3 0-1,1 0-770,1 0 0,0 0 0,0-1 0,-1 0 0,8-1 0,5-8-668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1:41.78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66 453 8793,'0'0'9502,"-16"3"-8898,0 0-418,5-1-42,1 0 0,0 0 0,0 1 0,0 0 0,0 1 0,0 0 0,-14 10 0,-22 13 343,11-8 217,1 2 0,0 2 1,-53 48-1,86-71-710,1 1 0,0-1-1,0 0 1,-1 1 0,1-1 0,0 1-1,0-1 1,0 1 0,0-1 0,0 1-1,0-1 1,-1 1 0,1-1 0,0 1 0,0-1-1,0 0 1,0 1 0,1-1 0,-1 1-1,0-1 1,0 1 0,0-1 0,0 1-1,0-1 1,1 1 0,-1-1 0,0 0-1,0 1 1,1-1 0,-1 1 0,0-1 0,0 0-1,1 1 1,-1-1 0,1 0 0,-1 0-1,0 1 1,1-1 0,-1 0 0,1 0-1,-1 1 1,0-1 0,1 0 0,-1 0 0,1 0-1,-1 0 1,1 1 0,30 11-334,-24-10 358,77 22 1132,-56-17-754,-1 1 0,33 15 0,-57-22-383,0 0 1,-1 0-1,1 1 0,-1-1 0,1 1 0,-1 0 0,1 0 0,-1 0 0,0 0 0,0 0 0,0 0 0,0 1 1,0-1-1,-1 0 0,1 1 0,-1 0 0,1-1 0,-1 1 0,0 0 0,0 0 0,0 0 0,-1-1 0,1 1 1,-1 0-1,1 0 0,-1 0 0,0 0 0,0 3 0,-1 0 27,0-1-1,-1 0 1,1 0-1,-1-1 1,0 1-1,0 0 1,0 0-1,-1-1 1,0 1-1,1-1 1,-2 0-1,1 0 1,0 0-1,-1-1 1,-5 5-1,3-2 100,0-1-1,-1 0 0,0-1 0,0 0 0,0 0 0,0 0 1,-1-1-1,1 0 0,-1 0 0,0-1 0,0 0 1,0 0-1,0-1 0,-11 0 0,41-21 656,67-43-704,-45 33-66,-2-1 0,0-2 0,53-55 0,-91 82 23,1 0-1,-1 1 0,0-1 0,0-1 0,3-8 0,-5 12-13,-1 0 0,0 0-1,0 0 1,0 0 0,-1 0-1,1-1 1,-1 1 0,0 0-1,0 0 1,0-1-1,0 1 1,0 0 0,-1 0-1,0-4 1,0 6-49,1 1 0,-1-1 1,1 0-1,0 1 0,-1-1 0,0 0 1,1 1-1,-1-1 0,1 1 0,-1-1 1,0 1-1,1-1 0,-1 1 0,0-1 1,1 1-1,-1 0 0,0-1 0,0 1 1,0 0-1,1 0 0,-1 0 0,0-1 1,0 1-1,0 0 0,1 0 0,-1 0 1,0 0-1,0 1 0,0-1 0,0 0 0,1 0 1,-1 0-1,0 1 0,0-1 0,1 0 1,-2 1-1,-2 0-66,1 1-1,0-1 1,-1 1-1,1-1 1,0 1-1,-5 5 1,1 0 9,2 1-1,-1 0 1,1 0-1,0 0 1,1 1 0,0-1-1,0 1 1,1 0-1,0 1 1,0-1 0,1 0-1,1 1 1,-1-1-1,2 1 1,-1 16 0,1-26 63,0 0 0,0 1 0,0-1 0,1 0 0,-1 1 0,0-1 0,0 0 0,0 0 0,0 1 0,0-1 0,0 0 0,0 0 0,1 1 0,-1-1 0,0 0 0,0 0 0,0 1 0,0-1 0,1 0 0,-1 0 0,0 0 1,0 1-1,1-1 0,-1 0 0,0 0 0,0 0 0,1 0 0,-1 0 0,0 0 0,0 1 0,1-1 0,-1 0 0,1 0 0,13-1-14,14-9 233,72-53 485,-75 46-640,0 0 0,1 2 1,52-22-1,-76 36-65,0 0 1,0 0-1,0 1 0,0-1 1,0 1-1,0 0 1,0-1-1,0 1 0,0 0 1,0 0-1,0 0 1,0 0-1,0 1 0,0-1 1,0 1-1,0-1 1,-1 1-1,1 0 1,0-1-1,0 1 0,0 0 1,-1 0-1,1 0 1,0 0-1,-1 1 0,1-1 1,-1 0-1,1 1 1,1 1-1,1 3 15,-1 1 0,1-1 0,-1 1-1,0 0 1,-1 0 0,4 11 0,9 56 181,-15-74-169,1 0 0,-1 0 0,0 0 0,0-1-1,0 1 1,0 0 0,0 0 0,0 0 0,0 0 0,0 0-1,0 0 1,0 0 0,1-1 0,-1 1 0,0 0-1,0 0 1,0 0 0,0 0 0,0 0 0,1 0 0,-1 0-1,0 0 1,0 0 0,0 0 0,0 0 0,0 0 0,1 0-1,-1 0 1,0 0 0,0 0 0,0 0 0,0 0-1,0 0 1,1 0 0,-1 0 0,0 0 0,0 0 0,0 0-1,0 0 1,0 0 0,0 0 0,1 0 0,-1 0-1,0 1 1,0-1 0,0 0 0,0 0 0,0 0 0,0 0-1,0 0 1,1 0 0,-1 0 0,0 1 0,0-1 0,0 0-1,0 0 1,0 0 0,0 0 0,0 0 0,0 1-1,0-1 1,6-12 651,6-16-283,27-45-1,-34 64-400,1 1 1,0-1-1,1 1 1,0 0-1,0 1 0,0 0 1,1 0-1,16-10 1,-23 16-10,0 0-1,0 1 1,0 0 0,-1-1 0,1 1 0,0-1 0,0 1 0,0 0 0,1 0-1,-1-1 1,0 1 0,0 0 0,0 0 0,0 0 0,0 0 0,0 0 0,0 1-1,0-1 1,0 0 0,0 0 0,0 1 0,0-1 0,0 0 0,0 1 0,0-1-1,1 2 1,0-1 13,0 1 0,-1 0 0,1 0-1,0 0 1,0 0 0,-1 1 0,1-1-1,-1 0 1,0 1 0,1 2 0,3 7 69,-1 0 0,-1 0 0,3 18 0,-5-21-46,4 15 103,-4-24-94,-1 0 1,1 0-1,-1 0 0,1 0 1,-1 0-1,1 0 1,-1 0-1,1 0 0,-1 0 1,1-1-1,-1 1 1,1 0-1,-1 0 1,1-1-1,-1 1 0,1 0 1,-1-1-1,0 1 1,1 0-1,-1-1 1,0 1-1,1 0 0,-1-1 1,0 1-1,1-1 1,-1 1-1,0-1 0,0 1 1,1-1-1,13-20 32,1 0-1,1 1 1,23-21-1,-34 36-48,0 0 0,1 0 0,-1 1 0,1-1 0,0 2 0,1-1 0,-1 1 0,0-1-1,1 2 1,0-1 0,0 1 0,0 0 0,0 0 0,0 1 0,0 0 0,11 0 0,-16 1 10,1 1 0,-1 0 0,1 0 0,-1 0 0,1 0 0,-1 0 0,0 0 0,1 0 0,-1 1 0,0-1 0,0 1 0,0 0 0,0 0 0,0-1 0,0 1 0,-1 0 0,1 1 0,-1-1 0,1 0 0,-1 0 0,0 1 0,0-1 0,2 5 0,2 7 119,0 1 0,5 27 0,-8-32-123,-1-8-178,7 27 235,-1-17-1899,3-5-3923,-3-6-126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05.0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2 6305,'0'0'10125,"14"-4"-8669,43-11-395,-55 14-982,0 1 0,0 0 0,-1-1 0,1 1 0,0 0 1,0 0-1,0 0 0,0 0 0,0 0 0,0 1 1,0-1-1,2 1 0,-3-1-35,0 1 1,0-1-1,-1 1 0,1-1 0,0 1 1,0 0-1,-1-1 0,1 1 1,0 0-1,-1-1 0,1 1 1,0 0-1,-1 0 0,1 0 0,-1 0 1,1-1-1,-1 2 0,1 2 116,0 0-1,0 0 1,-1 1-1,0-1 1,0 0-1,0 0 1,-1 8-1,0-4 199,0 1-178,-1-1 1,0 0 0,0 0 0,-1 0 0,0 0-1,0-1 1,-1 1 0,0-1 0,0 0 0,-8 11-1,7-12-151,0 1-1,1 0 0,-1-1 1,2 1-1,-1 1 1,1-1-1,0 1 0,1-1 1,0 1-1,0 0 0,-2 15 1,5-22-2,-1-1 0,1 1 0,-1-1 0,0 0 0,1 1 0,-1-1 0,1 0 0,-1 1 0,1-1 0,-1 0 0,1 1 0,-1-1 0,1 0 0,-1 0 0,1 0 0,0 0 0,-1 0 0,1 1 0,-1-1 0,1 0 0,-1 0 0,1 0 0,0-1 0,0 1 0,22 0 136,-16 0-97,10 0-534,1-1 0,-1-1 0,18-4 0,22-11-5034,-21 5-442</inkml:trace>
  <inkml:trace contextRef="#ctx0" brushRef="#br0" timeOffset="427.09">430 201 9858,'0'0'9762,"16"83"-7498,-16-54-551,0 3-905,0 0-336,-8 0-112,-2-3-288,-3-3-72,2 3-960,6-10-1897,-1-8-476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1:39.7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 265 6873,'0'0'10169,"-2"-1"-8949,2 1-1196,0 0 0,0 0 0,0 0 0,0 0 1,0 0-1,1 0 0,-1 0 0,0 0 0,0 0 0,0 0 1,0 0-1,0 0 0,0 0 0,0 0 0,0 0 0,0 0 1,1 0-1,-1 0 0,0 0 0,0 0 0,0 0 0,0 0 1,0 0-1,0-1 0,0 1 0,0 0 0,0 0 0,0 0 1,0 0-1,1 0 0,-1 0 0,0 0 0,0 0 0,0 0 1,0 0-1,0 0 0,0-1 0,0 1 0,0 0 0,0 0 1,0 0-1,0 0 0,0 0 0,0 0 0,0 0 0,0 0 1,0-1-1,0 1 0,0 0 0,0 0 0,0 0 0,0 0 0,0 0 1,0 0-1,0 0 0,0 0 0,0 0 0,0-1 0,-1 1 1,1 0-1,0 0 0,0 0 0,0 0 0,0 0 0,0 0 1,0 0-1,0 0 0,0 0 0,17-4 1170,35-3 453,-25 4-639,157-32 2843,20-3-2678,-147 35-929,-33 3-3813,-4 0-5404</inkml:trace>
  <inkml:trace contextRef="#ctx0" brushRef="#br0" timeOffset="449.8">330 11 9994,'0'0'1471,"17"-1"137,1 0-1087,127-7 4077,-115 7-3603,0 2-1,1 1 1,33 7 0,-47-5-616,0 0 1,-1 2 0,32 13 0,-44-17-330,1 0 0,-1 1 1,0-1-1,0 1 0,0 0 1,-1 0-1,1 0 0,0 1 0,-1-1 1,0 1-1,0 0 0,0 0 1,-1 0-1,1 0 0,-1 1 1,0-1-1,0 1 0,0-1 0,1 7 1,-2-2 31,0-1 0,-1 0 0,0 1 0,0-1 0,-1 0 0,0 1 0,-1-1 0,1 0 0,-2 0 0,1 0 0,-1 0 0,0 0 0,-1-1 0,-8 15 0,-4 2 142,-2-1-1,-38 40 0,52-59-229,3-3-600,2-11-5214,5-6-104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2:27.8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44 1038 3568,'0'0'2436,"-1"-12"-1274,1 2-902,-2-19 1212,-7-39 0,7 59-864,0 0-1,-1 0 1,0 0-1,-9-15 1,-4 4 4594,16 20-5116,-1 0 0,1 0 0,-1 0 0,1 0 0,-1 0 0,1 0 0,-1 0 1,1 0-1,-1 0 0,1 0 0,-1 0 0,1 1 0,-1-1 0,1 0 0,-1 0 0,1 1 0,-1-1 1,1 0-1,0 0 0,-1 1 0,1-1 0,-1 0 0,1 1 0,0-1 0,-1 1 0,1-1 0,0 0 0,0 1 1,-1-1-1,1 1 0,0-1 0,0 1 0,-1-1 0,1 1 0,-11 21-4,10-20 201,-16 40 877,2 0 0,2 0 0,2 1 0,-11 83 0,7 182 3819,15-297-4979,0 0 0,1 0 0,0 0 0,0 0 0,1-1 0,1 1 0,0 0 0,0-1 0,1 0 0,0 0 0,6 10 0,-9-19-145,-1-1 0,1 1 0,-1-1 0,0 0-1,1 1 1,-1-1 0,1 1 0,-1-1 0,1 0 0,0 1 0,-1-1 0,1 0 0,-1 0-1,1 1 1,-1-1 0,1 0 0,0 0 0,-1 0 0,1 0 0,-1 0 0,1 0 0,0 0-1,-1 0 1,1 0 0,0 0 0,-1 0 0,1 0 0,-1 0 0,1-1 0,-1 1 0,1 0-1,0 0 1,-1-1 0,1 1 0,-1 0 0,1-1 0,-1 1 0,1-1 0,0 0 0,17-19-4011,-16 18 3610,19-25-4857,-2-4-4166</inkml:trace>
  <inkml:trace contextRef="#ctx0" brushRef="#br0" timeOffset="605.28">2813 1057 10658,'0'0'3733,"14"-8"-1545,51-26-369,-56 30-1428,0 0 0,0 0 0,1 1 0,-1 1 1,1-1-1,0 2 0,0-1 0,0 1 0,0 1 0,0 0 1,10 1-1,-13-1-161,-3 0-145,-1 0 0,1 1 1,-1-1-1,1 1 0,-1 0 1,1 0-1,-1 0 1,0 0-1,1 1 0,-1 0 1,0-1-1,0 1 0,0 0 1,0 0-1,0 1 1,0-1-1,-1 0 0,1 1 1,-1 0-1,0 0 1,0-1-1,0 1 0,0 1 1,0-1-1,-1 0 0,1 0 1,-1 1-1,0-1 1,0 0-1,0 1 0,0-1 1,0 5-1,0-2-19,-1 0 1,0 0-1,0 1 0,0-1 0,0 0 1,-1 0-1,0 0 0,-1 0 0,1 0 1,-1 0-1,0 0 0,-1 0 0,1 0 1,-1-1-1,0 1 0,0-1 0,-9 10 1,-4 0 105,-1 0 1,-1 0-1,0-2 1,-1 0-1,0-1 0,-1-1 1,-26 10-1,62-43 1895,-8 16-2067,1 0 0,-1 0 0,1 1 1,-1 0-1,2 0 0,-1 1 0,0 1 0,1-1 0,0 2 0,-1-1 0,1 1 1,0 1-1,1 0 0,-1 0 0,0 1 0,0 0 0,0 1 0,0 0 1,11 2-1,-18-2 4,0 1 0,0-1 1,0 0-1,0 1 1,0-1-1,0 1 0,0 0 1,-1 0-1,1 0 1,-1 0-1,1 1 0,-1-1 1,0 1-1,0-1 1,0 1-1,0 0 0,0 0 1,-1 0-1,1 0 0,-1 0 1,0 0-1,0 0 1,0 1-1,0-1 0,0 6 1,0-4 26,-1 1 0,1-1 0,-1 1 0,-1-1 0,1 1 0,-1-1 0,0 1 0,0-1 0,-1 0 0,1 0 0,-1 0 0,0 1 0,-1-2 0,1 1 0,-4 5 0,-5 4 84,0 0 0,-1-1-1,0-1 1,-1 0 0,-1-1-1,0 0 1,0-1-1,-1 0 1,0-1 0,-1-1-1,-21 8 1,34-15-135,1 0 0,-1 0 0,0-1 1,1 1-1,-1-1 0,0 0 0,-4 0 0,13-28-14424,1 13 5497</inkml:trace>
  <inkml:trace contextRef="#ctx0" brushRef="#br0" timeOffset="1076.29">3417 1168 11090,'0'0'10681,"0"3"-10480,-2 40 1273,1-26-783,0 0 0,1 1 0,1-1 0,0 0 0,8 32 0,-8-47-599,0 1 0,0-1 0,1 0 0,-1 0 1,1 1-1,0-1 0,0 0 0,0 0 0,0 0 0,0-1 0,0 1 1,0 0-1,0-1 0,1 0 0,-1 1 0,0-1 0,1 0 1,-1 0-1,1 0 0,0-1 0,-1 1 0,1-1 0,0 1 0,4-1 1,5 1 141,-1-1 1,1 0 0,-1-1 0,20-3 0,-2-3-726,0 0 1,0-2-1,33-14 0,-60 22 171,7-4-2760,-9 0-5295</inkml:trace>
  <inkml:trace contextRef="#ctx0" brushRef="#br0" timeOffset="1546.85">3612 1229 8329,'0'0'10216,"0"9"-8289,2 58 2314,-1 42 1039,-4-39-4835,3-68-574,0-1 0,-1 1-1,1-1 1,0 0 0,-1 1 0,1-1 0,-1 1 0,0-1-1,1 0 1,-1 0 0,0 1 0,0-1 0,0 0-1,0 0 1,-1 2 0,-13 5-4842,-1-5-1258</inkml:trace>
  <inkml:trace contextRef="#ctx0" brushRef="#br0" timeOffset="1998.33">3290 1462 11778,'0'0'10314,"5"69"-9562,-3-48-79,-2-1-241,0 1-192,0 1-64,0-2-176,3-3-936,1-2-425,8-9-1319,-3-4-2097,3-2-2425</inkml:trace>
  <inkml:trace contextRef="#ctx0" brushRef="#br0" timeOffset="2498.08">3914 615 11242,'0'0'8506,"11"8"-7373,13 9-253,-1 2 0,-1 0 0,-1 1 0,-1 2 0,18 24 0,-25-26-405,-2 0 0,-1 1 0,0 0 0,-1 1 0,-2-1 0,7 32 0,-6-16 305,-3 1 0,-1 0 0,-1 42 0,-4-55-751,-1 0 0,-1 0 0,-1 0 1,-2 0-1,-14 42 0,-2-11-36,-36 65 0,51-108 7,-2 5 0,-1 0 0,-22 30 0,32-48 0,0 0 1,0 0-1,0 0 0,0 0 1,0-1-1,0 1 1,0 0-1,0 0 0,0 0 1,0-1-1,0 1 0,0 0 1,0 0-1,0 0 0,0 0 1,0-1-1,0 1 0,0 0 1,0 0-1,0 0 1,0 0-1,-1-1 0,1 1 1,0 0-1,0 0 0,0 0 1,0 0-1,0-1 0,0 1 1,-1 0-1,1 0 0,0 0 1,0 0-1,0 0 1,0 0-1,0 0 0,-1 0 1,1-1-1,0 1 0,0 0 1,0 0-1,-1 0 0,1 0 1,0 0-1,0 0 1,0 0-1,0 0 0,-1 0 1,1 0-1,0 0 0,0 0 1,0 0-1,-1 0 0,-11-1-845,-5 1-5461,-3-2-9535</inkml:trace>
  <inkml:trace contextRef="#ctx0" brushRef="#br0" timeOffset="10938.98">829 24 4865,'0'0'10346,"0"-3"-8722,0-18 7826,11 21-8851,6 3-328,0 1 0,0 1 1,0 0-1,0 2 1,20 9-1,1 1-38,86 38 937,214 130 0,79 89 223,-392-256-1290,69 48-10,109 102 0,-180-145-93,-2 1 0,0 1 0,28 46 0,39 90 0,-83-152 0,1 1 0,0-1 0,0 0 0,1 0 0,1-1 0,-1 0 0,1 0 0,0-1 0,12 9 0,7 1 0,53 26 0,-32-19 0,-43-21-40,-1-1 0,1 0 0,0 0 1,0 0-1,5 1 0,-9-3-208,0 0 0,0 0 0,1 0 0,-1 0 1,0 0-1,1 0 0,-1 0 0,0 0 0,0 0 0,1-1 1,-1 1-1,0 0 0,0-1 0,1 1 0,-1-1 0,0 0 1,0 1-1,0-1 0,0 0 0,0 0 0,0 1 0,0-1 0,1-2 1,11-13-7135,0-2-5943</inkml:trace>
  <inkml:trace contextRef="#ctx0" brushRef="#br0" timeOffset="11303.93">2734 1162 10506,'0'0'7185,"12"5"-5064,-5-2-1818,8 4 584,0 0 0,0 1 0,26 19 0,-40-25-830,1-1 0,0 1 0,-1-1 0,1 1 0,-1 0 0,1 0 0,-1 0 0,0 0 0,1 0 0,-1 0 0,0 0 0,-1 0 0,1 0 0,0 0 0,0 0 0,-1 1 0,0-1 0,1 0-1,-1 0 1,0 1 0,0-1 0,0 0 0,0 1 0,-1-1 0,1 0 0,0 0 0,-1 1 0,0-1 0,1 0 0,-1 0 0,0 0 0,0 0 0,-1 0 0,1 0 0,0 0 0,0 0 0,-4 3-1,-3 3 5,0 1-1,0-2 1,-1 1-1,0-1 1,0 0-1,-13 6 0,7-5-714,0 0-1,-1-1 1,0-1-1,-19 5 1,-33 3-6811,23-10-3672</inkml:trace>
  <inkml:trace contextRef="#ctx0" brushRef="#br0" timeOffset="13389.38">0 908 3912,'0'0'12118,"8"20"-10554,17 43 965,22 87 1,-1-1-1025,-34-118-1097,1 0-1,29 50 1,-1-20 98,2-1-1,3-1 1,3-3 0,87 77 0,-54-63 75,4-3 0,140 82 0,-179-122-543,2-3 0,1-1 0,1-3 0,1-2 0,0-2 0,1-3 0,1-2 0,74 6 0,426 5-739,-360-16 689,79-1 193,-245-7-118,1 0 0,-1-2-1,0-2 1,-1 0 0,0-2-1,0-1 1,0-1 0,-1-1-1,0-1 1,-1-1 0,-1-2-1,0 0 1,30-27 0,-6-3 526,49-60-1,-54 57 23,63-57 0,-60 69-602,3 3-1,69-37 0,-103 61-6,19-9-2,-17 10 0,-1-1 0,0-1 0,16-12 0,-25 7-5566,1 7-36,1-1-1666</inkml:trace>
  <inkml:trace contextRef="#ctx0" brushRef="#br0" timeOffset="13793.25">3434 1468 10018,'0'0'13056,"18"6"-10288,-8 2-2451,0 0-1,0 0 0,0 1 1,-1 0-1,-1 1 0,11 14 1,-14-17-261,-1-1 1,-1 1 0,1 0-1,-1 0 1,0 1 0,0-1-1,-1 1 1,0-1 0,-1 1-1,0 0 1,1 13 0,-2-17-40,0-1 1,0 0 0,0 0-1,0 1 1,-1-1-1,0 0 1,1 0 0,-1 0-1,-3 6 1,-7 2-2312,-11-6-4048,13-5-132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3:51.0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4 2696,'0'0'2313,"7"0"-2497,11-4 72,-1 0-353,-1-1-83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3:52.6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13 51 7873,'0'0'6454,"11"-9"-5847,37-24-42,-33 24-145,-14 9-44,-2 10 151,-2 3-385,0 0 1,-1 0-1,-1-1 0,0 0 1,-1 0-1,0 0 1,-14 19-1,-2 6 67,8-12 184,2 0-1,-10 32 1,17-44-261,2 1 0,0-1 0,0 1-1,1 0 1,1 0 0,1 20 0,0-31-100,0 1 0,1-1 1,0 0-1,0 0 1,0 0-1,0 1 1,0-1-1,1 0 0,-1-1 1,1 1-1,0 0 1,0 0-1,0-1 0,0 1 1,0-1-1,1 1 1,-1-1-1,1 0 0,-1 0 1,4 2-1,-2-2 96,-1 0-1,1 0 0,0-1 1,-1 1-1,1-1 1,0 0-1,0 0 1,0 0-1,0 0 0,0-1 1,0 0-1,0 1 1,0-1-1,0-1 1,0 1-1,6-2 0,-7 1-77,0-1-1,0 1 0,0-1 1,-1 0-1,1 0 0,-1 0 0,1 0 1,-1 0-1,0-1 0,1 1 1,-1-1-1,-1 1 0,1-1 0,0 0 1,-1 0-1,1 1 0,-1-1 0,0 0 1,0-1-1,0 1 0,1-5 1,1-6-29,-1 0 0,0 0 0,0-23 0,-2 28-103,-1 1 0,0 0 0,0 0-1,-1 0 1,0 0 0,-1 1 0,1-1 0,-1 0-1,-1 1 1,0 0 0,0 0 0,0 0 0,-1 0-1,0 0 1,0 1 0,-11-10 0,1 3 34,0 1 1,0 1-1,-1 0 1,0 1-1,-1 1 1,-20-8-1,36 16 31,0 1-1,0 0 1,1 0-1,-1-1 1,0 1 0,0-1-1,1 1 1,-1-1-1,0 1 1,1-1-1,-1 1 1,0-1 0,1 0-1,-1 1 1,1-1-1,-1 0 1,1 1 0,-1-1-1,1 0 1,0 0-1,-1 0 1,1 1 0,0-1-1,-1-2 1,1 3-163,1-1 1,-1 0-1,0 0 1,0 0-1,0 1 1,1-1-1,-1 0 0,0 0 1,1 1-1,-1-1 1,1 0-1,-1 1 1,1-1-1,-1 0 1,1 1-1,-1-1 1,2 0-1,11-7-6403</inkml:trace>
  <inkml:trace contextRef="#ctx0" brushRef="#br0" timeOffset="771.66">0 1216 1608,'0'0'13027,"4"14"-11918,62 243 6335,-5-27-4530,-60-229-3028,-1 1-1,0-1 0,1 1 1,-1-1-1,1 0 0,0 1 1,-1-1-1,1 0 1,0 0-1,0 0 0,0 1 1,1 0-1,-1-2 0,-1 0 1,0 0-1,0 0 0,1 0 1,-1 0-1,0 0 0,0 0 1,1 0-1,-1 0 1,0 0-1,0 0 0,1 0 1,-1 0-1,0 0 0,1 0 1,-1 0-1,0-1 0,0 1 1,0 0-1,1 0 0,-1 0 1,0 0-1,0-1 0,0 1 1,1 0-1,-1 0 0,0 0 1,0-1-1,0 1 0,0 0 1,1 0-1,-1-1 1,0 1-1,0 0 0,0 0 1,0-1-1,10-36-5576,-10 34 6032,7-35-4735,-2-1-1624</inkml:trace>
  <inkml:trace contextRef="#ctx0" brushRef="#br0" timeOffset="1209.98">280 1303 984,'0'0'7647,"3"10"-6056,17 53 1034,15 43 1352,-28-88-3198,0 0 1,2-1-1,17 28 0,-25-44-661,-1 0 0,1 0 0,0 0-1,-1 0 1,1 0 0,0 0 0,0 0-1,0-1 1,0 1 0,0 0-1,0 0 1,0-1 0,0 1 0,0-1-1,0 1 1,1-1 0,-1 1 0,1 0-1,-1-2-15,0 1 0,0 0-1,0 0 1,-1 0 0,1 0-1,0-1 1,0 1-1,-1 0 1,1-1 0,0 1-1,0-1 1,-1 1 0,1-1-1,-1 1 1,1-1-1,0 1 1,-1-1 0,1 1-1,-1-1 1,1 0 0,0 0-1,2-6 427,1 0 0,-1-1 0,0 1 0,3-14 0,-1 7-720,21-66 646,-3 8-2908,-5 25-6957,-15 37 2753</inkml:trace>
  <inkml:trace contextRef="#ctx0" brushRef="#br0" timeOffset="1652.67">610 1163 8449,'0'0'3496,"4"11"-1133,51 167 6760,-35-87-6099,23 83-472,-43-173-2658,0 1-1,1-1 0,-1 0 0,0 1 1,1-1-1,0 0 0,-1 0 0,1 0 1,0 1-1,-1-1 0,1 0 0,0 0 1,0 0-1,0 0 0,0 0 0,0-1 0,0 1 1,0 0-1,0 0 0,2 0 0,17 1-7211,-11-2 1073</inkml:trace>
  <inkml:trace contextRef="#ctx0" brushRef="#br0" timeOffset="1653.67">1029 1357 10642,'0'0'5097,"68"-17"-2321,-35 4-1039,-1-2-1025,-1 4-520,-8 1-192,-4 5-240,-10 5-1344,-9 4-1513,-4 11-2720,-13-1 160</inkml:trace>
  <inkml:trace contextRef="#ctx0" brushRef="#br0" timeOffset="2084.99">1089 1529 4424,'0'0'8394,"70"-9"-7330,-39-4-399,6-2-297,1-5-368,18-14-376,-12 6-1657,-9 4-3496</inkml:trace>
  <inkml:trace contextRef="#ctx0" brushRef="#br0" timeOffset="2612.45">1931 814 10162,'0'0'6298,"-13"9"-5988,2-2-187,-1 1 70,1-1-1,0 2 1,1-1-1,0 2 1,-16 17-1,8-3 476,1 0 0,1 1-1,1 0 1,-22 55 0,30-63-442,2 1 1,0 0-1,0 0 1,2 1 0,0-1-1,2 1 1,0 0 0,0-1-1,4 20 1,-2-31-101,0-1 1,0 0-1,1 1 1,0-1 0,1 0-1,-1 0 1,1-1-1,0 1 1,0-1-1,1 1 1,0-1-1,0 0 1,0 0 0,1-1-1,-1 1 1,1-1-1,0 0 1,0 0-1,8 4 1,-8-6-43,0 1 0,0-1 0,0 0 0,0 0 1,1 0-1,-1-1 0,0 1 0,1-1 0,-1-1 0,1 1 0,0-1 1,-1 0-1,1 0 0,-1-1 0,1 0 0,0 0 0,-1 0 0,0 0 1,1-1-1,-1 0 0,0 0 0,7-4 0,-2 0 17,0-1-1,-1 0 0,9-8 1,-16 13-57,1 0 0,-1-1 1,1 1-1,-1-1 0,0 1 1,0-1-1,-1 0 0,1 0 1,0 0-1,-1 0 0,0 0 1,1 0-1,-1 0 0,-1 0 1,2-6-1,-4 9-19,0-1 1,0 1-1,1-1 1,-1 1-1,0 0 1,0 0-1,0 0 0,0 0 1,0 0-1,0 0 1,0 0-1,0 1 1,-2 0-1,-4 2-51,0 0 1,0 0-1,1 1 0,-1 0 1,1 1-1,0 0 0,0 0 0,0 0 1,-9 11-1,1-1-17,2 2 0,-22 30-1,28-35-577,2-1-1,-1 1 1,1 0-1,1 1 1,0-1-1,-2 15 1,3-13-1055,-4 17-4494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3:46.6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30 9362,'0'-1'10815,"1"6"-10240,24 116 5327,22 131 66,-10-36-5823,-37-213-29,0-3-244,0 0 0,0 0 0,0 0 0,0 0 0,0 0 0,0 0 0,0 0 0,0 0 1,0 0-1,0 0 0,-1 0 0,-3-1-5075,-5-6-2026</inkml:trace>
  <inkml:trace contextRef="#ctx0" brushRef="#br0" timeOffset="949.49">477 237 3472,'0'0'10441,"0"-1"-10243,0 1 1,0 0 0,-1 0-1,1 0 1,0-1-1,0 1 1,0 0 0,0 0-1,-1-1 1,1 1-1,0 0 1,0 0 0,0 0-1,-1 0 1,1-1-1,0 1 1,0 0 0,-1 0-1,1 0 1,0 0-1,0 0 1,-1 0 0,1 0-1,0 0 1,-1 0-1,1 0 1,0 0-1,0 0 1,-1 0 0,13 311 6912,-8-197-5883,-4-114-965,0-4 778,1-124-252,17-134 1,-8 219-806,-10 43 4,0 0 0,0 0 0,0 0 0,1 0 0,-1-1 0,0 1 0,0 0 0,0 0 0,1 0 0,-1 0 0,0 0 0,0 0 0,0 0 0,1 0 0,-1 0 0,0 0 0,0 0 0,1 0 0,-1 0 0,0 0 0,0 0 0,0 0 0,1 0 0,-1 0 0,0 0 0,0 0 1,0 0-1,1 0 0,-1 1 0,0-1 0,0 0 0,0 0 0,1 0 0,-1 0 0,0 0 0,0 0 0,0 1 0,0-1 0,0 0 0,1 0 0,-1 0 0,0 1 0,0-1 0,0 0 0,0 0 0,0 1 0,8 9-226,-7-10 227,24 34-236,11 14 572,33 57-1,-61-89-519,0 0 0,0 0 0,-1 0 0,-1 1 0,-1 0 0,-1 1 0,0-1 0,2 24 0,-6-39-242,0 0 0,0 0-1,0 0 1,0 0-1,-1 1 1,1-1-1,-1 0 1,1 0 0,-1 0-1,0 0 1,0 0-1,1 0 1,-2 0-1,1-1 1,0 1-1,0 0 1,0 0 0,-1-1-1,1 1 1,-1-1-1,1 1 1,-1-1-1,0 0 1,0 1 0,1-1-1,-5 1 1,-18 7-6463</inkml:trace>
  <inkml:trace contextRef="#ctx0" brushRef="#br0" timeOffset="1360.84">519 479 5945,'0'0'12090,"75"-13"-10465,-40 4-609,5-2-376,-3 0-464,1-3-176,2-4-1344,-8 3-2553,-10 0-3913</inkml:trace>
  <inkml:trace contextRef="#ctx0" brushRef="#br0" timeOffset="1805.4">929 1 12738,'0'0'7695,"6"10"-6735,12 29 1143,-1-1 0,19 64-1,-2 48 1689,4 17-2516,-34-152-1316,-3-10-142,0 0 0,0-1 0,0 0 0,1 1 0,3 6-1,-5-11 46,0 0 0,0 1 0,1-1 0,-1 0 0,0 0 0,0 0 0,0 0 0,0 0 0,0 0 0,1 0 0,-1 0 0,0 0 0,0 0 0,0 0 0,0 0 0,1 1 0,-1-1 0,0 0 0,0 0 0,0 0 0,0 0 0,1 0 0,-1-1 0,0 1 0,0 0 0,0 0 0,0 0 0,1 0 0,-1 0 0,0 0 0,0 0 0,0 0 0,0 0 0,0 0 0,1 0 0,-1 0 0,0-1 0,0 1 0,0 0 0,0 0 0,0 0 0,0 0 0,0 0 0,1-1 0,-1 1 0,0 0 0,0 0 0,5-8-4301,1-5-1690</inkml:trace>
  <inkml:trace contextRef="#ctx0" brushRef="#br0" timeOffset="1806.4">1332 348 12682,'0'0'10242,"70"-2"-8137,-35-6-817,0-1-392,3 4-632,-6-1-256,-6 0-8,-7 6-1024,-10 0-1424,-16 10-2273,-12 5-1201,-6 0-2303</inkml:trace>
  <inkml:trace contextRef="#ctx0" brushRef="#br0" timeOffset="2211.27">1320 545 7497,'0'0'15747,"70"-4"-13698,-37-4-865,4-1-752,1 0-432,16-6-1328,-12 2-3929,-7-2-966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4:05.45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5 370 7273,'0'0'5173,"5"-12"-3898,0-1-970,-3 6-153,1 1-1,-1 0 0,1-1 0,0 1 0,1 1 1,-1-1-1,1 0 0,0 1 0,1 0 0,9-10 1,2 2 649,0 1 0,1 0 0,0 0 0,34-15 0,-41 23-574,-1 0-1,1 1 1,0 0 0,1 0 0,-1 1-1,0 0 1,0 1 0,1 0 0,-1 1-1,1 0 1,14 2 0,-21-1-193,0 0 0,-1 0 0,1 1 0,0 0 1,-1-1-1,1 1 0,-1 0 0,0 0 0,0 1 0,1-1 0,-1 1 0,-1 0 0,1-1 1,0 1-1,-1 1 0,1-1 0,-1 0 0,0 0 0,0 1 0,-1-1 0,1 1 0,-1 0 1,1-1-1,0 7 0,1 1 89,-1 0 0,0 0-1,-1 1 1,0-1 0,-1 0 0,0 1 0,-3 16 0,0-16-37,0-1 0,0 1 1,-2-1-1,1 0 0,-2-1 1,1 1-1,-1-1 0,-1 0 1,0-1-1,0 1 0,-13 12 1,-10 7 350,-63 48 0,64-53-51,-2-2-1,0-1 0,-55 26 1,84-46-318,-1 0 0,0 0 0,0 0 0,1 0 0,-1 0 0,0 0 0,0-1 0,0 1 0,0-1 0,0 0 0,0 0 0,0 0 0,0 0 0,0-1 0,0 1 0,0-1 0,0 0 0,0 0 0,1 0 0,-1 0 0,0 0 0,-3-2 0,4 0-23,-1 1 1,1 0-1,0-1 1,0 0 0,0 1-1,0-1 1,1 0-1,-1 0 1,1 0-1,-1 0 1,1 0 0,0-1-1,0 1 1,1 0-1,-1 0 1,1-1 0,-1 1-1,1 0 1,1-5-1,-1 6-41,0 0 0,0 0 0,0 0 0,1 0 0,-1 0 0,1 0 0,-1 0 0,1 1 0,0-1 0,0 0 0,0 0 0,0 1 0,0-1 0,0 1 0,0-1 0,3-2 0,-1 1 6,1 0 0,0 1 0,-1-1-1,1 1 1,0 0 0,8-4 0,2 2 6,-1 0 1,1 0-1,23-2 1,-14 3-49,-1 1 1,1 0-1,0 2 1,-1 1-1,1 1 1,0 1-1,-1 0 1,32 11-1,-34-7-2160,32 6 0,-1-8-4587,-23-4-18</inkml:trace>
  <inkml:trace contextRef="#ctx0" brushRef="#br0" timeOffset="431.96">1053 504 4841,'12'-5'5714,"-1"1"-4759,105-44 6467,-96 39-6173,1-2-1,-1 0 1,34-26-1,-53 36-1109,0 0 1,0 0-1,0 0 0,1 0 1,-1 0-1,0-1 0,0 1 0,-1 0 1,1-1-1,0 1 0,0-1 1,-1 1-1,1-1 0,-1 1 0,1-1 1,0-3-1,-1 4-90,0 1 1,-1-1-1,1 0 0,0 0 1,0 0-1,0 1 0,-1-1 0,1 0 1,0 1-1,-1-1 0,1 0 1,-1 1-1,1-1 0,-1 0 1,1 1-1,-1-1 0,1 1 0,-1-1 1,0 1-1,1-1 0,-1 1 1,0-1-1,1 1 0,-1 0 1,0-1-1,1 1 0,-1 0 1,0 0-1,0-1 0,1 1 0,-1 0 1,0 0-1,-1 0 0,-7-1-70,1 1-1,-1 0 1,0 1-1,0-1 0,1 2 1,-1-1-1,1 1 1,-1 1-1,1-1 1,0 1-1,0 1 0,-12 6 1,16-8 6,0 0 1,0 0-1,1 1 1,-1-1 0,1 1-1,-1 0 1,1 0-1,0 1 1,0-1-1,0 0 1,0 1-1,1 0 1,0 0 0,-1 0-1,1 0 1,1 0-1,-1 0 1,0 0-1,1 0 1,0 1 0,0-1-1,1 1 1,-1-1-1,1 1 1,0 7-1,1-9-7,-1-1-1,1 0 1,0 1-1,0-1 1,0 0-1,0 0 1,1 1-1,-1-1 1,0 0-1,1 0 1,0-1-1,-1 1 1,1 0-1,0 0 0,0-1 1,0 1-1,0-1 1,0 0-1,0 1 1,1-1-1,-1 0 1,0 0-1,1-1 1,-1 1-1,3 0 1,5 2-325,1-1-1,0 0 1,-1-1 0,17 0 0,-10-2-933,0 0 1,0-1 0,0-1-1,-1 0 1,1-1 0,-1-1-1,0-1 1,29-14 0,12-8-8056</inkml:trace>
  <inkml:trace contextRef="#ctx0" brushRef="#br0" timeOffset="999.05">1852 160 5521,'0'0'8326,"-13"12"-5907,-42 42-820,50-47-1376,0 0 0,0 0 0,1 0 1,0 0-1,0 1 0,1 0 0,0 0 1,0 0-1,1 0 0,0 0 0,0 1 1,1-1-1,0 0 0,1 1 1,0-1-1,0 1 0,1-1 0,1 11 1,-1-13-38,1 0 0,-1 0 0,1-1 0,0 1 0,1 0 1,-1-1-1,1 1 0,0-1 0,1 0 0,-1 0 0,1 0 0,0 0 1,0-1-1,0 0 0,1 0 0,0 0 0,0 0 0,0-1 0,9 6 1,-9-6 12,0-1 0,1 0 0,-1 0 0,0 0 0,1 0 0,-1-1 0,1 0 0,-1 0 0,1-1 0,-1 1 0,1-1 0,0 0 0,-1-1 0,1 1 0,0-1 0,-1 0 0,1-1 0,-1 1 1,0-1-1,1 0 0,8-5 0,-6 1-121,1 0 1,-1-1-1,-1 0 1,1 0 0,-1-1-1,0 0 1,-1 0-1,0 0 1,0-1 0,-1 0-1,0 0 1,0 0-1,-1-1 1,-1 0 0,0 0-1,0 0 1,0 0-1,-1 0 1,0-17 0,-2 25-150,0 0 0,0 1 1,0-1-1,0 0 0,0 0 1,-1 0-1,1 1 0,-1-1 1,0 0-1,1 1 0,-1-1 1,0 0-1,0 1 1,0-1-1,0 1 0,0 0 1,0-1-1,0 1 0,-1 0 1,1-1-1,-3-1 0,0 1-243,1 1-1,-1-1 0,0 0 0,0 1 0,1 0 1,-1 0-1,0 0 0,0 1 0,-7-1 1,-1 1-1712,-1 0 1,1 1 0,-1 0 0,1 1 0,-20 6 0,7 0-8591</inkml:trace>
  <inkml:trace contextRef="#ctx0" brushRef="#br0" timeOffset="1424.01">2602 101 5393,'0'0'6330,"11"-10"-4869,0-2-980,-6 7-245,0 0 0,0 0 0,1 0 0,-1 1 0,1 0 0,0 0 0,0 0 0,1 1 0,-1 0-1,8-3 1,5 0 655,2-1 0,-1 2-1,1 1 1,-1 1-1,1 0 1,0 2-1,0 0 1,28 3 0,-47-2-862,1 0 1,-1 0 0,1 1-1,-1-1 1,1 1 0,-1 0-1,0-1 1,1 1-1,-1 0 1,0 1 0,0-1-1,1 0 1,-1 0 0,0 1-1,-1 0 1,1-1 0,0 1-1,0 0 1,-1 0 0,1 0-1,-1 0 1,1 0 0,-1 0-1,0 0 1,0 0 0,0 0-1,1 4 1,-1-3-9,-1 1 0,1-1-1,-1 0 1,0 1 0,0-1 0,-1 1 0,1-1 0,0 0 0,-1 1 0,0-1 0,0 0 0,0 0-1,0 0 1,-1 0 0,1 0 0,-1 0 0,0 0 0,0 0 0,-3 4 0,-43 39 252,83-43 91,-11-3-213,-1 1 0,0 1-1,29 7 1,-44-7-103,0 0 0,0 1 0,0-1 0,0 1 0,0 1 1,-1 0-1,1 0 0,-1 0 0,0 1 0,0 0 0,-1 1 0,9 7 0,-13-10 1,0-1 0,0 1 0,0-1 0,-1 1 0,1 0 0,-1 0 0,1 0 0,-1 0 0,0 0 0,0 0 0,0 0 0,-1 0 0,1 1 0,-1-1 1,0 0-1,0 0 0,0 7 0,-1-6 94,0 1 0,-1 0 0,1 0 0,-1 0 0,0-1 0,-1 1 0,1-1 0,-1 0 0,1 0 0,-6 6-1,-6 4 351,0 0 0,-1-1-1,0 0 1,-28 16 0,22-15-379,0-1 1,-1-1 0,-37 15 0,19-17-2201,15-5-3591,-5 1-4588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4:41.6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 259 6737,'-1'-2'14461,"2"6"-13112,3 8-1061,0 0 0,1-1 1,0 0-1,7 11 1,7 17 912,79 225 2812,-97-251-4988,-9-12-2356,-16-16-2815,20 12 6107,-26-16-6634,2 0-2734</inkml:trace>
  <inkml:trace contextRef="#ctx0" brushRef="#br0" timeOffset="362.73">1 485 9938,'0'0'8225,"70"-6"-5992,-37-1-185,4-4-431,-2-2-433,-4 0-272,-6 2-384,-4 1-232,-6 3-296,-6 1-72,0 2-328,-4-1-1392,2-1-2057,-2 2-1904</inkml:trace>
  <inkml:trace contextRef="#ctx0" brushRef="#br0" timeOffset="716.52">431 341 9097,'0'0'11603,"73"58"-11139,-59-49-184,-2 5-224,-3-3-56,-2 2-1328,-7 0-2561,0-6-2704</inkml:trace>
  <inkml:trace contextRef="#ctx0" brushRef="#br0" timeOffset="717.52">415 220 11762,'0'0'3393</inkml:trace>
  <inkml:trace contextRef="#ctx0" brushRef="#br0" timeOffset="1617.89">645 361 10386,'0'0'4712,"8"-11"-2707,27-37-699,-32 45-1150,-1 0 0,1 0 0,-1 0 1,1 1-1,0-1 0,0 1 0,1-1 1,-1 1-1,0 0 0,5-2 1,-6 4-91,-1-1 0,1 1 1,0-1-1,0 1 0,-1 0 0,1 0 1,0 0-1,0 0 0,-1 0 1,1 0-1,0 0 0,-1 0 1,1 1-1,0-1 0,-1 1 1,4 0-1,-1 2 26,0 0-1,0 0 1,0 0-1,0 1 1,-1-1-1,1 1 1,-1 0 0,0 0-1,0 0 1,0 0-1,-1 1 1,3 4-1,2 7 64,-1 0 1,6 21-1,10 25 39,-22-61-142,0-1-1,0 0 1,0 0-1,1 0 1,-1 1-1,0-1 1,0 0-1,0 0 1,0 0-1,0 1 0,0-1 1,1 0-1,-1 0 1,0 0-1,0 0 1,0 0-1,0 1 1,1-1-1,-1 0 1,0 0-1,0 0 1,0 0-1,1 0 0,-1 0 1,0 0-1,0 0 1,1 0-1,-1 0 1,0 0-1,0 0 1,0 0-1,1 0 1,-1 0-1,0 0 1,0 0-1,1 0 1,8-8 1437,8-18 174,-13 19-1514,9-14-22,2 0-1,0 2 0,1 0 1,36-33-1,-51 51-122,0 0-1,0 0 1,0 0-1,0 0 0,0 0 1,0 1-1,1-1 1,-1 0-1,0 1 1,1-1-1,-1 1 0,0 0 1,1-1-1,-1 1 1,0 0-1,1 0 1,-1-1-1,1 1 0,-1 0 1,0 1-1,1-1 1,-1 0-1,1 0 1,-1 1-1,0-1 1,1 0-1,-1 1 0,0 0 1,1-1-1,-1 1 1,0 0-1,0-1 1,0 1-1,0 0 0,0 0 1,0 0-1,0 0 1,0 0-1,0 0 1,0 0-1,0 1 0,0 0 1,4 7 15,0 0 0,0 0 0,-1 0-1,4 18 1,-5-19 46,-2-3-42,1 0-6,-1 0-1,1 0 0,0 0 0,0 0 0,0 0 1,1 0-1,0 0 0,0-1 0,6 8 0,-8-12 22,-1 0 0,1 0 0,0 0-1,-1 0 1,1 0 0,0 0-1,-1-1 1,1 1 0,-1 0 0,1 0-1,-1-1 1,1 1 0,0-1-1,-1 1 1,1 0 0,-1-1 0,0 1-1,1-1 1,-1 1 0,1-1-1,-1 1 1,1-2 0,13-17 16,-10 13-9,-3 4-38,2-2-16,0 0 0,0 0 0,0 1-1,0-1 1,8-5 0,-8 7-14,0 1 1,-1 0-1,1 0 0,0 0 1,0 0-1,0 0 0,0 1 1,0 0-1,0-1 0,0 1 1,5 0-1,57 3 34,-37-2 248,0 0 1,-1-2 0,33-4-1,-54 4-215,0-1-1,0 0 0,-1 0 1,1 0-1,-1-1 0,1 0 1,-1 0-1,0 0 0,0-1 1,0 1-1,-1-1 0,6-5 1,-8 6-44,0 1 0,0-1 0,0 1 0,0-1 0,0 0 0,0 0 0,-1 0 0,0 0 0,1 0 0,-1 0 0,0 0 0,0 0 0,-1 0 0,1 0 0,-1-1 0,1 1 0,-1 0 0,0 0 0,0-1 0,-1 1 0,1 0 0,-1-1 0,-1-5 0,1 7-104,-1 0 0,1 0 0,-1-1 0,0 1 0,1 0-1,-1 0 1,0 1 0,0-1 0,0 0 0,0 1 0,-1-1 0,1 1-1,0-1 1,-1 1 0,1 0 0,-1 0 0,1 0 0,-1 1 0,1-1-1,-1 0 1,0 1 0,1 0 0,-6 0 0,2-1-46,-1 1 0,1 0-1,0 1 1,0-1 0,-1 1 0,1 0 0,0 1 0,0 0-1,-8 3 1,6-1 106,0 1 0,1 0-1,-1 0 1,1 1 0,0 0-1,-6 7 1,10-10 7,0 0 0,0 1 0,0-1-1,1 1 1,-1 0 0,1-1 0,0 1 0,0 0-1,1 0 1,-1 0 0,1 1 0,0-1 0,0 0 0,-1 7-1,2-10 34,0-1 0,0 0 0,0 1-1,0-1 1,0 0 0,0 1 0,1-1-1,-1 0 1,0 1 0,0-1 0,0 0 0,0 1-1,1-1 1,-1 0 0,0 1 0,0-1-1,1 0 1,-1 0 0,0 1 0,0-1-1,1 0 1,-1 0 0,0 0 0,1 1 0,-1-1-1,0 0 1,1 0 0,-1 0 0,0 0-1,1 0 1,-1 0 0,1 1 0,17-2 186,15-9 427,-11-1-393,0-1 0,-1-1 0,-1-2 0,36-31-1,-11 8-3,-45 38-225,1 0 0,-1 0 0,0 0 1,0 0-1,1 0 0,-1 0 0,0 0 1,0 0-1,1 0 0,-1 0 0,0 0 1,0 0-1,1 0 0,-1 0 0,0 0 1,0 0-1,1 0 0,-1 0 0,0 0 1,0 1-1,1-1 0,-1 0 0,0 0 1,0 0-1,0 0 0,1 1 0,-1-1 1,0 0-1,0 0 0,0 0 0,0 1 1,1-1-1,-1 0 0,0 0 0,0 0 1,0 1-1,0-1 0,7 14-186,-4-9 176,1 2 121,1 0-1,0 0 0,0 0 0,1 0 0,0-1 0,0 0 1,0 0-1,1-1 0,0 0 0,0 0 0,0 0 0,1-1 1,-1 0-1,1-1 0,0 1 0,0-2 0,1 1 0,-1-1 1,0 0-1,1-1 0,-1 0 0,1 0 0,0-1 0,-1 0 1,1 0-1,-1-1 0,1 0 0,-1-1 0,1 0 0,-1 0 0,0-1 1,0 0-1,9-5 0,2-2 54,0-1 0,-1 0 0,0-2 0,-1 0 1,0-1-1,23-25 0,-33 30-198,1 1 0,-2-1 0,1 0 0,-1 0 0,0-1-1,-1 0 1,0 0 0,-1 0 0,0 0 0,-1-1 0,0 0 0,0 0 0,-1 0 0,1-17 0,-3 28 33,0 0 0,0-1 0,0 1 0,0 0 0,0 0 0,0-1 0,0 1-1,0 0 1,0 0 0,0-1 0,0 1 0,0 0 0,0 0 0,0-1 0,0 1 0,-1 0 0,1 0 0,0 0 0,0-1 0,0 1 0,0 0-1,0 0 1,0 0 0,-1 0 0,1-1 0,0 1 0,0 0 0,0 0 0,-1 0 0,1 0 0,0 0 0,0-1 0,0 1 0,-1 0 0,1 0-1,0 0 1,0 0 0,-1 0 0,1 0 0,0 0 0,0 0 0,0 0 0,-1 0 0,1 0 0,0 0 0,0 0 0,-1 0 0,1 0 0,0 0 0,-1 0-1,-10 8-247,4 0 130,0 0 1,1 1-1,1 0 0,-1 0 1,-6 18-1,-15 24-1401,4-14-2458,-37 44-1,12-30-368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4:29.8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1 845 1272,'0'0'3080,"-38"6"-2928,31-6-96,3 0 145,-3 0-41,2 0 392,0 0 96,1-2-352,-1-4-48,-4 1-248,-1 3-128,1-2-280,-5 0-512,2 1-409,3-1-775</inkml:trace>
  <inkml:trace contextRef="#ctx0" brushRef="#br0" timeOffset="674.31">0 836 3976,'0'0'13864,"10"0"-12848,28-1 314,-1-2-1,60-13 1,75-27 29,-133 33-954,471-139 1624,-509 150-2144,-1-1-1,1 0 0,-1 0 1,1 0-1,-1 0 0,1-1 1,-1 1-1,1 0 1,-1 0-1,1 0 0,-1 0 1,1 0-1,-1-1 0,1 1 1,-1 0-1,1-1 0,-1 1 1,1 0-1,-1 0 0,0-1 1,1 1-1,-1-1 1,1 1-1,-1 0 0,0-1 1,0 1-1,1-1 0,-1 1 1,0-1-1,1 0 0,-14-9-8928,4 3 6260,-5-4-5193</inkml:trace>
  <inkml:trace contextRef="#ctx0" brushRef="#br0" timeOffset="1360.89">774 489 6873,'0'0'7601,"15"-2"-6765,264-5 5437,-273 7-6219,1 0 0,-1 0 1,1 1-1,-1 0 0,1 1 1,-1-1-1,0 1 0,0 1 1,7 2-1,-10-3-46,-1-1 1,0 1-1,1 0 0,-1 0 1,0 0-1,0 0 0,0 0 1,0 0-1,0 0 0,-1 1 0,1-1 1,-1 1-1,0-1 0,1 1 1,-1 0-1,0 0 0,-1-1 1,1 1-1,0 0 0,-1 0 1,1 0-1,-1 4 0,0 0 31,0 0-1,-1 1 1,0-1-1,0 0 1,-1-1-1,1 1 1,-2 0-1,-3 9 0,-4 4-262,-16 25 0,8-15-1434,15-24-241,14-20-10718</inkml:trace>
  <inkml:trace contextRef="#ctx0" brushRef="#br0" timeOffset="1933.31">1363 419 10698,'0'0'6817,"66"-8"-6609,-36 3-72,3 5-136,-5 0-272,-2 0-1632,-10 1-889,-9 5-3264</inkml:trace>
  <inkml:trace contextRef="#ctx0" brushRef="#br0" timeOffset="2845.18">2779 159 11002,'0'0'249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4:13.3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 355 9674,'0'0'7349,"-3"-15"8428,4 9-17164,6-7 1284,4-5 91,-6 6-6413,6 12-7763,-4-3 6175</inkml:trace>
  <inkml:trace contextRef="#ctx0" brushRef="#br0" timeOffset="1357.14">54 492 3504,'0'0'10031,"0"-10"-8498,-1-20-565,0 7-199,0 0-1,2 1 1,0-1-1,2 1 0,5-27 1,-1 30-597,0-1 1,2 1-1,0 0 0,1 1 1,18-26-1,-27 43-165,0-1 0,0 1 0,1-1 0,-1 1 0,1 0 0,-1 0 0,1 0 0,-1 0-1,1 0 1,0 0 0,-1 0 0,1 0 0,0 0 0,0 1 0,0-1 0,0 1 0,0-1 0,-1 1 0,1 0-1,0 0 1,0 0 0,0 0 0,0 0 0,0 0 0,0 0 0,0 1 0,0-1 0,0 1 0,-1 0-1,1-1 1,0 1 0,0 0 0,-1 0 0,1 0 0,0 0 0,-1 0 0,3 3 0,4 2 28,0 1 0,-1 0 1,0 0-1,-1 1 0,1 0 0,4 9 1,-4-5-25,0 0 0,-1 1 0,-1 0 1,0 0-1,-1 1 0,0-1 0,2 20 0,-2-3 2596,0 53-1,-3-101-2514,1 0-1,1 0 1,1 0 0,0 1-1,1-1 1,1 1-1,1 0 1,0 1-1,1 0 1,15-23 0,-22 38-109,23-27-141,-23 28 141,-1-1 0,1 0 1,0 1-1,0-1 0,0 1 1,0-1-1,0 1 1,0-1-1,0 1 0,0-1 1,0 1-1,0 0 0,0 0 1,0-1-1,0 1 0,0 0 1,0 0-1,0 0 0,0 0 1,0 0-1,0 1 0,0-1 1,0 0-1,0 0 1,0 1-1,0-1 0,0 0 1,0 1-1,0-1 0,0 1 1,1 1-1,3 2-4,0 1 0,0 0 0,-1 1 0,0-1 0,0 1 0,0 0 0,3 8 0,21 51 66,-20-43-25,-1-4-14,-3-7-2,1 0 0,0 0 0,0 0 0,1 0 0,11 14 0,-16-24 3,0 0 0,0 0 0,0 0 0,0 0 0,0 0 0,0 0 1,0-1-1,0 1 0,0 0 0,1-1 0,-1 1 0,0-1 0,0 1 0,1-1 1,-1 0-1,0 0 0,1 1 0,-1-1 0,0 0 0,1 0 0,-1 0 0,0 0 1,1-1-1,-1 1 0,0 0 0,1 0 0,-1-1 0,0 1 0,0-1 1,1 1-1,-1-1 0,0 0 0,0 1 0,0-1 0,1-1 0,5-3 131,0-1 0,-1 1 0,0-2 0,7-8 0,-6 7-41,29-37 146,35-56-1,-30 40-236,-41 61-15,1-1-1,-1 1 1,0 0-1,0 0 1,1-1 0,-1 1-1,0 0 1,0 0-1,1 0 1,-1 0 0,0-1-1,1 1 1,-1 0-1,0 0 1,1 0 0,-1 0-1,0 0 1,1 0 0,-1 0-1,0 0 1,1 0-1,-1 0 1,0 0 0,1 0-1,-1 0 1,0 0-1,1 0 1,-1 0 0,0 1-1,1-1 1,-1 0-1,0 0 1,1 0 0,-1 0-1,0 1 1,0-1-1,1 0 1,-1 0 0,0 1-1,0-1 1,1 0-1,-1 0 1,0 1 0,0-1-1,0 0 1,0 1-1,1-1 1,-1 0 0,0 1-1,0-1 1,0 0 0,0 1-1,12 25-65,-8-17 75,9 19 51,-9-15-32,1-1-1,1 0 0,1 0 0,-1-1 0,2 1 1,-1-1-1,12 11 0,-17-21-5,0 1 0,0-1 0,1 0 0,-1 0 1,1 0-1,-1 0 0,1-1 0,-1 1 0,1 0 0,-1-1 0,1 0 0,4 0 0,37-1 114,-31 0-145,18 1 71,2 0-1005,-13-3-4350,-14-1-930,-5-4-5587</inkml:trace>
  <inkml:trace contextRef="#ctx0" brushRef="#br0" timeOffset="1812.06">878 142 11122,'0'0'3025</inkml:trace>
  <inkml:trace contextRef="#ctx0" brushRef="#br0" timeOffset="2763.86">1151 288 8145,'0'0'6084,"14"-8"-4806,43-23-439,-53 29-749,-1 0 1,1 1 0,-1 0 0,1 0-1,-1 0 1,1 0 0,0 0 0,-1 1-1,1-1 1,0 1 0,0 0 0,-1 0-1,1 1 1,0-1 0,0 1 0,-1 0-1,7 2 1,-3 0-5,-1 1-1,1 0 1,-1 0-1,1 1 1,-1 0-1,6 6 1,23 17 46,-29-25-57,-1 0 0,0 0 1,1-1-1,-1 0 0,1 0 1,0 0-1,0-1 0,0 0 0,0 0 1,0 0-1,0-1 0,0 0 1,0 0-1,7-1 0,-6-1 45,0 0 0,-1 0 0,1-1 0,-1 1-1,1-2 1,-1 1 0,0 0 0,0-1 0,-1 0 0,1-1 0,-1 1-1,5-7 1,-3 5-67,-1-1-1,1-1 1,-2 1-1,9-14 1,-12 17-36,0 0 1,-1 1-1,1-1 1,-1 0-1,0 0 1,1 0-1,-2 0 1,1 0 0,0 0-1,-1 0 1,0 0-1,0 0 1,-1-6-1,0 8-26,1 1 0,-1 0-1,0-1 1,0 1 0,0 0 0,0 0-1,0 0 1,0-1 0,0 1-1,0 0 1,0 0 0,0 1 0,-1-1-1,1 0 1,0 0 0,-1 1-1,1-1 1,-1 0 0,1 1-1,0 0 1,-1-1 0,1 1 0,-1 0-1,1 0 1,-4-1 0,0 1-12,0-1 0,-1 1 1,1 0-1,0 1 0,0-1 0,-8 2 1,11-1 11,0 0 1,0-1 0,1 1 0,-1 0 0,0 0-1,1 0 1,-1 0 0,0 0 0,1 0-1,-1 0 1,1 0 0,0 1 0,-1-1-1,1 1 1,0-1 0,0 1 0,0-1 0,0 1-1,0 0 1,0 0 0,0-1 0,1 1-1,-1 0 1,1 0 0,-1 0 0,1 0 0,0 0-1,0-1 1,0 1 0,0 4 0,0-2-4,1 0 1,-1 0-1,1 0 1,0 0 0,1 0-1,-1 0 1,1 0-1,-1 0 1,1-1 0,0 1-1,1-1 1,-1 1-1,4 3 1,19 17 482,42 31-1,-48-41-58,-1 1-1,0 0 0,0 2 0,-2 0 1,18 23-1,-32-37-379,1 1 1,-1 0-1,-1-1 1,1 1-1,0 0 1,-1 0-1,0 0 1,0 0-1,0 0 1,0 0-1,-1 0 0,0 0 1,1 0-1,-1 0 1,-1 0-1,1 0 1,-1 0-1,1 0 1,-1 0-1,0 0 0,-1 0 1,1 0-1,-1 0 1,0 0-1,-3 5 1,2-4-7,0-1 0,0-1 1,-1 1-1,1 0 1,-1-1-1,0 0 0,0 0 1,0 0-1,0 0 0,0 0 1,-1-1-1,1 0 0,-1 0 1,1 0-1,-1-1 1,0 1-1,0-1 0,0 0 1,0 0-1,-8-1 0,12 0-18,0 0 0,0 0-1,0 0 1,0 0-1,0 0 1,0-1 0,0 1-1,0 0 1,0-1 0,0 1-1,0-1 1,0 1-1,0-1 1,0 1 0,0-1-1,0 0 1,0 1 0,0-1-1,1 0 1,-1 0-1,-1-1 1,1 0-8,0 0-1,0-1 1,0 1 0,0 0-1,0-1 1,0 1 0,1-1-1,-1 1 1,1-4 0,0-2-17,0 0 0,0 0 0,1 0 0,0 0 0,3-11 0,-1 9 2,1 0 1,0 0-1,1 1 0,0-1 0,1 1 1,12-16-1,47-48 63,-46 54 0,17-16 93,-23 24-88,-2 0 0,1-1 0,-1 0 1,9-15-1,-18 25-65,-2 2-79,-1 27-630,1-20 664,-1-1 0,1 1 1,0-1-1,1 1 0,0-1 1,1 9-1,-1-13 74,0 1 0,1-1 0,-1 1 0,0-1-1,1 0 1,-1 0 0,1 0 0,0 0 0,0 0 0,0 0 0,0 0 0,0 0 0,0-1 0,0 1 0,0-1 0,1 1 0,-1-1-1,1 0 1,2 1 0,0-1 75,0 1 0,0-1 1,-1 0-1,1-1 0,0 1 0,0-1 0,0 0 0,0 0 0,-1-1 0,1 1 0,0-1 0,0 0 0,0 0 1,-1-1-1,1 1 0,-1-1 0,1 0 0,-1-1 0,0 1 0,0-1 0,6-4 0,7-6 54,0-2 0,-1 0 0,19-23 0,-23 24-177,-3 3 192,2 1-747,-11 11 555,1-1-1,0 1 1,-1-1-1,0 1 1,1-1 0,-1 1-1,1 0 1,-1-1 0,0 1-1,1-1 1,-1 1-1,0 0 1,0-1 0,0 1-1,1 0 1,-1-1 0,0 1-1,0 0 1,0-1-1,0 1 1,0 0 0,0 1-1,1 3 41,0 1 0,0 0 0,0-1 0,1 1 0,0-1 0,0 1-1,1-1 1,0 0 0,-1 0 0,2 0 0,-1 0 0,6 6 0,-7-9 57,0 0 0,0 0-1,1-1 1,-1 1 0,0-1 0,1 0 0,-1 1 0,1-1 0,-1 0 0,1 0 0,-1-1-1,1 1 1,0 0 0,0-1 0,-1 0 0,1 1 0,0-1 0,0 0 0,-1-1 0,1 1-1,0 0 1,0-1 0,-1 0 0,1 1 0,-1-1 0,1 0 0,0 0 0,3-3 0,28-15 476,-23 13-481,0-1 0,1 1 1,18-6-1,-26 11-71,0 0 1,0 0-1,0 0 1,0 1-1,0-1 1,1 1-1,-1 0 1,0 1-1,0-1 1,0 1-1,0-1 0,1 1 1,-1 0-1,0 1 1,4 1-1,-2 0-23,5 2 137,0 0 0,1 0 0,0-1 0,13 2 0,-21-5-59,-1-1 1,1 1-1,0-1 1,0 0 0,-1 0-1,1-1 1,0 1-1,0-1 1,-1 0-1,1 0 1,-1 0-1,1 0 1,-1-1 0,1 1-1,-1-1 1,0 0-1,1 0 1,2-3-1,5-4 97,-1-1 0,11-14 0,-18 22-314,-1-1 1,0 1-1,1-1 0,-1 0 1,-1 0-1,1 0 1,0 0-1,-1 0 1,1-1-1,-1 1 1,1-6-1,0 14 184,0 1 1,0-1-1,0 0 0,0-1 1,1 1-1,0 0 0,0-1 1,0 1-1,1-1 1,-1 0-1,1 0 0,0 0 1,0-1-1,1 1 0,-1-1 1,1 0-1,7 4 0,-9-6-401,1 1 0,-1 0 0,1-1 0,0 0 1,-1 0-1,1 0 0,0 0 0,7 0 0,-2-3-4726,-3-5-1447</inkml:trace>
  <inkml:trace contextRef="#ctx0" brushRef="#br0" timeOffset="3213.7">2531 67 16291,'0'0'11955,"28"-16"-11667,1 5-288,15-4-1049,-2 2-2831,-11 1-322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4:25.4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01 6529,'0'2'4633,"0"1"-4121,0 10-512,10 0-80,1-1-2104</inkml:trace>
  <inkml:trace contextRef="#ctx0" brushRef="#br0" timeOffset="1">316 254 6161,'0'0'10695,"4"-9"-9500,-1 1-983,0 0 0,0-1 0,0 0 0,-1 1 0,-1-1 0,1-15 0,-2 24-218,1 0 0,-1 0 0,0 0 1,0 0-1,0-1 0,0 1 0,0 0 1,0 0-1,0 0 0,0 0 0,0-1 0,-1 1 1,1 0-1,0 0 0,0 0 0,0 0 1,0-1-1,0 1 0,0 0 0,0 0 1,0 0-1,0 0 0,0 0 0,-1-1 0,1 1 1,0 0-1,0 0 0,0 0 0,0 0 1,0 0-1,-1 0 0,1 0 0,0 0 1,0 0-1,0-1 0,0 1 0,0 0 0,-1 0 1,1 0-1,0 0 0,0 0 0,0 0 1,-1 0-1,1 0 0,0 0 0,0 0 1,0 0-1,0 0 0,-1 1 0,1-1 0,0 0 1,0 0-1,0 0 0,0 0 0,0 0 1,-1 0-1,1 0 0,0 0 0,0 0 1,0 1-1,0-1 0,0 0 0,0 0 0,-1 0 1,1 0-1,0 0 0,0 0 0,0 1 1,-9 9-407,5-1 415,1 0 1,1-1 0,-1 1-1,1 0 1,1 0 0,0 0 0,0 0-1,1 1 1,1 10 0,-1-15 138,0-4-82,-1 0 1,1 0 0,0-1-1,0 1 1,0 0 0,0 0-1,1-1 1,-1 1 0,0 0-1,0 0 1,0 0 0,1-1-1,-1 1 1,0 0 0,1-1-1,-1 1 1,0 0 0,1-1-1,-1 1 1,1 0 0,-1-1-1,1 1 1,0-1-1,-1 1 1,1-1 0,0 1-1,-1-1 1,2 1 0,-1-1 103,1 1 1,-1-1 0,1 0-1,0 0 1,-1 0 0,1 0-1,-1-1 1,1 1 0,-1 0-1,1-1 1,-1 1-1,1-1 1,1 0 0,5-3 497,0 0-1,-1 0 1,0-1 0,8-6 0,10-9-353,-2-2 1,0 0-1,-2-2 0,0 0 0,-2-1 1,-1-2-1,29-52 0,-37 51 50,-10 27-353,0 1-1,0 0 1,0 0 0,0 0-1,-1 0 1,1 0-1,0 0 1,0 0 0,0 0-1,0 0 1,0-1 0,0 1-1,-1 0 1,1 0 0,0 0-1,0 0 1,0 0-1,0 0 1,0 0 0,0 0-1,-1 0 1,1 0 0,0 0-1,0 0 1,0 0 0,0 0-1,0 0 1,-1 0 0,1 0-1,0 0 1,0 0-1,0 1 1,0-1 0,0 0-1,0 0 1,-1 0 0,1 0-1,0 0 1,0 0 0,0 0-1,0 0 1,0 0-1,0 0 1,0 1 0,0-1-1,0 0 1,-1 0 0,-4 7-367,-1-1 1,1 1 0,0 0-1,0 1 1,1-1 0,0 1-1,0 0 1,1 0 0,-4 12-1,-11 24-3709,5-20-636,-19 28 0,9-23-428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04.1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28 2880,'0'0'7690,"11"-1"-2928,-4-3-3657,0 0 0,0 0 0,10-10-1,37-39 842,-49 48-1720,11-12 194,-1 0 0,0-2-1,23-38 1,-32 46-253,-1 1 0,0-1 1,-1 0-1,0 0 0,-1-1 0,0 1 0,-1-1 0,0 0 0,0-19 0,-2 30 372,-1 4-603,-1-1 0,1 0 0,0 1 1,0-1-1,0 1 0,1 0 0,-2 4 1,0 3 38,-34 93 142,17-52 822,-23 100 0,41-149-1503,0 4 2262,0-4-3930</inkml:trace>
  <inkml:trace contextRef="#ctx0" brushRef="#br0" timeOffset="456.89">334 397 9778,'0'0'6889,"-19"83"-5753,11-60-119,-3 4-425,1 1-256,-1-1-168,3 3-112,-2 0-56,10-1-400,0-3-3673,0-14-472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4:21.31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4 79 5113,'0'0'8782,"-5"0"-7576,-22-2 10263,31-2-10294,39-12-8,65-34-1,-94 43-1531,-36 25-11655,8-9 10985,-10 11-3756,-2 1-995</inkml:trace>
  <inkml:trace contextRef="#ctx0" brushRef="#br0" timeOffset="435.32">0 278 7537,'0'0'15087,"13"-8"-13402,-10 7-1595,22-14 619,1-1 1,22-20 0,-41 29-736,-4 4-119,-1 1 1,1 0-1,-1 0 0,1 0 1,0 0-1,0 0 0,0 0 1,0 1-1,4-2 1,-6 3-210,-1 0 1,1 0-1,-1 1 1,1-1 0,-1 0-1,1 1 1,-1-1-1,1 0 1,-1 1 0,1-1-1,-1 1 1,1-1 0,-1 1-1,0-1 1,1 1-1,-1-1 1,0 1 0,1-1-1,-1 1 1,0-1 0,0 1-1,0 0 1,1-1-1,-1 1 1,0-1 0,0 1-1,0 0 1,0-1 0,0 2-1,0-1-531,2 12-4731</inkml:trace>
  <inkml:trace contextRef="#ctx0" brushRef="#br0" timeOffset="935.77">141 241 7033,'0'0'4145,"0"-2"-1841,-5 2-7849,0-2 24</inkml:trace>
  <inkml:trace contextRef="#ctx0" brushRef="#br0" timeOffset="1415.38">87 294 6305,'0'0'11394,"1"3"-10958,11 28 757,-1 1-1,8 38 1,-10-31 22,19 48 1,-22-72-998,1-1 1,0 1 0,1-1 0,0-1-1,2 0 1,-1 0 0,19 18 0,-21-25-119,0 0 1,0 0-1,1-1 1,-1 1-1,1-2 1,1 1-1,-1-1 1,1-1-1,-1 1 1,1-1-1,0-1 1,0 0-1,0 0 1,14 1-1,-5-2-42,0-1 0,0-1-1,0-1 1,0 0 0,0-1 0,-1-1-1,1 0 1,28-12 0,-27 8-132,27-11-415,-44 18 225,1 0 0,0-1 0,-1 1 0,1-1 0,-1 0 1,0 1-1,0-1 0,1 0 0,-1-1 0,0 1 0,-1 0 0,4-5 1,-5 7 52,0-1 1,0 0 0,1 0 0,-1 0 0,0 0 0,0 1 0,0-1 0,0 0 0,0 0-1,0 0 1,0 0 0,0 1 0,0-1 0,0 0 0,-1 0 0,1 0 0,0 0 0,-1 1 0,1-1-1,0 0 1,-1 0 0,1 1 0,-1-1 0,1 0 0,-1 1 0,1-1 0,-1 0 0,0 1-1,0-1 1,-16-9-7660</inkml:trace>
  <inkml:trace contextRef="#ctx0" brushRef="#br0" timeOffset="1792.79">475 575 7801,'0'0'2146,"15"-4"63,27-6-153,0 3 0,55-4 1,-87 11-1778,8-1 214,0 1 1,0 1-1,0 0 0,0 1 0,18 5 0,-32-6-427,0 1 0,0-1 0,-1 1 0,1-1 0,0 1 0,-1 0 0,1 0 0,-1 1 0,0-1 0,1 1 0,-1-1 0,-1 1 0,1 0 0,0 0 0,-1 1 0,1-1 0,-1 0 0,0 1 0,0 0 0,0-1 0,-1 1 0,1 0 0,-1 0 0,0 0 0,0 0 0,0 0 0,-1 0 0,1 4 0,-1-2-30,0 1 0,0-1 1,-1 0-1,0 0 0,0 0 0,0 0 1,-1-1-1,-4 12 0,-26 42 725,1-4-2134,29-49 661,0 0 0,-1-1 0,2 1 0,-1 1 0,1-1 0,0 0 0,0 11 0,2-5-5137,5-7-2781</inkml:trace>
  <inkml:trace contextRef="#ctx0" brushRef="#br0" timeOffset="1793.79">1065 629 8705,'0'0'8362,"51"69"-6633,-32-47-409,0 2-176,-1 1-288,-1-5-632,-1 1 208,-4-3-432,-3-1-240,-9 2-1064,0-4-1217,-14-10-3120</inkml:trace>
  <inkml:trace contextRef="#ctx0" brushRef="#br0" timeOffset="2242.24">903 472 14859,'0'0'3320,"98"33"-6144,-58-12-1281,-7 1-2849</inkml:trace>
  <inkml:trace contextRef="#ctx0" brushRef="#br0" timeOffset="3052.99">1401 661 10202,'0'0'2710,"8"-10"-1199,27-34-142,-34 43-1315,0-1 1,0 0-1,1 1 0,-1-1 0,1 1 0,-1 0 0,1-1 0,0 1 0,-1 0 0,1 0 0,0 0 0,0 0 0,0 1 1,0-1-1,0 0 0,0 1 0,0-1 0,0 1 0,0 0 0,0-1 0,0 1 0,0 0 0,0 0 0,0 1 1,0-1-1,0 0 0,0 1 0,0-1 0,0 1 0,0 0 0,0-1 0,3 3 0,0 0 38,-1 1-1,1 0 0,-1 0 1,0 0-1,0 1 0,0-1 1,-1 1-1,6 8 0,4 14 479,-9-20-321,-1 1-1,1-1 1,0 0-1,10 11 1,-14-18-168,0 0-1,1 1 1,-1-1 0,0 0 0,1 0-1,-1 0 1,0 0 0,1 0 0,-1 0-1,1 0 1,-1 1 0,0-1-1,1 0 1,-1 0 0,1 0 0,-1 0-1,0-1 1,1 1 0,-1 0 0,0 0-1,1 0 1,-1 0 0,1 0-1,-1 0 1,0-1 0,1 1 0,-1 0-1,0 0 1,0 0 0,1-1 0,-1 1-1,0 0 1,1-1 0,-1 1-1,0 0 1,0 0 0,0-1 0,1 1-1,-1 0 1,0-1 0,12-19 511,-8 14-333,72-102-263,-75 107-15,-1 0-1,1 0 1,0 0 0,0 1-1,-1-1 1,1 0 0,0 1-1,0-1 1,0 1 0,0-1-1,0 1 1,0-1 0,0 1-1,0 0 1,0-1 0,0 1-1,0 0 1,0 0 0,0 0-1,0 0 1,0 0 0,0 0-1,0 0 1,0 0 0,2 1-1,27 12 385,-27-11-36,0 0-1,0-1 1,1 1 0,-1-1 0,1 1 0,-1-1 0,1 0-1,5 0 1,53 5 2113,0-1-6146,-54-5-928,-2-5-1781</inkml:trace>
  <inkml:trace contextRef="#ctx0" brushRef="#br0" timeOffset="3053.99">1898 395 8977,'5'0'0,"11"0"-600,0 0-1720</inkml:trace>
  <inkml:trace contextRef="#ctx0" brushRef="#br0" timeOffset="3054.99">2212 318 9570,'0'0'3059,"-4"11"-1293,-1 8-948,1-1 1,1 1-1,-2 20 1,5-31-347,0 1-1,0-1 1,1 0 0,3 17 0,-3-22-310,0 1 0,0-1-1,1 0 1,-1 1 0,1-1-1,-1 0 1,1 0 0,0 0 0,0 0-1,1 0 1,-1-1 0,5 5 0,-5-5-74,0-1 0,0 0 0,-1 0 0,1 0 0,0 0 1,0 0-1,0 0 0,0-1 0,0 1 0,0-1 0,0 1 1,0-1-1,1 0 0,-1 0 0,0 0 0,0 0 0,0 0 1,0 0-1,0 0 0,0-1 0,0 1 0,0-1 0,3-1 1,3-2 31,0 0 1,0 0-1,0-1 1,9-8-1,16-9-187,-29 22 29,-1-1 0,1 1 0,-1-1 0,1 1 0,-1 0 0,1 1 0,-1-1 0,1 0 0,-1 1 0,0 0 0,1 0 0,-1 0 0,0 0 0,1 1 0,-1-1 0,0 1 0,4 3 0,27 8-215,-33-13 241,1 1-316,0 0 0,1-1-1,-1 0 1,1 1 0,-1-1 0,1 0 0,-1-1 0,4 1 0,-5-1-69,0 1-1,0 0 1,-1 0 0,1-1-1,0 1 1,0-1 0,-1 1-1,1-1 1,0 1 0,-1-1-1,1 1 1,-1-1 0,1 0-1,-1 1 1,1-1 0,-1 0-1,1 1 1,0-3 0,2-11-12278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4:49.96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53 368,'0'0'4120,"49"5"-4632,-28-5 224,2-2 280,1 2 16,-1 0 216,-6 0 64,4 0-264,-10 4-24,-1-2-1240</inkml:trace>
  <inkml:trace contextRef="#ctx0" brushRef="#br0" timeOffset="592.96">375 0 8241,'0'0'7347,"-3"0"-6557,0 1-699,0-1 0,0 1 0,-1 0 0,1 0 0,0 0 0,0 1 0,0-1 0,0 1 0,0-1 0,1 1 1,-1 0-1,0 0 0,1 0 0,-1 0 0,1 1 0,-2 2 0,-9 10 559,-16 25 0,21-28-395,-9 12 210,2 0-1,0 1 0,2 0 1,1 1-1,-12 37 0,21-51-339,0 0-1,1 0 0,0-1 1,1 2-1,0-1 0,2 19 1,0-23-101,0 0 1,1 0 0,0 0 0,0 0 0,1 0 0,0 0-1,0-1 1,1 0 0,0 1 0,8 10 0,-6-10 25,0-1-1,0 1 1,13 10 0,-17-16-39,0-1 1,0 1-1,-1-1 0,1 0 1,0 1-1,0-1 0,0 0 1,0 0-1,0-1 0,0 1 1,1 0-1,-1-1 0,0 1 1,0-1-1,1 0 0,-1 1 0,0-1 1,0 0-1,1-1 0,-1 1 1,0 0-1,4-2 0,-3 0 104,0 0 1,-1-1-1,1 1 0,-1-1 0,0 1 0,1-1 0,-1 0 1,-1 0-1,1 0 0,0-1 0,-1 1 0,1 0 0,-1-1 1,0 1-1,0 0 0,-1-1 0,1 1 0,0-8 0,-22 23-231,13-5 107,0 0 0,0 0 0,-8 12-1,13-15-62,0-1-1,1 1 0,0 0 0,-1 0 1,1 0-1,1 0 0,-1 0 0,1 0 1,-1 1-1,0 6 0,2-11-60,0 1 1,0 0-1,0-1 0,0 1 0,0 0 0,0-1 1,0 1-1,0 0 0,0-1 0,0 1 1,1 0-1,-1-1 0,0 1 0,0 0 1,1-1-1,-1 1 0,0-1 0,1 1 1,-1 0-1,1-1 0,-1 1 0,1-1 1,-1 0-1,1 1 0,-1-1 0,1 1 1,-1-1-1,1 0 0,0 1 0,-1-1 1,1 0-1,-1 0 0,1 1 0,0-1 1,-1 0-1,1 0 0,1 0 0,26-1-2864,-27 1 2909,35-11-3860,1-6-2958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24:51.3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5 56 5209,'0'0'6232,"12"-4"-5203,38-14-94,-48 18-791,-1-1 0,1 0 0,0 1 1,0-1-1,0 1 0,-1 0 0,1 0 1,0-1-1,0 1 0,0 0 0,0 1 0,0-1 1,0 0-1,-1 0 0,4 2 0,-4-2-96,0 1-1,0-1 0,0 1 0,0 0 1,0 0-1,0 0 0,-1-1 0,1 1 1,0 0-1,0 0 0,-1 0 0,1 0 1,0 0-1,-1 0 0,1 0 0,-1 1 1,0-1-1,1 1 0,0 5 11,0 0 0,0 0-1,-1 0 1,0 0-1,0-1 1,-2 10 0,0-2 418,0 2-246,0-1 1,-2 1-1,0-1 1,0 0 0,-2 0-1,-12 25 1,11-27-204,1 1 1,0-1 0,1 1 0,0 1-1,2-1 1,-1 1 0,-1 26-1,5-37-47,0 0 0,0 0-1,0 0 1,0 0 0,1 0 0,0 0-1,2 7 1,-2-10 33,-1 0-1,1 0 1,0 0 0,0 1 0,0-2-1,0 1 1,1 0 0,-1 0 0,0 0-1,0 0 1,0-1 0,1 1 0,-1 0-1,0-1 1,1 0 0,-1 1-1,0-1 1,1 0 0,-1 1 0,1-1-1,-1 0 1,1 0 0,-1 0 0,3-1-1,3 1 116,-1 0 0,1-1 0,0 1-1,-1-2 1,1 1 0,-1-1 0,1 0-1,-1 0 1,0-1 0,8-4-1,-10 5-98,-1-1-1,1 1 0,-1-1 1,0 0-1,0 0 0,0 0 1,0 0-1,-1 0 0,1-1 1,-1 1-1,0-1 0,0 0 0,0 1 1,0-1-1,-1 0 0,1 0 1,0-9-1,-1 9-62,0-1 1,0 1-1,-1-1 1,1 0-1,-1 1 1,-1-1-1,1 0 1,-1 1-1,1-1 1,-1 1-1,-1-1 1,1 1-1,0-1 1,-5-6-1,3 6 1,-1 0-1,1 1 0,-1 0 1,-1-1-1,1 1 0,0 1 1,-1-1-1,0 1 0,0-1 1,0 1-1,-7-2 0,-40-17-130,40 18 212,0 0 1,0-1-1,1 0 0,0-1 0,0-1 0,-16-12 1,26 18 50,0 0 0,0 0 1,1 0-1,-1-1 0,0 1 1,1 0-1,-1 0 0,1-1 1,-1 1-1,1-1 0,0 1 1,-1 0-1,1-1 0,0 1 1,0-1-1,0 1 0,0-1 1,0 1-1,1-1 0,-1 1 1,1-2-1,-1 0-52,1-1 1,0 1-1,1 0 0,-1 0 1,0 0-1,1 0 0,3-5 1,3-2-184,1 0 0,1 1 1,17-13-1,1-2-1737,-3-2-235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1:30.1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8 9618,'0'0'7746,"13"-2"-6580,53-9 800,-13 1-173,84-4 0,-130 13-1872,8 3-3225,-11 8-4872,-4-5 133</inkml:trace>
  <inkml:trace contextRef="#ctx0" brushRef="#br0" timeOffset="511.42">157 229 9842,'0'0'8665,"89"-18"-7504,-61 6-465,-2 3-496,-2 2-200,-10 7-976,-7 0-2753,-7 5-367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1:29.2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8 173 2680,'0'0'11344,"0"-2"-10068,-4-14 9466,3 19-10771,3 13 85,0-1 0,0 0-1,1 0 1,1 0 0,8 20 0,3 12 166,33 208 1516,-37-185-1539,-18-98 1134,-15-38 1,-6-16-1722,-74-341-1067,99 382 1546,3 40-90,9 1-191,7 5 208,1 0 1,-1 1 0,-1 1 0,1 0 0,-1 1-1,28 20 1,-21-14 74,14 11 163,-1 1 1,-1 2-1,-1 1 1,-2 1 0,-1 2-1,-1 1 1,-2 1-1,33 56 1,-49-75-343,-9-13-104,0 1 1,0 0 0,0 0-1,0 0 1,0 0-1,-1 0 1,1 0 0,-1 0-1,0 0 1,0 1 0,1 3-1,-6-5-1592,-48 0-6163,22-2 851</inkml:trace>
  <inkml:trace contextRef="#ctx0" brushRef="#br0" timeOffset="545.58">162 437 9570,'0'0'9666,"93"-46"-8226,-60 25 88,2 1-680,-2-1-455,0 2-57,-3 5-240,-2 2-96,-4 3-609,-6 3-2031,-4 3-3297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1:13.0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89 11810,'0'0'4806,"3"10"-3349,2 33-152,1 83 0,-5-125-1324,-1 0 0,0 0 0,0 0 1,0 0-1,1 0 0,-1 0 0,0 0 0,1 0 1,-1 0-1,1-1 0,-1 1 0,1 0 1,-1 0-1,1 0 0,0-1 0,0 1 0,-1 0 1,1-1-1,0 1 0,0-1 0,-1 1 1,1-1-1,0 1 0,2 0 0,26 8 47,-17-6 34,-1 1 40,0 0 0,0 0 0,0 1 0,0 0 0,-1 1 0,0 1 0,9 7 0,-17-13-48,0 1-1,0-1 1,0 1-1,0 0 1,0 0-1,-1-1 1,1 1 0,-1 0-1,1 1 1,-1-1-1,0 0 1,0 0-1,0 1 1,0-1-1,0 0 1,-1 1-1,1-1 1,-1 1-1,1-1 1,-1 1-1,0-1 1,0 1-1,0-1 1,0 1-1,0-1 1,-1 1-1,1-1 1,-1 0-1,0 1 1,0-1-1,1 1 1,-2-1 0,1 0-1,0 0 1,0 0-1,-1 0 1,1 0-1,-1 0 1,-2 3-1,-2 2-12,-1 0 1,0 0-1,-1-1 0,-12 9 1,16-13-351,1 0 0,-1 0 0,0 0 1,1 0-1,-1 0 0,0-1 0,0 0 0,0 0 1,0 0-1,-1 0 0,1-1 0,0 1 1,-6-1-1,8-1-64,1 1 0,0 0 0,-1-1 0,1 1 0,0-1 1,0 1-1,0-1 0,0 0 0,-1 1 0,1-1 0,0 0 0,0 0 0,0 0 1,0 0-1,1 0 0,-1 0 0,0 0 0,0 0 0,0 0 0,1 0 0,-1-2 1,-7-15-7249</inkml:trace>
  <inkml:trace contextRef="#ctx0" brushRef="#br0" timeOffset="451.47">380 23 10114,'0'0'2992,"33"66"-119,-15-27-697,3 2-223,3 5-233,-3 1-256,-2-2-335,-3-2-521,-4-4-184,-3-4-208,-4-3-168,-3-4-48,3-4-496,-3-5-688,5-6-1529,0-4-2344,0-7-3177</inkml:trace>
  <inkml:trace contextRef="#ctx0" brushRef="#br0" timeOffset="909.28">988 69 6105,'0'0'7791,"-3"13"-5779,-28 104 2177,19-80-3078,2 0 0,1 0 0,2 1 1,-3 52-1,10-83-1181,-1 1 141,1 1 0,1 0-1,0-1 1,3 17 0,-4-23-170,1-1-1,-1 0 1,1 0 0,-1 1 0,1-1-1,-1 0 1,1 0 0,0 0-1,-1 0 1,1 0 0,0 0 0,0 0-1,0 0 1,0 0 0,0 0 0,0 0-1,0 0 1,0-1 0,0 1 0,0 0-1,0-1 1,1 1 0,-1-1-1,0 1 1,0-1 0,1 0 0,-1 1-1,0-1 1,1 0 0,-1 0 0,0 0-1,1 0 1,-1 0 0,0 0-1,0-1 1,1 1 0,-1 0 0,0-1-1,1 1 1,0-1 0,17-11-3053,0-4-1472</inkml:trace>
  <inkml:trace contextRef="#ctx0" brushRef="#br0" timeOffset="1301.97">1269 128 9498,'0'2'1747,"3"7"-591,0 1 1,-1-1 0,0 1 0,-1 0-1,1 16 1,-3-14-683,1 1 0,-2-1 0,1 1 0,-2-1-1,0 0 1,0 0 0,-6 13 0,9-25-464,0 1-1,0-1 1,-1 1-1,1-1 1,0 1 0,0-1-1,0 0 1,0 1 0,0-1-1,0 1 1,1-1-1,-1 1 1,0-1 0,0 0-1,0 1 1,0-1-1,0 1 1,1-1 0,-1 1-1,0-1 1,0 0 0,1 1-1,-1-1 1,0 0-1,0 1 1,1-1 0,-1 0-1,1 0 1,-1 1-1,0-1 1,1 0 0,-1 0-1,0 1 1,1-1 0,22 9-44,-19-8 29,-1 1 0,1-1 0,0 1-1,0 0 1,5 3 0,-7-3 19,0 0 0,-1-1 0,1 1 0,-1 0 0,0 0 0,0 0-1,1 0 1,-1 0 0,0 0 0,-1 0 0,1 0 0,0 0 0,-1 1 0,1-1 0,-1 0 0,1 0 0,-1 1 0,0-1 0,0 0 0,0 1-1,-1-1 1,1 0 0,0 0 0,-1 1 0,-1 3 0,0 0 101,-1 1 0,0-1 0,0 0 0,-1 0 0,0 0 0,0 0 0,-5 5 0,-6 6-230,-18 21-182,19-11-5079,13-23-204</inkml:trace>
  <inkml:trace contextRef="#ctx0" brushRef="#br0" timeOffset="1302.97">1489 456 10418,'0'0'5977,"-21"65"-3384,11-33-1313,3 0-648,2-2-176,1-2-448,4-6-8,0-5-480,0-6-784,19-11-641,-3-4-991,3-11-1745</inkml:trace>
  <inkml:trace contextRef="#ctx0" brushRef="#br0" timeOffset="2019.97">1737 341 10042,'0'0'4081,"-5"60"-1033,5-26-1007,0 1-73,2 4-400,8-1-287,2-1-1,2-3-456,-3-5-152,1-4-48,-5-5-544,-5-7-80,-2-7-216,-14-10-3697,-4-11-191,-1-5-4850</inkml:trace>
  <inkml:trace contextRef="#ctx0" brushRef="#br0" timeOffset="2020.97">1711 409 12322,'7'0'2265,"16"0"-297,10 0-24,5-6-959,6 0-673,1 1-312,4-8-224,-12 0-1313,-9 0-2431</inkml:trace>
  <inkml:trace contextRef="#ctx0" brushRef="#br0" timeOffset="2399.12">2096 1 8969,'1'2'5761,"6"14"-2906,26 119 5320,-14 3-3923,-9 147-1497,-10-280-2755,-1-1 0,1 0 0,-1 0 0,-1 0 0,1 0 0,0 0 0,-1 0 0,0 0 0,-4 6 0,6-9-254,-1-1 1,1 0-1,-1 1 0,1-1 0,-1 1 1,1-1-1,-1 0 0,1 1 0,-1-1 1,0 0-1,1 0 0,-1 1 0,0-1 1,1 0-1,-1 0 0,0 0 0,1 0 1,-1 0-1,0 0 0,1 0 0,-1 0 1,0 0-1,1 0 0,-1 0 0,0 0 1,1-1-1,-1 1 0,1 0 0,-1 0 1,0-1-1,1 1 0,-1 0 0,1-1 1,-1 1-1,1-1 0,-1 1 0,1 0 1,-1-2-1,-5-1-3089,-5-2-607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0:54.5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8 8129,'0'0'8937,"5"-13"-6068,-2 15-2820,-1-1 0,1 1 0,0 0 0,-1 0 0,1 1 0,-1-1 0,1 0 0,-1 1 1,0 0-1,0-1 0,2 6 0,-3-7 0,4 8 133,0 0 0,0 0 0,-1 0 0,0 1-1,-1 0 1,0-1 0,0 1 0,-1 0 0,-1 1-1,1 14 1,-1-10-41,-2-1-1,0 1 1,0-1-1,-1 1 1,-1-1-1,-8 25 1,11-36-152,-1-1 0,1 0 0,-1 0 0,1 0 0,0 0-1,0 0 1,0 1 0,0-1 0,0 0 0,0 0 0,1 0 0,-1 0 0,1 1 0,0-1 0,0 2 0,19 31-266,-5-11 382,2 15 545,19 63 1,-35-96-639,10 13 99,-2-13-2155,-9-6 1794,0 0 0,1 0 0,-1 0 1,1 0-1,-1 0 0,0 0 1,1 0-1,-1 0 0,1 0 1,-1-1-1,0 1 0,1 0 1,-1 0-1,0 0 0,1-1 1,-1 1-1,0 0 0,1 0 1,-1-1-1,0 1 0,1 0 1,-1-1-1,0 1 0,1-1 1,3-8-5807</inkml:trace>
  <inkml:trace contextRef="#ctx0" brushRef="#br0" timeOffset="410.22">359 129 5801,'0'0'7675,"0"0"-7622,0 0 1,0 0 0,0 0 0,0-1 0,0 1 0,-1 0 0,1 0 0,0 0 0,0 0 0,0 0 0,0 0 0,0 0 0,-1-1 0,1 1 0,0 0 0,0 0 0,0 0 0,0 0 0,-1 0 0,1 0 0,0 0-1,0 0 1,0 0 0,-1 0 0,1 0 0,0 0 0,0 0 0,0 0 0,0 0 0,-1 0 0,1 0 0,0 0 0,0 1 0,0-1 0,0 0 0,-1 0 0,1 0 0,0 0 0,0 0 0,0 0 0,0 0 0,0 1-1,-1-1 1,1 0 0,0 0 0,0 0 0,0 0 0,0 0 0,0 1 0,0-1 0,0 0 0,0 0 0,0 0 0,0 0 0,0 1 0,0-1 0,0 0 0,0 0 0,0 0 0,0 0 0,0 1 0,0-1-1,0 0 1,0 0 0,0 1 0,-10 24 709,1 1 0,2 0 0,1 0-1,0 1 1,2 0 0,1 0 0,2 51 0,1-75-765,0 0 0,0 0 0,1 0 0,-1 0 0,1 0 0,0 0 0,0 0 0,0-1 0,0 1 0,1 0 0,-1-1 1,1 1-1,-1-1 0,1 1 0,0-1 0,0 0 0,0 1 0,0-1 0,0 0 0,5 3 0,-3-3-387,0 0-1,-1 0 1,1-1-1,0 1 0,7 1 1,23 1-6436,-17-4-198</inkml:trace>
  <inkml:trace contextRef="#ctx0" brushRef="#br0" timeOffset="864.34">591 364 12306,'0'0'5341,"7"-14"-2944,56-121 1625,-58 127-3534,-1-1-1,0 0 0,-1 0 1,1 0-1,-2 0 0,0 0 1,2-16-1,-4 24 639,1 4-1197,0 1-1,-1-1 0,1 0 0,-1 0 1,0 0-1,0 1 0,0-1 0,-2 5 1,1 6 19,-1 30 60,0 25 33,2-63-329,1-1 1,0 1 0,0-1-1,0 1 1,0-1-1,1 0 1,0 0 0,0 0-1,5 9 1,-5-11-266,0-1-1,0 0 1,0 1 0,0-1 0,0 0-1,1 0 1,-1-1 0,1 1 0,-1 0-1,1-1 1,0 1 0,-1-1 0,1 0 0,0 0-1,0 0 1,0 0 0,0-1 0,0 1-1,5-1 1,11 1-6062</inkml:trace>
  <inkml:trace contextRef="#ctx0" brushRef="#br0" timeOffset="865.34">982 277 9914,'0'0'8401,"0"69"-7960,0-53-369,5 1-72,-1 0-377,1-4-1407,2-2-840,-2-3-2041</inkml:trace>
  <inkml:trace contextRef="#ctx0" brushRef="#br0" timeOffset="1445.17">1174 122 5433,'0'0'9820,"1"5"-9030,1 6-16,0 0-1,0 0 1,-1 0 0,0 18-1,-2-17-561,2-1-1,0 0 1,0 0 0,4 18-1,-4-28-208,-1 0 0,1-1-1,-1 1 1,1 0 0,0 0-1,-1-1 1,1 1-1,0-1 1,-1 1 0,1-1-1,0 1 1,0-1 0,0 1-1,-1-1 1,1 1 0,0-1-1,0 0 1,0 1-1,0-1 1,0 0 0,0 0-1,-1 0 1,1 0 0,2 0-1,27 0 67,-20-1-57,-7 1 36,1 0-1,-1 0 1,0 0 0,0 1 0,0-1-1,0 1 1,0 0 0,0 0 0,0 0-1,0 0 1,-1 0 0,1 1-1,0-1 1,0 1 0,-1 0 0,1 0-1,-1 0 1,0 0 0,0 0-1,0 1 1,0-1 0,0 0 0,0 1-1,0 0 1,-1-1 0,1 1 0,-1 0-1,0 0 1,0 0 0,0 0-1,0 0 1,-1 0 0,1 0 0,-1 0-1,1 0 1,-1 0 0,0 0-1,0 0 1,-1 0 0,1 1 0,-1-1-1,1 0 1,-1 0 0,0 0 0,0-1-1,0 1 1,-1 0 0,1 0-1,-3 3 1,1-1-174,0 0 1,0 0-1,-1 0 0,1-1 1,-1 1-1,0-1 0,-1 0 0,-7 6 1,12-10 29,0 0 0,-1 1 1,1-1-1,0 0 0,-1 0 1,1 0-1,0 0 0,-1 0 1,1 0-1,0 0 1,-1 0-1,1 0 0,0 0 1,-1 0-1,1 0 0,0-1 1,0 1-1,-1 0 0,1 0 1,0 0-1,-1 0 0,1 0 1,0-1-1,0 1 0,-1 0 1,1 0-1,0 0 0,0-1 1,-1 1-1,1 0 0,0 0 1,0-1-1,0 1 1,0 0-1,-1-1 0,1 1 1,0 0-1,0 0 0,0-1 1,-4-13-4138,4 13 3752,-3-17-6029</inkml:trace>
  <inkml:trace contextRef="#ctx0" brushRef="#br0" timeOffset="1446.17">1434 10 7937,'0'0'7602,"44"71"-5074,-29-40-735,-1 5-313,0 1-312,-7 2-480,2 2-279,-2-3-385,-5 3-24,5 11-1209,0-11-1863,-2-9-4162</inkml:trace>
  <inkml:trace contextRef="#ctx0" brushRef="#br0" timeOffset="2010.53">1812 12 8673,'0'0'4236,"-4"15"-2781,-8 36 723,2 0 0,-3 64-1,12-103-1953,0-1-1,1 1 1,1-1-1,0 0 0,0 1 1,1-1-1,1 0 1,0 0-1,0 0 1,1 0-1,8 15 0,-6-16-192,0-1-1,0 1 0,1-1 0,9 9 0,-14-15-280,1-1 0,0 0 0,0 1 0,0-1 0,0 0 0,0-1-1,6 3 1,-8-3-176,1 0 0,0-1-1,0 1 1,-1-1 0,1 0-1,0 0 1,0 0 0,0 0-1,0 0 1,0 0 0,-1 0-1,1-1 1,0 1 0,0 0-1,3-2 1,7-8-5968</inkml:trace>
  <inkml:trace contextRef="#ctx0" brushRef="#br0" timeOffset="2479.55">2107 146 8705,'0'0'7983,"12"1"-6743,38 3-288,-48-4-900,-1 0 1,0 0-1,1 1 1,-1-1-1,1 1 1,-1-1-1,0 1 1,1 0-1,-1-1 1,0 1-1,1 0 1,-1 0-1,0 0 1,0 0-1,0 0 1,0 0-1,0 0 1,0 1-1,0-1 1,-1 0-1,1 0 0,0 1 1,-1-1-1,1 0 1,0 1-1,-1-1 1,0 1-1,1-1 1,-1 3-1,1 1 62,-1 0 0,0 0 1,0 0-1,-1 0 0,-1 9 0,0-9-43,0 1 1,0 0-1,0-1 1,-1 0 0,0 1-1,-6 7 1,3-3-47,48-34 386,-36 21-405,0 1 0,0 0 0,-1 0 0,1 0 0,0 1 0,1 0 0,-1 0 0,0 1 0,0 0 0,0 0 0,9 1 0,-14-1 1,0 0 0,0 1 0,0-1 0,0 1 0,0-1 0,-1 1 0,1-1 0,0 1 0,0-1 0,-1 1 0,1 0 0,0-1 0,-1 1 0,1 0 0,0-1 0,-1 1 0,1 0 0,-1 0 0,1 0 0,-1 0 0,0 0 0,1-1 0,-1 1 0,0 0 0,0 0 0,0 0 0,1 2 0,0 30 367,-2-24-181,1-3-59,-1 1-1,0-1 1,0 0 0,-1 0 0,0 0 0,-3 9 0,-4 11-1942,5 1-6846</inkml:trace>
  <inkml:trace contextRef="#ctx0" brushRef="#br0" timeOffset="2901.2">2483 269 5521,'0'0'10186,"-9"73"-9170,9-51-744,2-3-272,12 5-1040,0-7-1073,0-4-3352</inkml:trace>
  <inkml:trace contextRef="#ctx0" brushRef="#br0" timeOffset="2902.2">2680 180 9570,'0'0'6729,"1"-11"-4165,-1 5-1838,3-28 49,-1 23 1047,-1 16 2348,7 61-4489,23 87 0,-31-152-4,0 0 0,1 0 0,-1 0 0,0 0 0,0 0 0,1 0 0,-1 0 0,0 0 0,1 0 0,-1 0-1,1-1 1,0 1 0,-1 0 0,1 0 0,-1-1 0,1 1 0,1 1 0,-1-2 50,-1-1 0,1 1 0,-1 0 0,0 0 0,1 0-1,-1 0 1,1 0 0,-1-1 0,1 1 0,-1 0 0,1 0 0,-1-1 0,0 1 0,1 0 0,-1-1-1,0 1 1,1 0 0,-1-1 0,0 1 0,1-1 0,-1 1 0,0 0 0,0-1 0,0 1 0,1-1 0,-1 1-1,0-1 1,0 1 0,0-1 0,0 1 0,0-1 0,0 1 0,0-2 0,5-15-6177</inkml:trace>
  <inkml:trace contextRef="#ctx0" brushRef="#br0" timeOffset="3393.34">2882 0 8369,'0'0'9042,"49"68"-6793,-30-37 399,2 1-807,0 5-257,-5-1-320,-1 1-648,-8-3-328,-3 1-288,-4 10-232,0-8-1912,0-11-410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1:03.4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270 364 3928,'0'0'10895,"-7"10"-10070,5-7-754,-5 7 190,1 0 0,-1 0-1,2 1 1,0 0-1,0 0 1,-4 16-1,2 4 988,1 0-1,-3 56 1,8-74-1117,1 0 0,1 0 0,0 0 0,0 0 0,2 0 0,-1-1 0,2 1 0,0 0 0,8 17 0,-10-26-426,0 1 0,1-1 0,0-1-1,-1 1 1,1 0 0,1-1 0,6 7 0,-8-8-262,0-1 1,0 0-1,0 1 0,1-1 1,-1 0-1,0 0 1,1-1-1,-1 1 0,1 0 1,2 0-1,10-1-4922</inkml:trace>
  <inkml:trace contextRef="#ctx0" brushRef="#br0" timeOffset="416.58">4497 451 8857,'0'0'3348,"4"7"-1370,1 3-1332,-1 0 0,0 1 0,0 0 0,-1 0 0,-1 0 0,0 1 0,-1-1 0,1 18 0,-3-1 587,1 19 331,0-44-1444,1 0 1,-1 0 0,1 1 0,-1-1 0,1 0-1,0 0 1,1 0 0,-1 0 0,0 0 0,4 5-1,-4-6-146,1-1 0,-1 0 0,1 0 0,-1 0 0,1 0 0,0 0 0,0 0-1,-1 0 1,1 0 0,0-1 0,0 1 0,0-1 0,-1 1 0,1-1 0,0 0 0,0 0-1,0 0 1,0 0 0,0 0 0,0 0 0,0 0 0,3-1 0,0 0-582,0-1 0,0 1 0,0-1 0,-1 0 0,1 0 0,0 0 0,5-4 0,9-10-5504</inkml:trace>
  <inkml:trace contextRef="#ctx0" brushRef="#br0" timeOffset="865">4781 609 11898,'0'0'6201,"-5"62"-3872,5-33-825,0-1-304,0-1-503,7-3-345,3-6 64,-3-3-416,0-5-528,0-5-561,7-5-1295,-5-5-1697,3-8-736</inkml:trace>
  <inkml:trace contextRef="#ctx0" brushRef="#br0" timeOffset="866">4989 456 7497,'0'0'11835,"73"71"-10147,-50-51-272,-2 1-311,0 1-313,-4-3-280,-8-2-248,-2 0-216,-5-4-48,-2-2-720,-18 0-1313,-8-2-1784,-2-7-2312</inkml:trace>
  <inkml:trace contextRef="#ctx0" brushRef="#br0" timeOffset="1346.76">4999 515 13434,'0'0'9058,"67"-21"-8602,-31 12-456,24-12-544,-10 1-2456,-6-3-5786</inkml:trace>
  <inkml:trace contextRef="#ctx0" brushRef="#br0" timeOffset="1347.76">5488 209 10970,'0'0'2816,"35"61"113,-19-25-1065,-4 5 65,0 2-49,-7 1-479,-5-1-265,0-3-200,-3-3-456,-8-4-72,-4-3-408,-6-2-1064,5-7-1977,7-10-6473</inkml:trace>
  <inkml:trace contextRef="#ctx0" brushRef="#br0" timeOffset="-4567.5">772 324 5497,'0'0'9947,"-5"5"-9231,-2 2-421,0 2 0,1-1-1,0 1 1,1 0-1,0 0 1,0 1 0,1 0-1,0-1 1,-3 15 0,-1 0 417,2 0 0,0 1 1,1 0-1,2 0 0,0 1 1,2 38-1,3-56-749,-1-1 1,1 1-1,0-1 1,1 1-1,0-1 0,0 0 1,1 0-1,0 0 1,0 0-1,0-1 0,1 0 1,0 0-1,0 0 1,1 0-1,11 8 0,-15-12-249,0 0-1,1-1 0,-1 1 0,1-1 0,0 0 0,-1 0 0,1 0 0,0 0 0,0 0 0,0-1 0,4 1 0,19-2-4822,-11-6-4</inkml:trace>
  <inkml:trace contextRef="#ctx0" brushRef="#br0" timeOffset="-3920.96">948 453 9025,'0'0'4207,"5"0"-1987,-3 0-2092,0-1 14,0 1-1,0 0 0,0-1 1,0 1-1,0 0 0,-1 0 1,1 0-1,0 0 0,0 0 1,0 1-1,0-1 0,0 1 1,0-1-1,0 1 0,-1 0 1,1-1-1,0 1 0,-1 0 0,1 0 1,0 0-1,-1 0 0,1 1 1,-1-1-1,1 0 0,-1 1 1,0-1-1,0 1 0,0-1 1,0 1-1,0 0 0,0-1 1,0 1-1,0 0 0,0 2 1,3 9 162,-2 2 1,0-1-1,0 0 1,-1 0-1,-1 1 1,-1-1-1,0 0 1,0 0-1,-8 28 1,9-42-293,0 0 1,0 1 0,0-1 0,0 0 0,0 0-1,0 1 1,0-1 0,0 0 0,0 1-1,0-1 1,0 0 0,0 1 0,0-1 0,0 0-1,0 1 1,0-1 0,0 0 0,0 0-1,0 1 1,0-1 0,0 0 0,1 1 0,-1-1-1,0 0 1,0 0 0,0 1 0,1-1-1,-1 0 1,0 0 0,0 0 0,0 1 0,1-1-1,-1 0 1,0 0 0,0 0 0,1 0-1,-1 1 1,0-1 0,1 0 0,-1 0 0,0 0-1,1 0 1,17-2 130,-16 2-128,-1-1 0,0 1 0,0 0-1,1-1 1,-1 1 0,0 0 0,1 0 0,-1-1-1,1 1 1,-1 0 0,0 1 0,1-1 0,-1 0-1,0 0 1,1 1 0,-1-1 0,0 0 0,1 1-1,-1-1 1,0 1 0,0 0 0,1-1 0,-1 1 0,1 1-1,0 1 55,-1 0-1,0 1 0,0-1 0,0 1 0,0-1 1,-1 0-1,1 1 0,-1-1 0,0 1 0,0-1 1,0 1-1,-1-1 0,1 1 0,-1-1 0,0 1 1,1-1-1,-3 4 0,-2 7-21,-1 0 0,-13 21 0,16-31-85,-4 9-587,-18 28-1723,7-20-7070</inkml:trace>
  <inkml:trace contextRef="#ctx0" brushRef="#br0" timeOffset="-3413.55">1252 628 7961,'0'0'8698,"0"72"-7234,0-49-199,0 1-417,2-3-400,3-1-280,0-3-168,-3-2 0,3-2 0,0-6-824,4-7-1225,-2 0-2544,0-9-5425</inkml:trace>
  <inkml:trace contextRef="#ctx0" brushRef="#br0" timeOffset="-3412.55">1475 480 9946,'0'0'3035,"2"10"-1362,1 2-1205,0-1 1,1 1-1,1-1 1,8 16 0,-11-24-267,0 1 0,0-1-1,1 1 1,0-1 0,0 0 0,0 0 0,0 0 0,6 4 0,-7-6-58,0 1 1,0-1-1,0-1 0,0 1 0,0 0 1,0 0-1,0-1 0,0 1 0,0-1 1,1 0-1,-1 0 0,0 1 0,0-1 0,1-1 1,-1 1-1,0 0 0,0-1 0,3 0 1,-2 0-6,0 0 0,-1-1 0,1 1 0,0-1 0,-1 0 0,1 0 0,-1 0 0,0 0 0,0 0 0,0 0 0,0-1 0,4-4 0,19-38 285,-16 28-266,-6 85 296,-3-53-275,-1-4-240,1 1 1,1-1-1,0 0 1,0 1-1,1-1 0,4 13 1,-4-21-2702</inkml:trace>
  <inkml:trace contextRef="#ctx0" brushRef="#br0" timeOffset="-2998.66">1850 441 13434,'0'0'7474,"5"84"-5466,4-47-495,3 3-529,-3-3-680,1 0-304,-3 10-1248,-3-12-4081,-1-9-10027</inkml:trace>
  <inkml:trace contextRef="#ctx0" brushRef="#br0" timeOffset="-2561.54">2219 760 3832,'0'0'13523,"26"84"-12058,-19-56 103,-5 6-744,3-3-528,-3 1-8,-2-4-288,3-4-600,4-7-1168,0-8-2313,-3-9-4009</inkml:trace>
  <inkml:trace contextRef="#ctx0" brushRef="#br0" timeOffset="-1760.1">2527 378 3224,'0'0'11027,"0"11"-9915,0 8 104,0 5 392,0 7-247,0 3-313,0 0-96,0-1-544,7-3-288,0-4 0,2-7-120,3-2-280,11-12-888,-4-1-1185,0-4-2824</inkml:trace>
  <inkml:trace contextRef="#ctx0" brushRef="#br0" timeOffset="-1759.1">2766 342 6809,'0'0'6101,"-1"14"-4391,0 1-1149,1 0 0,1 0-1,0 0 1,0 0 0,2 0-1,0 0 1,0-1 0,10 24 0,-9-30-304,0-1 0,0 0 1,0 0-1,1-1 0,0 1 1,1-1-1,11 10 0,-15-14-182,-1-1 0,1 0 0,0 1-1,0-1 1,0 0 0,0 0 0,0 0 0,0-1 0,0 1-1,0 0 1,1-1 0,-1 0 0,0 1 0,0-1-1,0 0 1,1 0 0,-1 0 0,0 0 0,0-1 0,0 1-1,1 0 1,-1-1 0,0 0 0,0 1 0,0-1-1,0 0 1,0 0 0,0 0 0,0 0 0,0-1 0,-1 1-1,1-1 1,2-1 0,16-17 146,0-2 0,30-42 0,-48 64-285,0 6 7,-1 19-22,-3 31 151,1-39-277,-3 35 356,8-19-3926,0-26-1292,5-6-2856</inkml:trace>
  <inkml:trace contextRef="#ctx0" brushRef="#br0" timeOffset="-1195.75">3125 672 11282,'-4'17'2552,"-1"4"481,3 1-760,2 4-1457,0-3-544,0-5-272,7-1-928,2-6-1297,0-5-3720</inkml:trace>
  <inkml:trace contextRef="#ctx0" brushRef="#br0" timeOffset="-1194.75">3336 460 8833,'0'0'5373,"4"8"-3836,-1-3-1349,0 2 194,1 0 0,-1 1 0,0-1 0,0 1 0,-1 0-1,0-1 1,-1 1 0,2 10 0,-4-9-43,1-1 0,-1 1 0,0 0 0,-1-1 0,0 0 1,0 1-1,-1-1 0,-4 9 0,7-17-336,0 0 0,0 1 1,0-1-1,0 0 0,0 0 0,0 1 1,0-1-1,0 0 0,0 0 0,0 0 0,0 1 1,0-1-1,0 0 0,0 0 0,0 1 1,0-1-1,0 0 0,0 0 0,0 0 0,0 1 1,0-1-1,0 0 0,1 0 0,-1 0 1,0 0-1,0 1 0,0-1 0,0 0 0,0 0 1,1 0-1,-1 0 0,0 1 0,0-1 1,0 0-1,1 0 0,11 3 39,23-2-25,-19-1 52,-8 1-60,1 0 0,-1 0 0,0 1 0,0 0 1,0 0-1,0 1 0,12 6 0,-18-9 28,-1 1 0,1 0 0,-1 0 0,1 0 0,-1 0 0,1 0 0,-1 1 0,0-1 0,1 0 0,-1 1 0,0-1 0,0 1 0,0-1 1,0 1-1,0-1 0,0 1 0,-1 0 0,1-1 0,-1 1 0,1 0 0,-1-1 0,1 1 0,-1 0 0,0 0 0,0 0 0,0-1 0,0 1 0,0 0 0,0 0 0,0 0 0,-1-1 0,1 1 1,-1 0-1,1 0 0,-1-1 0,0 1 0,0 0 0,0-1 0,0 1 0,0-1 0,-2 3 0,-6 9-1,0-1 0,0 0 0,-2-1 0,1 0 0,-1-1 0,-23 17 0,33-26-155,0 0-1,0-1 1,0 1 0,0-1-1,0 1 1,0-1 0,0 1-1,0-1 1,-1 1 0,1-1-1,0 0 1,0 0 0,0 0-1,0 0 1,-1 0 0,1 0-1,0 0 1,0 0 0,0 0-1,0 0 1,-1 0 0,1-1-1,0 1 1,-2-1 0,2-1-408,-1 1 0,1-1 1,-1 1-1,1-1 1,-1 1-1,1-1 1,0 0-1,0 0 0,0 1 1,0-1-1,0 0 1,0 0-1,0-3 1,-7-19-7351</inkml:trace>
  <inkml:trace contextRef="#ctx0" brushRef="#br0" timeOffset="-674.84">3549 361 10186,'0'0'6945,"42"73"-4544,-21-34-449,0 6 17,-2 3-929,-5-1-352,-2 1-80,-5-3-352,-7 0-256,-5 7-256,-11-11-1632,-3-13-2969</inkml:trace>
  <inkml:trace contextRef="#ctx0" brushRef="#br0" timeOffset="1951.84">6010 172 4656,'0'0'8153,"-6"15"-6519,1-5-1264,-4 10 536,2 0 0,-1 0 0,-4 24 0,6-15 317,1 1 0,1-1 1,1 40-1,3-60-1155,0 0-1,1 0 1,0 0-1,0 0 1,1 0-1,0-1 1,1 1-1,0 0 1,0-1-1,1 0 1,0 0-1,0 0 1,1 0-1,0-1 1,9 10-1,-12-15-403,1 0-1,-1 0 1,1 0-1,-1-1 1,1 1-1,0-1 1,0 0-1,-1 0 1,1 0-1,0 0 1,0 0-1,0-1 1,0 1-1,0-1 1,0 0-1,0 0 1,0 0-1,1 0 1,-1-1-1,0 1 0,0-1 1,-1 0-1,1 0 1,0 0-1,0 0 1,0 0-1,0-1 1,-1 1-1,4-3 1,17-14-6162</inkml:trace>
  <inkml:trace contextRef="#ctx0" brushRef="#br0" timeOffset="2512.83">6296 287 8729,'101'-2'8274,"47"-7"-5470,-184 10-6546,-53 2 1977,79-2 1814,1 0-1,0 1 0,0 0 0,0 0 0,0 1 0,0 1 1,-15 7-1,23-11 12,0 1 0,0 0 0,0-1 0,-1 1 0,1 0 1,0 0-1,0 0 0,1-1 0,-1 1 0,0 0 0,0 0 0,0 1 1,1-1-1,-1 0 0,0 0 0,1 0 0,-1 0 0,1 1 0,0-1 1,-1 0-1,1 0 0,0 1 0,0-1 0,-1 0 0,1 1 1,0-1-1,0 0 0,1 0 0,-1 1 0,0-1 0,0 0 0,1 1 1,-1-1-1,0 0 0,1 0 0,0 0 0,-1 1 0,1-1 0,0 0 1,-1 0-1,1 0 0,0 0 0,0 0 0,0 0 0,2 1 1,5 6 337,0 0 1,1-1 0,0 0 0,11 6 0,-13-8-165,25 15 755,-21-15-667,0 2 1,-1-1 0,1 1-1,-2 1 1,1 0-1,-1 0 1,0 1-1,9 12 1,-17-20-287,0 1 0,0 0 0,-1 0 0,1 0 0,0 0 0,-1 0 0,0 0 0,1 0 0,-1 0 0,0 0 0,0 0 0,0 1 0,0-1 0,0 0 0,-1 0-1,1 0 1,-1 0 0,1 0 0,-1 0 0,0 0 0,0 0 0,0-1 0,0 1 0,0 0 0,0 0 0,0-1 0,0 1 0,-1 0 0,1-1 0,-1 1 0,1-1 0,-3 2 0,-5 4-937,-1 1 0,0-1 0,-21 11 0,14-12-6930</inkml:trace>
  <inkml:trace contextRef="#ctx0" brushRef="#br0" timeOffset="2983.11">6725 517 1192,'0'13'9162,"0"7"-7690,0 1 1417,0 5-1193,0-4-1128,-2-1-344,2-4-224,0-4-368,0-6-1128,2-7-737,3 0-2368,4-13 1345</inkml:trace>
  <inkml:trace contextRef="#ctx0" brushRef="#br0" timeOffset="2984.11">7030 321 3912,'0'0'12931,"-14"80"-10954,9-45-393,-2 3-464,2-1-232,5-5-40,0-6-463,0-4-105,10-7 32,4-6-312,2-3-352,14-6-1369,-1-11-2696,-4-6-9354</inkml:trace>
  <inkml:trace contextRef="#ctx0" brushRef="#br0" timeOffset="3708.24">7375 57 9450,'0'0'5161,"38"61"-2849,-17-27-223,0 5 39,0 4-224,-5 4-575,-4 3-385,-5-1-72,-7-1-384,0-5-256,-2-2-224,-8-6-8,-6-5-96,-12-4-1592,4-9-2889,3-11-4697</inkml:trace>
  <inkml:trace contextRef="#ctx0" brushRef="#br0" timeOffset="5396.11">5739 707 9642,'0'0'7113,"-5"65"-5457,5-40-343,2-1-169,5 0-464,0 2-336,0 2-184,-7 11-160,0-3-1944,-7-8-4994</inkml:trace>
  <inkml:trace contextRef="#ctx0" brushRef="#br0" timeOffset="5996.14">3845 740 6065,'0'0'1918,"3"11"-66,4 12-220,-2 0 1,-1 0-1,3 44 0,-8 5 1380,-1-36-2280,1 1-1,3 0 0,0 0 0,10 41 0,-6-56-2547,17 36-1,-15-40-1208,2 4-3595</inkml:trace>
  <inkml:trace contextRef="#ctx0" brushRef="#br0" timeOffset="8225.52">7825 474 6009,'-1'-4'14410,"-21"90"-13254,13-59-1142,2 0 0,1 0 0,1 1-1,-1 38 1,8-49-2696,-1-16 2306,-1-1 0,1 1 0,-1-1 0,1 1-1,0-1 1,-1 1 0,1-1 0,0 0 0,-1 1 0,1-1 0,0 0-1,0 0 1,-1 0 0,1 1 0,0-1 0,0 0 0,-1 0 0,1 0 0,0 0-1,0 0 1,0 0 0,13 0-7983</inkml:trace>
  <inkml:trace contextRef="#ctx0" brushRef="#br0" timeOffset="8745.23">8129 1 10218,'0'0'2376,"-19"61"-551,12-23-681,3 3-112,4 5 88,0-1-504,0 0-312,7-2 137,4-6-441,4-1-48,3-7-361,-1-6-719,8-14-952,-6-7-2201,-2-2-4713</inkml:trace>
  <inkml:trace contextRef="#ctx0" brushRef="#br0" timeOffset="9198.47">8458 105 10242,'0'0'1260,"12"0"-60,20 1 16,10 0 477,0-2-1,49-7 1,-79 6-1558,21-4 375,-29 4-305,-20 1-144,1 1-348,0 0-1,-30 7 1,40-6 272,0 0 0,-1 1-1,1-1 1,0 1 0,0 1-1,0-1 1,0 1 0,1-1-1,-1 2 1,1-1 0,-8 7-1,11-9 16,0 0-1,0 0 0,1 0 0,-1 1 1,0-1-1,1 0 0,-1 1 0,1-1 1,-1 0-1,1 1 0,-1-1 0,1 0 1,0 1-1,0-1 0,0 1 0,0-1 1,0 0-1,0 1 0,0-1 0,0 1 1,1-1-1,-1 0 0,1 1 0,-1-1 1,1 0-1,-1 1 0,1-1 0,0 0 1,-1 0-1,2 2 0,3 4 81,1 0 0,-1 0 0,13 10 0,-5-4 107,-5-4 45,0 0 0,0 1-1,-1 0 1,8 15-1,-13-20-133,1 0-1,-2-1 0,1 1 1,-1 0-1,1 0 1,-1 1-1,-1-1 0,1 0 1,-1 0-1,0 0 1,0 0-1,0 1 0,-2 5 1,1-8-96,0 1 0,0-1 0,-1 1 0,0-1 0,1 0 0,-1 0 0,-1 1 0,1-1-1,0-1 1,-1 1 0,1 0 0,-1-1 0,0 1 0,0-1 0,0 0 0,0 0 0,-3 2 0,-1 0-570,1-1-1,-1 0 1,0 0 0,0-1-1,0 0 1,0 0-1,-12 2 1,2-4-3289</inkml:trace>
  <inkml:trace contextRef="#ctx0" brushRef="#br0" timeOffset="9199.47">8947 213 496,'0'0'12186,"14"86"-10337,-11-54-809,-3 2-16,0-3-440,0 1-184,0-4-112,0-2-208,-3-3-80,3-7-720,0-3-1320,0-9-2417</inkml:trace>
  <inkml:trace contextRef="#ctx0" brushRef="#br0" timeOffset="13572.96">75 1472 4961,'-1'1'14126,"-9"8"-13244,0 10-693,0 1-1,2 0 0,0 0 1,2 0-1,0 1 1,1 0-1,1 0 0,1 0 1,1 1-1,1-1 1,1 1-1,0-1 0,5 27 1,-3-40-151,-1-1 1,2 1 0,-1-1 0,1 0 0,0 0 0,0 0-1,0-1 1,1 1 0,1-1 0,6 9 0,-10-13-210,1 0 0,0 0 1,0-1-1,0 1 0,0 0 1,0-1-1,0 1 1,1-1-1,-1 0 0,0 0 1,1 0-1,-1 0 0,1 0 1,-1 0-1,1-1 1,0 1-1,-1-1 0,1 0 1,-1 0-1,1 0 1,0 0-1,-1 0 0,1 0 1,-1-1-1,1 1 0,0-1 1,-1 0-1,1 0 1,-1 0-1,0 0 0,1 0 1,1-2-1,18-12-6174</inkml:trace>
  <inkml:trace contextRef="#ctx0" brushRef="#br0" timeOffset="14077.4">491 1409 8809,'0'0'5548,"-8"14"-4934,1 0-444,-7 11 311,-20 49 0,25-51-113,0 0 0,2 0 0,1 1 1,1 0-1,1 0 0,1 0 0,-1 26 0,5-47-322,-1 0 1,0 1-1,0-1 0,1 0 1,0 0-1,0 0 1,0 0-1,0 0 0,0 0 1,0 0-1,1 0 0,0 0 1,-1-1-1,1 1 0,0-1 1,0 1-1,0-1 0,1 0 1,-1 1-1,1-1 1,3 2-1,-2-2 49,-1 0 0,1-1 0,0 1 1,-1-1-1,1 0 0,0-1 0,0 1 0,0 0 1,0-1-1,-1 0 0,1 0 0,0 0 0,0-1 1,0 1-1,0-1 0,0 0 0,7-2 0,-3-1 38,0 0-1,-1 0 0,1-1 1,-1 0-1,0 0 0,0-1 1,0 0-1,-1 0 1,0-1-1,0 0 0,-1 0 1,0 0-1,0 0 0,0-1 1,-1 0-1,0 0 0,4-13 1,-8 20-131,0 1 1,1-1 0,-1 1-1,0-1 1,0 1 0,0-1-1,0 1 1,0-1-1,0 1 1,0-1 0,0 1-1,0-1 1,0 1 0,0-1-1,0 1 1,0-1 0,0 1-1,-1-1 1,1 1-1,0 0 1,0-1 0,-1 1-1,1-1 1,0 1 0,0-1-1,-1 1 1,1 0 0,0-1-1,-1 1 1,1 0 0,-1-1-1,1 1 1,-1 0-1,1 0 1,0-1 0,-1 1-1,1 0 1,-1 0 0,1 0-1,-1 0 1,1-1 0,-1 1-1,1 0 1,-1 0-1,1 0 1,-1 0 0,1 0-1,-1 0 1,1 0 0,-1 1-1,1-1 1,-1 0 0,1 0-1,-2 1 1,-1-1-61,0 1 0,1 0 0,-1 0 0,0 1 0,0-1 0,0 0 0,-4 5 0,1-1-260,1 0-1,-1 0 1,1 1-1,0 0 1,1 0-1,0 0 1,0 0-1,-5 12 0,1 7-3268,8 1-3443,2-19-651</inkml:trace>
  <inkml:trace contextRef="#ctx0" brushRef="#br0" timeOffset="14577.91">915 1654 96,'0'0'15707,"2"76"-13715,-2-44-935,5 0-417,-3-2-296,3-4-280,0-4-16,2-3-96,-3-6-312,1-9-977,2-3-1175</inkml:trace>
  <inkml:trace contextRef="#ctx0" brushRef="#br0" timeOffset="14578.91">1158 1510 6889,'0'0'8658,"0"67"-7346,0-37-48,3 4-543,2-2-257,4-3-72,3-4 0,-1-9 240,1-3-72,2-5-336,0-8-24,10 0-200,11-17-664,-3-5-1737,-6-1-5800</inkml:trace>
  <inkml:trace contextRef="#ctx0" brushRef="#br0" timeOffset="14991.42">1609 1325 9634,'0'0'3560,"35"66"305,-18-29-1544,1 0-505,-4 3 240,3-3-719,-8-3-529,0-5-104,-4 1-424,-3-4-280,3-1-40,-2-1-1384,4-5-1521,-5-8-4648</inkml:trace>
  <inkml:trace contextRef="#ctx0" brushRef="#br0" timeOffset="15958.8">2638 1256 6081,'0'0'6105,"-35"64"-4152,23-25-161,3 6-536,4 3 305,5-1-233,0-4-256,12-4-288,2-7-296,3-4-272,-1-8-216,-2-5-360,0-5-456,-5-7-984,1-6-937,-3-12-1840,0-6-3273</inkml:trace>
  <inkml:trace contextRef="#ctx0" brushRef="#br0" timeOffset="15959.8">2861 1361 9874,'0'0'1864,"2"2"-248,0 11 353,1 6-209,-3 5 17,2 6-257,0 1-400,1-1-192,1-4-512,1-1-8,2-7-336,3-3-72,1-4 72,1-3-72,7-8-464,6-6-784,1-11-1616,-2-1-3042</inkml:trace>
  <inkml:trace contextRef="#ctx0" brushRef="#br0" timeOffset="15960.8">3170 1501 9690,'0'0'7641,"-5"86"-6257,3-60-807,2 0-25,0-6-544,0-1-16,0-2-384,0-10-1193,0-3-1591</inkml:trace>
  <inkml:trace contextRef="#ctx0" brushRef="#br0" timeOffset="16617.65">3457 1303 4080,'0'0'14062,"0"0"-13965,0 0 0,0-1 1,0 1-1,-1 0 0,1-1 0,0 1 1,0 0-1,0 0 0,0-1 1,0 1-1,0 0 0,0 0 0,0-1 1,0 1-1,-1 0 0,1 0 1,0 0-1,0-1 0,0 1 0,-1 0 1,1 0-1,0 0 0,0 0 0,0-1 1,-1 1-1,1 0 0,0 0 1,0 0-1,-1 0 0,1 0 0,-1 0 1,-1 1-35,0 1 0,0 0 0,-1 0 0,1 0 0,0 0 0,0 0 0,1 0-1,-1 1 1,0-1 0,1 0 0,-2 4 0,-15 34-100,14-30 151,-4 12 230,0 1 0,1 0-1,-5 28 1,10-38-143,0 0-1,1 1 1,1-1-1,0 0 1,1 1-1,0-1 1,4 17-1,-4-25-159,1 0 0,-1-1-1,1 1 1,1-1-1,-1 0 1,0 1 0,1-1-1,0 0 1,0-1-1,0 1 1,1 0 0,-1-1-1,1 0 1,0 0 0,-1 0-1,7 3 1,-8-5-22,1 1 0,0-1 1,-1 0-1,1 0 0,0 0 0,0 0 1,0 0-1,0-1 0,0 1 1,0-1-1,0 0 0,0 0 1,0 0-1,0 0 0,0-1 0,0 1 1,0-1-1,-1 0 0,1 0 1,0 0-1,0 0 0,0 0 1,-1 0-1,1-1 0,-1 1 0,1-1 1,2-2-1,0 0-12,0-1 0,0 1-1,-1-1 1,1 0 0,-1 0 0,0-1-1,0 1 1,-1-1 0,0 0 0,0 0-1,0 0 1,0 0 0,-1-1 0,0 1-1,1-12 1,-3 17-7,0 0-1,0 1 1,0-1-1,-1 1 1,1-1-1,0 1 1,0-1-1,-1 0 1,1 1-1,0-1 1,-1 1-1,1 0 1,0-1-1,-1 1 1,1-1-1,-1 1 1,1-1-1,-1 1 1,1 0-1,-1-1 1,1 1-1,-1 0 1,0 0-1,1-1 1,-1 1-1,1 0 1,-1 0-1,1 0 1,-1 0-1,0 0 1,1 0-1,-1 0 1,0 0-1,1 0 1,-1 0-1,1 0 1,-2 0-1,-1 1-15,1-1 0,-1 0 0,0 1 0,0-1 0,0 1 0,1 0 0,-6 2 0,1 2-60,0 0-1,0 0 1,1 0-1,-1 1 1,1 0-1,-9 12 1,-30 47-2671,15-19-3844,9-19-3489</inkml:trace>
  <inkml:trace contextRef="#ctx0" brushRef="#br0" timeOffset="17256.28">2107 1809 8601,'0'0'6546,"9"59"-4762,-4-27-176,2 4-207,0 1-225,0 2-664,2-2-296,8-3-216,27 0-1144,-4-10-1905,2-11-5865</inkml:trace>
  <inkml:trace contextRef="#ctx0" brushRef="#br0" timeOffset="17801.37">3765 1227 8953,'0'0'2761,"37"67"-32,-14-26-353,1 5-672,-1 3-151,-2-2-377,-2 1-624,0-5-64,-5-2-488,0-2 0,2 10-1016,-2-12-1777,0-9-5520</inkml:trace>
  <inkml:trace contextRef="#ctx0" brushRef="#br0" timeOffset="18212.95">4781 1231 7817,'0'0'2601,"-14"77"-761,9-36 513,3 7-889,2-1-120,2-2-352,14-2-199,6-4-281,1-2-512,7-5-248,-1-2-737,8-6-903,-9-9-2905,-7-8-6465</inkml:trace>
  <inkml:trace contextRef="#ctx0" brushRef="#br0" timeOffset="18694.41">5161 1315 4280,'0'0'9386,"13"-3"-7915,39-10-230,-50 13-1154,-1-1 0,1 1 0,0 0 0,-1 0 0,1 0 0,-1 0 0,1 0 0,-1 0 0,1 1 0,-1-1 0,1 0 1,-1 1-1,1 0 0,-1-1 0,1 1 0,-1 0 0,1-1 0,-1 1 0,0 0 0,0 0 0,1 0 0,-1 0 0,0 0 0,0 0 1,0 1-1,0-1 0,0 0 0,0 0 0,-1 1 0,2 2 0,0 1 194,0 0-1,-1 1 1,1-1-1,-1 1 1,0 10-1,-1-16-275,1 19 683,-1 1-1,-2-1 0,-4 28 1,-2 17-58,8-63-668,0 1-1,0 0 1,-1 0 0,1 0-1,1 0 1,-1 0-1,0 0 1,0 0 0,1 0-1,-1 0 1,1 0 0,0-1-1,-1 1 1,1 0 0,0 0-1,0-1 1,2 3-1,-2-3-140,0 0 0,1 0 0,-1-1 0,1 1 0,0 0 0,-1-1-1,1 1 1,-1-1 0,1 1 0,0-1 0,-1 0 0,1 0 0,0 1-1,0-1 1,-1-1 0,1 1 0,0 0 0,-1 0 0,1-1-1,0 1 1,1-1 0,1 0-498,1-1-1,-1 0 1,0 1 0,0-1-1,1-1 1,-1 1-1,-1-1 1,1 1 0,4-5-1,11-11-4924</inkml:trace>
  <inkml:trace contextRef="#ctx0" brushRef="#br0" timeOffset="18695.41">5491 1446 8241,'0'0'9866,"-4"74"-8105,-1-47-201,0-1-552,3-2-464,0-2-184,2-1-360,0-4-440,0-4-848,0-6-1000,2-7-1449,5-2-856,-2-9-472</inkml:trace>
  <inkml:trace contextRef="#ctx0" brushRef="#br0" timeOffset="19338.27">5693 1290 8569,'0'0'12814,"6"13"-11651,21 41-143,-26-52-953,0 0 1,0 0-1,-1 0 0,1 1 1,0-1-1,-1 0 0,0 0 1,1 0-1,-1 1 0,0-1 1,0 0-1,0 0 0,0 1 1,-1-1-1,1 0 0,-1 0 1,1 0-1,-1 0 0,0 1 0,0-1 1,0 0-1,0 0 0,0 0 1,-2 2-1,2-2-73,0-1 0,0 1 0,0 0 0,0 0-1,0 0 1,0 0 0,1 0 0,-1 0 0,0 0 0,1 0 0,-1 3 0,15 2-293,-10-4 305,0 0 0,-1 0 0,1 1 1,-1 0-1,0 0 0,0 0 0,0 0 0,-1 0 0,1 0 0,-1 1 1,0-1-1,0 1 0,-1 0 0,1 0 0,-1-1 0,0 1 0,0 0 1,-1 0-1,1 0 0,-2 10 0,1-7-42,-1 1 1,0-1-1,0 0 0,-1 0 0,0 0 0,-1 0 1,1 0-1,-2 0 0,1 0 0,-1-1 1,-7 12-1,10-19-121,1 1 1,0-1 0,-1 1-1,1-1 1,-1 1 0,1-1-1,-1 0 1,1 1-1,-1-1 1,1 0 0,-1 1-1,1-1 1,-1 0-1,0 0 1,1 1 0,-1-1-1,1 0 1,-1 0 0,0 0-1,1 0 1,-1 0-1,0 0 1,0 0 0,-8-6-5525,4-6-2837</inkml:trace>
  <inkml:trace contextRef="#ctx0" brushRef="#br0" timeOffset="19339.27">5927 1215 9281,'9'13'1537,"-2"4"1591,3 8 649,1 3-1984,-4 5 191,-2 4-560,0 3-431,-5-3-521,0 2-472,0 0-112,9 8-1033,5-10-2895,2-9-1298</inkml:trace>
  <inkml:trace contextRef="#ctx0" brushRef="#br0" timeOffset="19903.52">6427 1629 9113,'0'2'2881,"0"13"-1497,0 5 1681,-7 8-881,-5 8-1119,3 1-529,-5 2-224,7-2-232,2-3-80,5-4-720,0-4-1273,0-7-2608,7-12-3880</inkml:trace>
  <inkml:trace contextRef="#ctx0" brushRef="#br0" timeOffset="20552.79">6813 1176 3144,'-2'-4'19116,"-5"22"-18532,7-17-601,0 1-1,-1 0 0,1 0 1,0-1-1,-1 1 0,0 0 1,1-1-1,-1 1 0,0-1 1,0 1-1,0-1 0,0 1 1,0-1-1,0 1 0,0-1 1,-2 1-1,-2 1-1012,1-1-1,-1 0 1,0-1-1,0 1 1,-7 1 0,-8-1-8499</inkml:trace>
  <inkml:trace contextRef="#ctx0" brushRef="#br0" timeOffset="21074.12">4095 1843 9962,'0'0'2800,"11"58"-847,-4-21-57,1 6-1024,-1 6-88,2-1 33,0-1-569,5 0-144,7-3-104,29 7-913,-1-14-1783,-2-11-5130</inkml:trace>
  <inkml:trace contextRef="#ctx0" brushRef="#br0" timeOffset="21591.56">6770 1072 8161,'0'0'7010,"-59"87"-5602,41-42 40,3 4 9,4 3-401,4-2-136,4-3-344,3-4 8,5-4-176,9-7-360,3-2-48,1-8-736,15-7-1048,-5-8-1321,-2-7-4280</inkml:trace>
  <inkml:trace contextRef="#ctx0" brushRef="#br0" timeOffset="22002.97">7094 1140 9434,'0'0'2836,"15"-3"-830,51-7-256,-63 10-1621,0-1 1,1 1-1,-1 0 1,1-1 0,-1 2-1,0-1 1,1 0-1,-1 1 1,0-1-1,1 1 1,-1 0 0,0 0-1,0 0 1,1 1-1,-1-1 1,0 1-1,-1 0 1,1 0 0,0 0-1,0 0 1,-1 0-1,1 0 1,-1 1-1,0-1 1,0 1 0,3 4-1,-3-4-60,-1 0 1,0 0-1,0 0 0,0 0 1,0 1-1,0-1 0,-1 0 1,1 0-1,-1 1 0,0-1 1,0 0-1,0 1 0,-1-1 1,1 0-1,-1 1 0,1-1 1,-1 0-1,0 0 0,-1 0 1,1 1-1,0-1 0,-1 0 1,-3 4-1,-3 4 105,-1 0 0,-1-1 0,0 1 0,0-2 0,-20 15 0,34-26-167,-1 0 0,2 0 1,-1 1-1,0-1 0,0 1 0,0 0 1,1 1-1,-1-1 0,0 1 0,1-1 1,-1 1-1,0 1 0,1-1 0,7 2 1,-9-1 45,0-1 0,0 1 0,0 0 1,-1 0-1,1 0 0,0 1 1,0-1-1,0 1 0,-1-1 0,1 1 1,-1 0-1,1 0 0,-1 0 1,0 0-1,0 0 0,0 1 1,0-1-1,0 1 0,-1 0 0,1-1 1,-1 1-1,1 0 0,-1 0 1,0 0-1,1 3 0,-1 1 69,0 0 0,0 0-1,0 0 1,-1 1 0,0-1-1,-1 0 1,0 0 0,0 0-1,0 0 1,-1 0 0,0 0-1,0 0 1,-1-1 0,-5 12 0,-5 3-746,0-2 1,-1 1 0,-17 18 0,20-26-706,12-15-3557,1-3 2320,8-10-3543</inkml:trace>
  <inkml:trace contextRef="#ctx0" brushRef="#br0" timeOffset="22481">7531 1439 7961,'0'0'6210,"-10"66"-3250,3-38-791,3-2-1705,1-2-144,3-2-320,0-3-800,0-6-1361,5-7-3240</inkml:trace>
  <inkml:trace contextRef="#ctx0" brushRef="#br0" timeOffset="22482">7772 1228 10338,'0'0'6968,"0"12"-4942,0-6-1721,0 18 1113,-5 34-1,2-33-865,0 0-1,2 0 1,1 0 0,4 32-1,-4-55-533,0 0-1,1 0 1,-1 0-1,1 0 0,0 0 1,-1 0-1,1 0 1,0 0-1,0-1 0,0 1 1,0 0-1,3 2 1,-4-3-45,1-1 1,0 1-1,0 0 1,0-1-1,0 1 1,0-1-1,-1 1 1,1-1-1,0 0 1,0 1-1,0-1 1,0 0-1,1 1 1,-1-1-1,0 0 1,0 0-1,2 0 1,-1-1-103,1 1 0,-1-1 1,1 0-1,-1 0 0,0 0 0,1 0 1,-1 0-1,0 0 0,0 0 1,0-1-1,0 1 0,0-1 0,0 0 1,0 0-1,-1 1 0,1-1 1,1-3-1,15-23-3037,0-3-3025</inkml:trace>
  <inkml:trace contextRef="#ctx0" brushRef="#br0" timeOffset="22964.3">7973 1045 9057,'0'0'6001,"7"10"-3793,27 42 1416,-3 1 0,30 70 0,-52-98-3259,-2 1 0,-1-1 0,-1 1 1,-1 0-1,-1 0 0,-1 1 0,-2 36 0,-1-58-583,1 0-1,-1 0 1,1 0-1,-4 9 1,-4-3-6537,8-15-1006,0 0 5217,0-8-7963</inkml:trace>
  <inkml:trace contextRef="#ctx0" brushRef="#br0" timeOffset="23544.83">8623 787 656,'0'0'15527,"-2"10"-13977,-5 20-82,1 1 0,-2 34 0,8-48-936,-1 5 553,1 0-1,5 43 1,-4-59-942,0 0 1,0-1-1,1 1 1,0 0-1,0-1 1,1 1-1,-1-1 1,1 0-1,0 0 0,0 0 1,1 0-1,0-1 1,0 1-1,0-1 1,0 0-1,5 4 1,-8-7-96,1 0-1,-1 0 1,1 0 0,-1 0-1,1 0 1,0-1 0,-1 1 0,1-1-1,0 1 1,0-1 0,-1 1-1,1-1 1,0 0 0,0 0 0,-1 0-1,1 0 1,0 0 0,0 0-1,-1-1 1,1 1 0,2-1 0,-1 0 0,0-1 1,0 1 0,-1-1 0,1 0 0,0 0-1,-1 0 1,1 0 0,-1 0 0,0-1-1,4-3 1,0-3-264,0-1 0,0 1-1,-1-1 1,0 0 0,5-18-1,-6 40-3512,17 44 3253,57 177 954,-68-192-32,-1 1 1,-3 1 0,3 74-1,-9-112-371,-1 0-1,0 0 0,0 0 1,0 0-1,0-1 0,-1 1 1,1 0-1,-1 0 0,-1-1 1,1 1-1,-1-1 0,1 0 1,-1 0-1,0 0 1,-1 0-1,1 0 0,-1-1 1,0 0-1,-5 5 0,-7 3 43,0-1-1,0-1 1,-31 14-1,39-21-294,1 1 1,-1-1-1,0 0 0,0 0 0,0-1 0,0 0 0,-11-1 0,-33-2-4118,43 1 2994,-37-3-784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0:12.5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1 687 5409,'0'0'3938,"3"-13"-2930,0 4-780,0 1 87,0-1 0,0 0 0,-1 0-1,-1 0 1,1 0 0,-2-1 0,1 1 0,-2-15 0,1 23-231,-1-1 0,1 1 0,-1 0 1,0-1-1,1 1 0,-1 0 0,0-1 0,0 1 0,0 0 1,0 0-1,0 0 0,0 0 0,0 0 0,-1 0 0,1 0 1,0 0-1,0 0 0,-1 0 0,1 1 0,-1-1 0,1 1 1,0-1-1,-1 1 0,1-1 0,-4 1 0,-4-2 77,1 1-1,-1 1 0,-11 0 0,11 0-148,4 0-20,-1 1 1,1 0 0,0 0-1,0 0 1,-1 1 0,1 0-1,0 0 1,0 0-1,0 0 1,1 1 0,-1 0-1,1 0 1,-1 0 0,1 1-1,0-1 1,0 1 0,-5 6-1,4-4 1,1 0 0,-1 0 0,1 0 0,1 0 0,-1 1 0,1 0 0,0-1 0,1 1 0,-1 0 0,1 0 0,1 1 0,-2 9 0,3-14 41,-1 0 0,1-1-1,0 1 1,0 0 0,0 0 0,0-1 0,0 1 0,1 0 0,-1-1 0,1 1 0,0 0 0,0-1 0,0 1 0,0-1 0,0 1-1,0-1 1,1 0 0,-1 1 0,1-1 0,0 0 0,0 0 0,0 0 0,-1 0 0,2 0 0,-1-1 0,0 1 0,0-1 0,1 1-1,-1-1 1,0 0 0,1 0 0,-1 0 0,1 0 0,0 0 0,-1 0 0,1-1 0,0 1 0,-1-1 0,1 0 0,0 0 0,0 0-1,3-1 1,-2 1 154,0-1 0,1 0 0,-1-1 0,0 1 0,0-1 0,0 0-1,0 0 1,0 0 0,0 0 0,-1 0 0,1-1 0,-1 0 0,1 0 0,-1 0-1,0 0 1,3-5 0,8-9 160,21-33-1,-25 31-319,1 0 195,-6 14-1851,-2 16 1545,0 0 1,1 0-1,0-1 0,1 1 1,0-1-1,0 0 0,1 0 1,12 14-1,-17-23 109,0 0 0,0 0 0,0 0 0,0 0 0,0 0 0,0 0 0,0 0 0,0-1 0,0 1 0,0 0 0,0-1 0,0 1 0,1-1 0,-1 1 0,0-1 1,0 0-1,1 1 0,-1-1 0,0 0 0,1 0 0,-1 0 0,0 0 0,0 0 0,1 0 0,-1-1 0,0 1 0,1 0 0,-1 0 0,0-1 0,0 1 0,0-1 0,1 0 0,-1 1 0,0-1 0,0 0 0,0 1 0,0-1 0,1-1 0,6-5 269,-1 0-1,0 0 0,-1 0 1,7-10-1,-3 5-109,34-46 19,-27 33 404,24-26 0,-25 78-1061,-7-11-43,1 1-1,19 23 1,-24-34-121,-1-1 1,1-1-1,0 1 0,0-1 0,1 0 0,-1 0 0,1-1 0,0 1 1,0-1-1,0 0 0,7 1 0,6 0-4310</inkml:trace>
  <inkml:trace contextRef="#ctx0" brushRef="#br0" timeOffset="516.39">854 412 9538,'-4'2'222,"1"0"0,-1 1 1,1-1-1,-1 1 0,1 0 0,0 0 0,0 0 1,0 0-1,0 0 0,1 1 0,-1-1 0,1 1 1,0 0-1,0-1 0,0 1 0,0 0 0,1 0 1,0 0-1,-2 8 0,1-1 36,0 0 1,1 1-1,0-1 0,0 1 0,1-1 0,2 14 1,-1-22-213,-1-1 0,0 1 0,1 0 0,0-1 0,0 1 0,0-1 0,0 1 1,0-1-1,0 1 0,0-1 0,1 0 0,-1 0 0,1 0 0,0 0 0,0 0 0,0 0 0,0 0 1,2 2-1,0-2 14,-1-1 0,0 1 0,1-1 0,-1 1 0,1-1 0,-1 0 0,1-1 1,0 1-1,-1 0 0,1-1 0,7 0 0,-2-1 17,-1 0 0,1 0 0,-1-1 0,1 0 0,-1-1 1,0 1-1,0-2 0,0 1 0,0-1 0,10-7 0,-3-1-45,0-1 0,-1 0-1,12-17 1,17-15 834,-38 42-810,-1 0 1,1 0-1,-1 0 1,1 0-1,0 1 1,0 0-1,0 0 1,1 0-1,-1 1 1,0 0-1,1 0 1,-1 0-1,7 0 1,-10 1-42,0-1-1,0 1 1,0 0 0,1 0-1,-1 0 1,0 1 0,0-1-1,0 0 1,0 1 0,0-1-1,0 1 1,1 0 0,-1 0-1,0 0 1,-1 0 0,1 0-1,0 0 1,0 0-1,0 1 1,-1-1 0,1 1-1,-1-1 1,1 1 0,-1 0-1,0-1 1,1 1 0,-1 0-1,0 0 1,0 0 0,0 0-1,0 0 1,-1 0 0,1 0-1,0 3 1,-1-1-31,0 0 0,0 0-1,0 0 1,0 0 0,-1 1 0,1-1-1,-1 0 1,0 0 0,-1 0 0,1-1-1,-1 1 1,0 0 0,1 0 0,-2-1 0,1 1-1,0-1 1,-1 0 0,-4 5 0,3-2-154,-1 0-1,1 0 1,0 1 0,-4 7 0</inkml:trace>
  <inkml:trace contextRef="#ctx0" brushRef="#br0" timeOffset="973.15">1575 540 5449,'10'2'3103,"21"-1"1000,0-1 1,55-7-1,61-19-231,6-1-3668,-144 26-26,-1 0-6180,-20 0-490,-8 1 927</inkml:trace>
  <inkml:trace contextRef="#ctx0" brushRef="#br0" timeOffset="974.15">1823 352 3504,'0'0'9610,"73"-4"-7857,-42 4-257,-1 11-424,0 2 88,-1 6-399,-8 0-297,-3 3 144,-8-2-480,-3 3-32,-7 1 80,0-2-176,-10 5-216,-6 4-1136,0-3-1425,2-9-2904</inkml:trace>
  <inkml:trace contextRef="#ctx0" brushRef="#br0" timeOffset="2271.72">2633 462 5353,'0'0'6934,"2"-13"-5561,5-39-308,-6 49-994,-1 0-1,0 1 1,0-1-1,0 0 1,0 0-1,0 0 1,-1 0-1,1 0 1,-1 1-1,0-1 1,0 0-1,0 1 0,0-1 1,0 0-1,-1 1 1,1-1-1,-1 1 1,0 0-1,0-1 1,1 1-1,-1 0 1,-1 0-1,1 0 1,0 1-1,0-1 0,-1 0 1,1 1-1,-1 0 1,1-1-1,-1 1 1,0 0-1,1 0 1,-1 1-1,-4-2 1,1 1-91,1 0 1,0 0 0,-1 0 0,0 1 0,1 0 0,-1 0 0,1 0 0,-1 1 0,1-1-1,-1 2 1,1-1 0,0 0 0,-1 1 0,1 0 0,-7 4 0,7-2 15,1 0 0,-1 0-1,1 1 1,0-1 0,0 1 0,1 0 0,-1 0 0,1 1 0,0-1 0,1 1 0,-1-1 0,1 1 0,0 0 0,1 0 0,-1 0 0,1 0 0,0 0 0,1 0 0,-1 0 0,1 1-1,1-1 1,0 10 0,0-13 13,-1-1 0,1 1 0,0 0-1,0-1 1,0 1 0,0-1 0,0 1-1,0-1 1,1 0 0,-1 0 0,1 1-1,0-1 1,-1 0 0,1 0 0,0-1-1,0 1 1,0 0 0,0-1 0,1 1 0,-1-1-1,0 1 1,1-1 0,-1 0 0,1 0-1,-1 0 1,1-1 0,0 1 0,-1 0-1,4-1 1,-2 1 81,0-1 0,1 0 1,-1 0-1,0 0 0,1 0 0,-1-1 0,0 0 0,1 0 0,-1 0 1,0 0-1,0-1 0,0 1 0,0-1 0,0 0 0,0-1 1,-1 1-1,5-4 0,1-3 127,0-1 1,-1 0-1,0 0 1,0 0-1,10-23 1,25-62 248,-34 72-423,-8 22-64,-1-1 1,1 1-1,-1 0 1,0 0-1,1-1 1,0 1-1,-1 0 1,1 0-1,0 0 1,0 0-1,-1 0 1,1 0-1,0 0 1,0 0-1,0 0 1,0 0-1,0 1 1,1-1-1,-1 0 1,0 1-1,0-1 1,0 1-1,1-1 1,-1 1-1,0 0 1,0-1-1,1 1 1,-1 0-1,0 0 1,1 0-1,-1 0 1,0 0-1,1 0 1,-1 0-1,0 0 1,0 1-1,1-1 1,-1 0-1,0 1 1,0-1-1,1 1 1,-1-1-1,0 1 1,1 1-1,9 4-28,-1 1 0,0 0-1,-1 0 1,0 1-1,12 12 1,16 15 32,-27-27 54,-1-1 0,1-1 0,0 1 0,0-2 0,12 6 0,-19-10 91,0 0 0,0 0-1,0 0 1,0 0 0,0 0-1,0-1 1,0 0 0,0 1-1,0-1 1,0 0-1,1-1 1,-1 1 0,0 0-1,0-1 1,0 0 0,0 0-1,0 0 1,0 0 0,0 0-1,-1 0 1,1-1 0,0 0-1,-1 1 1,5-4 0,3-4 199,-1-1 0,0 0 0,15-21 1,-21 26-328,0 0 1,0-1 0,0 1 0,-1-1 0,0 1 0,0-1 0,0 0 0,-1 0-1,0 0 1,0 0 0,0-7 0,-7 22-1966,5-4 1858,1 0 0,0 0 0,0 0 0,1 0 0,-1 0 0,1 0 1,0 0-1,1 0 0,-1 0 0,4 7 0,-4-11 125,-1 0 1,1 1-1,0-1 1,0 0-1,0 0 0,-1 0 1,1 1-1,1-1 1,-1 0-1,0 0 0,0 0 1,0-1-1,0 1 1,1 0-1,-1 0 0,0-1 1,1 1-1,-1-1 1,1 1-1,-1-1 0,0 1 1,1-1-1,-1 0 1,1 0-1,-1 0 1,1 0-1,-1 0 0,1 0 1,-1 0-1,1 0 1,-1-1-1,1 1 0,-1 0 1,1-1-1,-1 1 1,0-1-1,1 0 0,-1 1 1,0-1-1,2-1 1,6-4 240,0-1-1,0 0 1,-1 0 0,0 0 0,10-13 0,-12 12-220,1 1-1,-1 1 0,1-1 1,0 1-1,1 0 1,0 1-1,0-1 1,12-5-1,-18 10-39,1 0-1,-1 0 1,1 0-1,-1 1 0,1-1 1,0 1-1,-1-1 1,1 1-1,0 0 1,-1 0-1,1 0 1,0 0-1,0 1 1,-1-1-1,1 1 1,-1-1-1,1 1 1,0 0-1,-1 0 0,1 0 1,-1 0-1,0 1 1,1-1-1,-1 1 1,0-1-1,0 1 1,0 0-1,0 0 1,0 0-1,0 0 1,2 4-1,-1 0-21,1 0 0,-1 0 0,0 0 0,-1 1 0,0-1 0,0 1 0,0 0 0,-1-1 0,0 1 0,0 0 0,0 9 0,-1 36-654,0-42-4798,3-26 2550,1-2-2942</inkml:trace>
  <inkml:trace contextRef="#ctx0" brushRef="#br0" timeOffset="2905.61">3477 0 9217,'2'4'1593,"3"5"-841,-1 6 1024,6 9-63,1 4 335,3 4-472,0 0-511,-4 1-265,4 1-408,-7-2-104,-2-1-288,-5-3-496,0 2-920,-19 0-1705,0-7-2160,-4-14-3505</inkml:trace>
  <inkml:trace contextRef="#ctx0" brushRef="#br0" timeOffset="2906.61">3451 149 7961,'7'0'1969,"9"-1"-1561,8-1-296,27-2-112,-4-2-1913,-5 5-6112</inkml:trace>
  <inkml:trace contextRef="#ctx0" brushRef="#br0" timeOffset="3356.52">3960 217 5233,'0'0'5290,"-8"-3"-5668,2 1 307,4 1 63,1 0 0,-1 0 0,0 0 0,0 1 0,0-1 0,0 0 0,0 1 0,1-1 0,-1 1 0,0 0 0,0 0 0,0 0 0,0 0 0,0 0 0,0 0 0,0 0 0,0 1 0,0-1 0,0 1 0,0-1 0,0 1 0,0 0 0,1 0 0,-1 0 0,0 0 0,1 0 0,-3 1 0,-1 3 191,0-1 0,0 1 0,1 0 0,-1 0 0,1 0-1,0 1 1,0-1 0,1 1 0,0 0 0,0 0 0,0 0 0,1 0 0,0 1 0,0-1 0,1 1-1,-2 12 1,3-19-109,1 1-1,-1-1 0,1 1 1,-1 0-1,1-1 1,0 1-1,-1-1 0,1 0 1,-1 1-1,1-1 0,0 0 1,-1 1-1,1-1 0,0 0 1,0 0-1,-1 1 1,1-1-1,0 0 0,0 0 1,-1 0-1,1 0 0,0 0 1,0 0-1,-1 0 1,1 0-1,0 0 0,0-1 1,1 1-1,24-5 1411,-19 0-1411,1 0-1,-1 0 1,-1-1-1,1 1 1,-1-1-1,1-1 1,-2 1-1,1-1 1,-1 0-1,0-1 1,-1 1-1,7-13 1,-9 18-25,0 1 1,1 0 0,-1 0-1,1-1 1,-1 2 0,1-1 0,-1 0-1,1 0 1,0 1 0,4-1-1,3 0 391,43-12 407,1 3 0,1 3-1,70-2 1,-120 9-775,1 0 1,-1 1-1,1 0 1,-1 0-1,0 0 1,1 1 0,8 3-1,-13-5-58,0 1-1,0-1 1,0 1 0,0-1 0,0 1-1,0 0 1,0-1 0,-1 1-1,1 0 1,0 0 0,0 0 0,0-1-1,-1 1 1,1 0 0,-1 0-1,1 0 1,0 0 0,-1 0-1,0 0 1,1 0 0,-1 1 0,0-1-1,1 0 1,-1 0 0,0 0-1,0 0 1,0 0 0,0 1-1,0-1 1,0 0 0,0 0 0,0 0-1,-1 0 1,1 0 0,0 0-1,-1 0 1,1 0 0,-1 1-1,1-1 1,-1 0 0,1-1 0,-1 1-1,0 0 1,-1 2 0,-3 3-28,0-1 0,0 0 0,0 1 0,-1-2 0,0 1 0,0-1 0,0 0 0,-9 5 1,-8 5-244,-35 25-1862,0-5-3052</inkml:trace>
  <inkml:trace contextRef="#ctx0" brushRef="#br0" timeOffset="4588.83">1607 1538 4336,'0'0'9253,"13"-13"-7247,39-46-539,-44 49-1077,0-2 0,-1 1 0,0-1 0,-1 1 0,-1-2 0,0 1 0,0-1 0,-1 1 0,-1-1 0,0-1 0,-1 1 0,1-20 0,-1 2-62,0 0 0,-3 0 1,-4-41-1,2 55-334,0 1 0,-1-1 0,0 1 0,-2 0 0,0 0 0,-1 0 0,-14-23 0,21 38-8,-10-13 263,5 13-396,4 10-714,1 21 907,2 0 0,1 0-1,1 0 1,10 36 0,-10-51-242,1 0 0,1-1 1,0 1-1,0-1 0,2 0 0,0-1 1,0 0-1,1 0 0,1 0 1,13 12-1,-19-21-1379,1 0 1,0 0-1,0-1 1,11 6-1,-3-4-5035</inkml:trace>
  <inkml:trace contextRef="#ctx0" brushRef="#br0" timeOffset="5552.73">2017 1205 8977,'0'0'6993,"1"-11"-6361,2-35 169,-3 45-775,0-1 0,0 1 0,0 0 0,0-1 0,0 1 0,0 0 0,0 0-1,0-1 1,0 1 0,-1 0 0,1 0 0,0-1 0,-1 1 0,1 0 0,-1 0 0,0 0 0,1 0 0,-1 0 0,0 0 0,0 0 0,1 0 0,-1 0 0,0 0-1,0 0 1,0 0 0,0 0 0,0 1 0,0-1 0,-1 0 0,1 1 0,0-1 0,0 1 0,0 0 0,-1-1 0,1 1 0,0 0 0,0-1 0,-1 1 0,-1 0-1,0 0-96,-1 0-1,1 0 0,0 1 1,-1-1-1,1 1 0,0 0 1,-1 0-1,1 0 0,0 0 1,0 1-1,-5 2 0,4-1 69,0 1 1,0-1-1,1 1 0,0 0 0,-1 0 0,1 0 0,1 0 1,-1 1-1,0-1 0,1 1 0,0 0 0,0 0 0,1-1 1,-1 1-1,1 0 0,0 1 0,0-1 0,1 0 0,0 0 1,0 0-1,0 0 0,1 9 0,0-13 12,-1 1 1,1-1-1,-1 0 0,1 0 0,-1 1 1,1-1-1,0 0 0,0 0 0,0 0 1,0 1-1,0-1 0,0 0 1,0 0-1,0-1 0,0 1 0,0 0 1,0 0-1,1 0 0,-1-1 0,2 1 1,0 0 40,0 0 1,0 0-1,0-1 1,0 1-1,0-1 1,0 0-1,0 0 1,1 0-1,2-1 1,2-1 113,1 1 1,-1-2-1,0 1 0,0-1 1,14-7-1,7-9 71,41-33 0,-66 49-235,-3 2-38,0 0 1,1 0 0,-1 1-1,0-1 1,0 1 0,1-1-1,-1 1 1,0 0 0,1 0-1,-1-1 1,0 1 0,1 0-1,-1 0 1,0 0-1,1 0 1,-1 0 0,3 1-1,25 9-1113,-6-3 627,-14-5 733,0-1 0,1 0 0,-1-1 0,1 0 0,15-2 1,-21 1-123,0 0 1,0 0-1,0-1 1,-1 1 0,1-1-1,0 0 1,-1 0 0,1 0-1,-1 0 1,1-1 0,-1 1-1,0-1 1,0 0 0,-1 0-1,5-5 1,-4 3-49,1-1-1,-1 1 1,1-1-1,-1 0 1,-1 0-1,1 0 1,-1 0-1,0 0 1,-1-1-1,0 1 1,0-1-1,0 1 1,-1-1-1,1 1 1,-2-8-1,1 13-109,-1 0 1,1-1-1,0 1 1,-1 0-1,1 0 1,-1 0-1,1-1 1,-1 1-1,0 0 1,1 0-1,-1 0 1,0 0-1,0 0 1,0 0-1,0 0 1,0 1-1,0-1 1,0 0-1,0 0 1,0 1-1,0-1 1,0 1-1,-1-1 1,1 1-1,0-1 1,0 1-1,-1 0 1,1-1-1,0 1 0,0 0 1,-1 0-1,1 0 1,0 0-1,-1 0 1,1 0-1,0 1 1,0-1-1,-1 0 1,1 1-1,0-1 1,0 1-1,0-1 1,-1 1-1,1-1 1,0 1-1,0 0 1,0 0-1,0 0 1,0-1-1,0 1 1,1 0-1,-1 0 1,0 0-1,0 0 1,0 2-1,-2 2 57,0 1 0,1 0-1,0-1 1,0 1 0,0 0 0,1 0-1,0 0 1,0 0 0,1 0 0,0 0-1,0 0 1,0 1 0,2 7 0,-2-11 45,1 0 1,-1 0-1,1 0 1,0 0 0,0-1-1,0 1 1,0 0 0,0-1-1,1 1 1,-1-1-1,1 1 1,0-1 0,0 0-1,-1 1 1,2-1 0,-1 0-1,0 0 1,0-1-1,1 1 1,-1 0 0,1-1-1,-1 1 1,1-1 0,0 0-1,-1 0 1,1 0-1,0 0 1,0-1 0,3 1-1,1 0 186,1-1-1,-1-1 1,0 0 0,0 0-1,0 0 1,0-1-1,0 0 1,0 0-1,0 0 1,0-1 0,-1 0-1,0-1 1,1 0-1,-1 0 1,0 0-1,-1 0 1,8-7 0,-1-2-70,0 1 0,-1-1 0,0-1 0,-1 0 0,0-1 0,9-18 0,-15 25-124,-1-1 0,0 0 0,0 0 0,0-1 0,-1 1 0,1-17 0,-2-58-233,-1 49 147,0 22 76,-1-1 0,0 0 1,-1 1-1,0-1 0,-1 0 0,-1 1 0,0 0 0,-7-14 1,11 27-22,0 0 0,0 0 0,0-1 1,0 1-1,0 0 0,0 0 0,0 0 0,0 0 1,0 0-1,0 0 0,0 0 0,0 0 0,0-1 1,0 1-1,0 0 0,0 0 0,0 0 1,0 0-1,0 0 0,0 0 0,0 0 0,-1 0 1,1 0-1,0 0 0,0-1 0,0 1 0,0 0 1,0 0-1,0 0 0,0 0 0,0 0 1,0 0-1,-1 0 0,1 0 0,0 0 0,0 0 1,0 0-1,0 0 0,0 0 0,0 0 0,0 0 1,0 0-1,-1 0 0,1 0 0,0 0 1,0 0-1,0 0 0,0 0 0,0 0 0,0 0 1,0 0-1,0 0 0,-1 0 0,1 0 0,0 1 1,0-1-1,0 0 0,0 0 0,0 0 1,-2 9-409,1 14-17,2-2 329,1 1-1,1-1 1,1 0 0,1 0 0,1 0 0,0-1 0,2 1 0,1-2-1,0 1 1,19 29 0,-19-35-3369,-6-3-2921</inkml:trace>
  <inkml:trace contextRef="#ctx0" brushRef="#br0" timeOffset="5953.05">2532 903 9634,'0'0'3504,"44"2"-2952,-13 0-552,18 3-408,-4-1-1464,-10 2-2585</inkml:trace>
  <inkml:trace contextRef="#ctx0" brushRef="#br0" timeOffset="6423.27">2896 924 5921,'0'0'3778,"0"-12"-1472,1-4-1633,0 9-473,-1 0 1,1 0-1,-1 1 0,-1-1 1,1 0-1,-3-7 0,3 13-189,0 0 0,0 0 0,0 1 0,0-1 0,-1 0 1,1 0-1,0 1 0,-1-1 0,1 0 0,0 0 0,-1 1 0,1-1 0,-1 1 0,1-1 0,-1 0 0,1 1 0,-2-2 0,2 2-55,-1 0-1,1 0 1,-1 0 0,1 0-1,-1 0 1,1 0-1,0 0 1,-1 0 0,1 0-1,-1 0 1,1 0 0,-1 0-1,1 0 1,-1 0-1,1 0 1,0 0 0,-1 0-1,1 0 1,-1 1-1,1-1 1,-1 0 0,1 1-1,-2 0-101,0 0 1,1 1-1,-1-1 0,1 1 1,-1-1-1,1 1 0,0 0 0,0-1 1,-1 1-1,0 3 0,-1 2 206,1 0-1,-1 1 0,2-1 0,-3 15 1,4-21 7,-1 1 1,1-1-1,0 1 1,0-1-1,0 1 1,0-1-1,0 1 1,1-1-1,-1 1 1,0-1-1,1 0 1,-1 1-1,1-1 1,-1 0 0,1 1-1,0-1 1,0 0-1,-1 1 1,1-1-1,0 0 1,0 0-1,0 0 1,0 0-1,0 0 1,1 0-1,-1 0 1,0 0-1,0-1 1,1 1 0,-1 0-1,0-1 1,2 1-1,4 1 289,0-1-1,-1 0 1,1 0-1,0-1 1,0 0-1,-1 0 1,1 0-1,0-1 1,10-3-1,3-2 564,35-15 1,-43 15-644,0 1 0,1 0 0,-1 1 1,1 0-1,0 1 0,1 1 1,17-2-1,-31 4-281,1 0 0,0 0 0,-1 0 1,1 0-1,0 1 0,-1-1 0,1 0 0,-1 0 0,1 1 0,0-1 1,-1 0-1,1 1 0,-1-1 0,1 0 0,-1 1 0,1-1 0,-1 1 0,0-1 1,1 1-1,-1-1 0,1 1 0,-1-1 0,0 1 0,1 0 0,-1-1 1,0 1-1,0-1 0,0 1 0,1 0 0,-1-1 0,0 1 0,0 0 1,0-1-1,0 1 0,0 0 0,0-1 0,0 1 0,0 0 0,0-1 0,-1 1 1,1-1-1,0 1 0,-1 0 0,0 5-150,0 0 1,-1-1-1,0 0 1,-4 9-1,-35 56-4090,24-42-913</inkml:trace>
  <inkml:trace contextRef="#ctx0" brushRef="#br0" timeOffset="7058.45">3675 571 7241,'0'0'7350,"14"1"-5987,1-1-828,0 1 0,1 1 0,-1 1 1,0 0-1,25 9 0,-34-10-464,-1 1 0,0-1 1,-1 1-1,1 0 0,0 0 0,6 6 0,-9-8-66,-1 0 1,0 1-1,0-1 0,0 0 1,0 1-1,0-1 0,0 1 1,-1-1-1,1 1 0,0 0 1,-1-1-1,1 1 0,-1 0 1,0-1-1,0 1 0,1 0 0,-1-1 1,0 1-1,0 0 0,0-1 1,-1 1-1,1 0 0,0 0 1,-1-1-1,1 1 0,-2 2 1,-3 7 12,-1-1 0,0 0 0,-1 0 0,0-1 0,0 0 0,-11 10 0,8-10-2,1 1 0,1 1 0,0-1 0,-12 23 0,18-29-40,0 0 1,0 0-1,1 0 0,-1 0 0,1 0 0,-1 8 0,2-11 27,0 0 0,0 0-1,0 0 1,0 0 0,0 0-1,1 0 1,-1-1-1,0 1 1,0 0 0,1 0-1,-1 0 1,1 0 0,-1 0-1,1-1 1,-1 1 0,1 0-1,-1 0 1,1-1 0,0 1-1,-1-1 1,1 1-1,0 0 1,-1-1 0,1 1-1,0-1 1,0 1 0,0-1-1,0 0 1,-1 1 0,1-1-1,0 0 1,0 0 0,0 1-1,0-1 1,0 0-1,0 0 1,0 0 0,1 0-1,10 0 288,0 0-1,-1-1 1,1 0-1,0-1 1,0 0-1,-1-1 1,1 0 0,-1-1-1,0 0 1,0-1-1,12-7 1,-10 5-174,0-1 0,-1 0 1,0-1-1,-1 0 0,0-1 0,-1-1 1,1 1-1,14-23 0,-22 28-117,1-1 0,-1 0 0,-1-1-1,1 1 1,-1 0 0,0-1 0,-1 1-1,0-1 1,0 0 0,0 1 0,-1-1-1,1 0 1,-2-9 0,0 15-51,1-1-1,0 1 1,0 0-1,0 0 1,-1 0-1,1 0 1,0 0-1,-1 0 1,1 0-1,-1 0 1,1 0-1,-1 0 1,0 0-1,1 0 1,-1 0-1,0 0 1,0 1-1,0-1 1,1 0-1,-1 1 1,0-1-1,0 0 1,0 1-1,0-1 1,0 1-1,0-1 1,-2 1-1,3 0 11,-1 0 0,0-1 0,0 1 0,0 1 0,1-1 0,-1 0 0,0 0 0,0 0 0,1 0 0,-1 0 0,0 1 0,1-1 0,-1 0 0,0 1 0,1-1 0,-1 1 0,0-1 0,1 0 0,-1 1 0,1-1 0,-1 1 0,1 0-1,-1-1 1,1 1 0,-1-1 0,1 1 0,-1 0 0,1-1 0,0 1 0,-1 0 0,1-1 0,0 1 0,0 0 0,0 0 0,0-1 0,-1 1 0,1 0 0,0 0 0,0-1 0,1 3 0,-2 3-62,1 1 0,0 0-1,1 0 1,-1 0 0,1-1 0,1 1 0,-1 0-1,1-1 1,0 1 0,1-1 0,0 0 0,6 12-1,-7-15 141,1 0 0,-1 1 0,1-1 0,0 0 0,0 0 0,0-1 0,0 1 0,1-1 0,-1 1 0,0-1 0,1 0 0,0 0 0,0-1 0,-1 1 0,1-1 0,0 0 0,0 0 0,0 0 0,1 0 0,-1-1 0,0 1 0,7-2 0,-6 1 124,-1-1 0,1 0 0,-1 0 1,1-1-1,-1 0 0,1 1 0,-1-1 0,0-1 0,0 1 0,0-1 0,0 1 0,5-6 0,6-5 273,20-25-1,-25 28-252,20-27-69,13-15 88,-39 48-150,0-1 0,1 1 0,0 1 1,-1-1-1,1 1 0,1 0 0,-1 0 0,8-3 1,-13 5-46,1 1 0,0 0-1,0 0 1,0-1 0,0 1 0,-1 0 0,1 0 0,0 0 0,0 0 0,0 0 0,0 0 0,0 0 0,-1 0 0,1 0-1,0 0 1,0 0 0,0 1 0,0-1 0,-1 0 0,1 0 0,0 1 0,0-1 0,-1 1 0,1-1 0,0 1 0,0-1 0,-1 1-1,2 0 1,-1 1-4,0 0-1,0 0 0,0 0 0,0 0 0,-1 0 0,1 0 0,0 0 0,-1 0 0,1 0 1,-1 0-1,0 3 0,1 5 15,-1 0 1,-1-1 0,0 1-1,-3 12 1,-5 8-212,1-1-3598,8-29 3652,0 0-1,0 0 1,0 1 0,0-1 0,0 0-1,0 0 1,0 0 0,0 0 0,0 1-1,0-1 1,0 0 0,0 0 0,0 0 0,1 0-1,-1 0 1,0 0 0,0 1 0,0-1-1,0 0 1,0 0 0,0 0 0,0 0-1,1 0 1,-1 0 0,0 0 0,0 0-1,0 1 1,0-1 0,0 0 0,1 0-1,-1 0 1,0 0 0,0 0 0,0 0 0,0 0-1,1 0 1,-1 0 0,0 0 0,0 0-1,0 0 1,0 0 0,1 0 0,-1 0-1,0 0 1,0-1 0,0 1 0,0 0-1,1 0 1,0 0-1667,10 0-7253</inkml:trace>
  <inkml:trace contextRef="#ctx0" brushRef="#br0" timeOffset="7504.79">4657 490 11818,'0'0'8603,"-11"1"-8483,3 0-112,4-1-5,1 0-1,-1 0 1,1 0-1,-1 1 0,1-1 1,0 1-1,-1 0 1,1 0-1,0 0 1,0 1-1,0-1 1,0 1-1,0 0 1,0 0-1,0 0 0,1 0 1,-5 4-1,2-1 129,1 0-1,-1 0 1,1 0-1,0 0 0,1 1 1,0 0-1,-1-1 1,2 1-1,-1 0 0,1 1 1,0-1-1,0 0 1,1 1-1,-2 8 0,32-15 967,-9 0-1129,0-2 0,0 0 0,25-7 0,-26 5-2338,29-13 0,-22 4-3358</inkml:trace>
  <inkml:trace contextRef="#ctx0" brushRef="#br0" timeOffset="7984.38">4823 299 7705,'0'0'3348,"5"12"-1459,20 49 604,31 78 3788,-48-114-5398,0 0 1,-2 1 0,5 47-1,-8 13-149,-8-88-29,2-1-614,1 0 0,0-1 0,0 0 0,1 1 0,-1-1 0,1 0 0,0 1 0,0-1 0,0 0 0,0-4 0,-4-46-55,4 47-42,1-8-107,0 0 0,0 0 1,1 0-1,1 0 0,1 0 1,6-22-1,-7 31 80,0 0 1,0 0-1,1 1 0,0-1 0,0 1 1,0-1-1,1 1 0,0 0 0,0 0 1,0 0-1,0 1 0,1-1 0,0 1 1,0 0-1,0 1 0,0-1 0,1 1 1,7-4-1,6 3-186,-19 5 220,1-1 0,-1 0-1,1 0 1,-1 1 0,1-1-1,-1 0 1,0 1 0,1-1-1,-1 0 1,0 1-1,1-1 1,-1 1 0,0-1-1,0 1 1,1-1 0,-1 1-1,0-1 1,0 1 0,0-1-1,0 1 1,0-1 0,0 1-1,0-1 1,1 1-1,-1-1 1,-1 1 0,1-1-1,0 1 1,0-1 0,0 1-1,0-1 1,0 1 0,0-1-1,-1 1 1,1 0 0,0 0 2,-2 5 24,0-1 1,-1 1-1,1 0 0,-1-1 0,0 1 1,-1-1-1,1 0 0,-1 0 0,0-1 1,-9 9-1,7-7-309,0 1 0,1-1 0,0 1-1,-8 13 1,13-20 159,0 0 0,0 0-1,1 0 1,-1 0-1,0 0 1,0 0-1,0 0 1,1 0 0,-1 0-1,0 0 1,0 0-1,0 0 1,1 0-1,-1 0 1,0 0 0,0 0-1,0 0 1,1 0-1,-1 0 1,0 0 0,0 0-1,0 0 1,0 0-1,1 0 1,-1 0-1,0 0 1,0 1 0,0-1-1,0 0 1,0 0-1,1 0 1,-1 0-1,0 0 1,0 1 0,0-1-1,0 0 1,0 0-1,0 0 1,0 0 0,0 1-1,1-1 1,-1 0-1,0 0 1,0 0-1,0 1 1,0-1 0,0 0-1,0 0 1,0 0-1,0 0 1,0 1-1,0-1 1,0 0 0,0 0-1,-1 0 1,1 1-1,0-1 1,0 0 0,0 0-1,0 1 1,15-10-4878,3-3-923</inkml:trace>
  <inkml:trace contextRef="#ctx0" brushRef="#br0" timeOffset="8484.11">5207 387 5841,'0'0'10643,"-13"4"-10621,-40 13 35,50-16-8,0 1 0,1-1 0,-1 1 0,0 0-1,1 0 1,-1 0 0,1 0 0,0 1 0,0-1 0,-1 0 0,2 1 0,-1 0 0,0-1-1,0 1 1,1 0 0,0 0 0,-1 0 0,1 0 0,0 0 0,0 5 0,-3 3 424,4-11-408,-1 1 1,1-1-1,0 0 0,0 1 0,-1-1 1,1 0-1,0 1 0,0-1 1,0 0-1,0 1 0,-1-1 1,1 1-1,0-1 0,0 0 0,0 1 1,0-1-1,0 0 0,0 1 1,0-1-1,0 1 0,0-1 1,0 0-1,0 1 0,0-1 0,0 1 1,0-1-1,1 0 0,-1 1 1,0-1-1,0 0 0,0 1 1,1 0-1,10-9 994,15-21-351,-10 10-584,48-56 110,-64 75-248,0 0 1,0 1 0,0-1 0,0 0 0,0 1-1,0-1 1,0 0 0,0 1 0,0-1-1,0 0 1,0 1 0,0-1 0,0 0 0,0 1-1,1-1 1,-1 0 0,0 1 0,0-1-1,0 0 1,0 0 0,1 1 0,-1-1 0,0 0-1,0 0 1,0 1 0,1-1 0,-1 0-1,0 0 1,1 1 0,-1-1 0,0 0-1,0 0 1,1 0 0,-1 0 0,0 0 0,1 0-1,-1 1 1,0-1 0,1 0 0,-1 0-1,0 0 1,1 0 0,-1 0 0,0 0 0,1 0-1,-1 0 1,0 0 0,1-1 0,-1 1-1,0 0 1,1 0 0,-1 0 0,0 0 0,1 0-1,-1-1 1,0 1 0,0 0 0,1 0-1,-1 0 1,0-1 0,0 1 0,1 0 0,-1 0-1,0-1 1,0 1 0,0 0 0,1-1-1,-1 2-74,4 17 125,1-1 0,1 0 0,1 0-1,0 0 1,1-1 0,20 29 0,-27-44 77,0 0-1,-1 0 1,1 0-1,0 0 1,0-1-1,0 1 1,0 0-1,0-1 1,0 1-1,0-1 1,0 1-1,1-1 1,-1 1-1,0-1 1,0 0-1,0 0 1,1 0-1,-1 1 1,0-1-1,0 0 1,0 0-1,1-1 1,-1 1-1,0 0 1,0 0-1,0-1 1,0 1-1,1 0 1,-1-1-1,0 1 1,0-1-1,0 1 1,0-1-1,0 0 1,0 0-1,1 0 1,5-5 471,0 0 1,-1 0 0,11-13 0,-12 14-591,8-11 175,0 0 0,17-27 0,-26 36-292,0 0 1,-1 0 0,0 0-1,0-1 1,0 1-1,-1-1 1,0 0-1,-1 0 1,2-15-1,-15 40-1520,10-13 1623,1 0 1,0 1 0,-1-1 0,2 0-1,-1 0 1,0 0 0,1 0 0,0 1-1,0-1 1,0 0 0,1 0 0,-1 1 0,2 5-1,-1-8-61,0 0-1,0 0 0,1 0 0,-1 0 1,0 0-1,1 0 0,-1-1 0,1 1 1,0-1-1,-1 1 0,1-1 1,0 1-1,0-1 0,0 0 0,0 0 1,0 0-1,0 0 0,0 0 1,1 0-1,-1-1 0,0 1 0,0-1 1,1 0-1,-1 1 0,0-1 1,5 0-1,27-2-3257,-9-3-1860,5-7-6443</inkml:trace>
  <inkml:trace contextRef="#ctx0" brushRef="#br0" timeOffset="9296.13">5796 243 7273,'0'0'5453,"-13"4"-5189,-41 17 418,51-18-509,-1 0 0,1-1 0,0 1 0,0 0 0,0 1 1,0-1-1,0 0 0,1 1 0,0 0 0,-1-1 0,1 1 1,1 0-1,-1 0 0,0 0 0,1 0 0,0 0 0,-1 8 1,0-6 156,0 4 109,0 1 1,0 0-1,1 0 0,0 13 0,1-20-367,0-1 0,1 1-1,-1-1 1,0 1-1,1-1 1,0 1-1,0-1 1,0 0 0,0 1-1,1-1 1,-1 0-1,1 0 1,0 0-1,-1 0 1,2 0-1,1 3 1,-2-5 16,0 1-1,0-1 1,0 0-1,0 0 1,0 0-1,0 0 1,0 0-1,0-1 1,0 1-1,0 0 1,1-1-1,-1 0 1,0 1-1,0-1 1,1 0-1,-1 0 1,0-1-1,0 1 1,1 0-1,-1-1 1,0 1-1,0-1 1,3-1-1,2-1 133,1 0 0,-1-1-1,1 0 1,10-8-1,-2-1-29,-1 0 0,16-18 0,-12 11-114,-16 19-92,0-1 1,0 1-1,0 0 1,0-1 0,0 1-1,0 0 1,0 1-1,0-1 1,1 1-1,5-1 1,6-1 63,156-24 1800,-60 11-248,-1-4-1191,64-10-275,-112 28-2146,-36 1-4269,-13 0-1589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2:14.7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8 0 9402,'0'0'6637,"-2"3"-5770,-1 5-465,0 0 0,0 0-1,1 1 1,0-1 0,1 1 0,-1-1 0,2 1 0,-1-1 0,1 1 0,1 0 0,-1-1 0,1 1 0,4 12 0,-4-15-253,0-1 0,1 1 1,0-1-1,0 0 0,0 0 0,1 1 1,0-1-1,0-1 0,0 1 1,0 0-1,1-1 0,0 0 0,0 0 1,0 0-1,0 0 0,1 0 1,-1-1-1,1 0 0,0 0 0,0 0 1,10 3-1,-13-5-114,1 0 0,-1-1 0,1 1 1,-1-1-1,1 1 0,-1-1 0,1 0 0,-1 0 0,1 0 1,0-1-1,-1 1 0,1 0 0,-1-1 0,0 0 0,1 1 1,-1-1-1,1 0 0,-1 0 0,0-1 0,0 1 0,0 0 0,1-1 1,-1 1-1,-1-1 0,1 0 0,0 0 0,0 1 0,-1-1 1,1 0-1,-1-1 0,1 1 0,-1 0 0,0 0 0,0-1 1,0 1-1,0 0 0,0-1 0,-1 1 0,1-1 0,-1 1 0,1-1 1,-1 1-1,0-1 0,0 1 0,0-1 0,0 1 0,-1-1 1,0-3-1,1 5-87,-1 0 0,1 0 0,-1 0 0,1 0 1,-1 0-1,0 0 0,1 0 0,-1 0 0,0 0 0,0 0 1,1 0-1,-1 1 0,0-1 0,0 0 0,0 1 1,0-1-1,0 1 0,0-1 0,0 1 0,0-1 0,0 1 1,-1-1-1,1 1 0,0 0 0,0 0 0,0 0 0,0 0 1,0 0-1,-1 0 0,1 0 0,0 0 0,0 0 1,0 0-1,0 0 0,0 1 0,0-1 0,-2 1 0,-1 0-6,-1 0-1,1 1 0,0-1 0,0 1 0,0 0 0,0 0 1,0 0-1,-5 5 0,3-1 34,1 0 0,-1 1-1,1-1 1,0 1 0,0 1 0,1-1 0,0 0 0,0 1-1,1 0 1,0 0 0,-2 10 0,2-5 97,1 0 1,1 0-1,0 0 0,1 0 1,0 0-1,3 21 0,4 2 263,2 0-1,1-1 0,2 0 1,19 39-1,-26-63-294,7 16 65,-1 0-1,-1 1 1,8 35-1,-16-54 8,-1 1 0,0-1 0,-1 0 0,0 1 0,0-1 0,-1 0 0,0 1 0,0-1 0,-1 0 0,0 0 0,-1 0 0,0 0 0,-1 0 0,-5 11 0,3-11 57,0 0 0,0 0-1,-1-1 1,0 1 0,-1-1 0,0-1-1,0 0 1,0 0 0,-1 0-1,0-1 1,-1-1 0,1 1 0,-1-2-1,0 1 1,0-1 0,0-1-1,-1 0 1,1 0 0,-1-1 0,0 0-1,-17 0 1,17-2-169,5 0 0,1 1 0,-1-1 0,1 1 0,-12 2 0,15-2 0,2 0 0,0 1-85,-5-22-9446,3 5 32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06.8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 1 8729,'0'0'8602,"-26"71"-8050,23-49-192,1-1-232,2 0-128,0-2-128,0-4-848,0-5-568,0-5-1441,5-5-3472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2:12.2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15 10682,'0'0'7249,"5"2"-7049,0-2-200,13 0-32,-1-8-1184,2 1-2897</inkml:trace>
  <inkml:trace contextRef="#ctx0" brushRef="#br0" timeOffset="862.93">304 99 12562,'0'0'3201,"0"2"-785,2-2 609,0 0-1385,3 0-991,2 0-649,10-2-1049,11-9-463,0 1-2857,0-1-4185</inkml:trace>
  <inkml:trace contextRef="#ctx0" brushRef="#br0" timeOffset="863.93">636 60 10970,'0'0'12779,"77"-13"-15084,-46 3-2688,-1-1-5649</inkml:trace>
  <inkml:trace contextRef="#ctx0" brushRef="#br0" timeOffset="864.93">927 35 10658,'0'0'12674,"23"4"-12674,3-4-488,-8 0-2416,4 0-5514</inkml:trace>
  <inkml:trace contextRef="#ctx0" brushRef="#br0" timeOffset="865.93">1261 50 12858,'3'0'10851,"-1"0"-9979,0 0-584,3 0-288,16 0-1256,-2 0-1553,2-5-3712</inkml:trace>
  <inkml:trace contextRef="#ctx0" brushRef="#br0" timeOffset="866.93">1664 17 10266,'0'0'16011</inkml:trace>
  <inkml:trace contextRef="#ctx0" brushRef="#br0" timeOffset="1477.03">1817 1 10730,'0'0'1208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2:08.3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 28 536,'0'0'11013,"5"-7"159,-3 10-11165,0-1 1,0 1-1,0-1 0,0 1 0,-1 0 0,1 0 0,0 4 0,4 4 8,1 4 42,0-1 0,0 1 0,-2 0-1,0 0 1,0 1 0,-2 0 0,0-1-1,1 18 1,-3-23 39,-1-1-1,0 1 0,-1 0 1,0-1-1,-1 1 0,0-1 1,0 1-1,-1-1 0,0 0 1,-1 0-1,0 0 0,0-1 1,-1 1-1,-9 12 0,3-7 31,6-6 26,-1 0 1,-1 0 0,-13 12-1,20-20 192,-7-39 1279,7 39-1668,7 1 14,-1-1-1,1 1 1,0 1 0,-1-1 0,1 1 0,-1 0 0,0 1 0,1-1 0,-1 1 0,0 0 0,-1 1 0,1 0-1,-1 0 1,1 0 0,-1 0 0,0 1 0,5 6 0,-4-4 80,-1 0 0,1 0 0,-2 0 0,1 1 0,-1 0 0,0 0 0,0 0 0,-1 1 0,0-1 0,0 1 0,-1 0 0,1 12 0,-1 4 188,-1 0 1,-1 0-1,-1-1 1,-1 1-1,-6 25 1,27-70-6741,-8 4-605</inkml:trace>
  <inkml:trace contextRef="#ctx0" brushRef="#br0" timeOffset="579.62">460 497 10202,'44'-77'12201,"-8"-2"-7026,-29 59-4450,-1 0-1,-1 0 1,0-1 0,-1 1 0,-2-1 0,1-27 0,-2 38-618,-1 8-106,0 0-1,0 0 1,0-1 0,0 1 0,0 0-1,0-1 1,-1 1 0,1 0 0,-1-1-1,0-1 1,1 4-2,0-1 0,0 1 0,0 0 1,0 0-1,0 0 0,0 0 0,0-1 0,-1 1 0,1 0 1,0 0-1,0 0 0,0 0 0,0 0 0,0 0 0,0-1 0,0 1 1,0 0-1,0 0 0,-1 0 0,1 0 0,0 0 0,0 0 0,0 0 1,0 0-1,0 0 0,-1 0 0,1 0 0,0 0 0,0 0 1,0 0-1,0 0 0,0-1 0,-1 1 0,1 0 0,0 1 0,0-1 1,0 0-1,0 0 0,-1 0 0,1 0 0,0 0 0,0 0 0,0 0 1,0 0-1,0 0 0,-1 0 0,1 0 0,0 0 0,0 0 1,0 0-1,0 1 0,0-1 0,0 0 0,0 0 0,0 0 0,-1 0 1,1 0-1,0 0 0,0 1 0,0-1 0,0 0 0,0 0 0,0 0 1,0 0-1,0 0 0,0 1 0,0-1 0,-2 9-150,2-8 138,-13 89 3,-3 148 1,16-231 233,0-2-418,0 1 0,0-1 0,1 0 0,-1 0 0,1 0 0,1 6 0,-1-10 5,-1-1 1,0 1-1,1 0 0,-1-1 1,0 1-1,1 0 1,-1-1-1,1 1 0,-1-1 1,1 1-1,-1-1 0,1 1 1,-1-1-1,1 1 1,0-1-1,-1 1 0,1-1 1,-1 0-1,3 1 0,-2-1-249,0 0 0,1 1 0,-1-1 0,0-1-1,1 1 1,-1 0 0,0 0 0,1 0-1,-1-1 1,0 1 0,0-1 0,1 1 0,-1-1-1,0 1 1,1-2 0,13-11-5715,-3-6-3365</inkml:trace>
  <inkml:trace contextRef="#ctx0" brushRef="#br0" timeOffset="977.43">750 421 8633,'0'0'6150,"0"10"-3258,-1 23-1079,1 75 3022,1-93-4709,0-1 0,5 23 0,-5-34-330,0-1 0,0 1 0,0-1 0,0 1 0,0-1 0,0 0 0,1 1 0,-1-1 0,1 0 0,-1 0 0,1 0 0,3 2 0,-5-3 74,1-1 0,-1 0-1,1 1 1,-1-1 0,1 0 0,0 0 0,-1 1 0,1-1-1,0 0 1,-1 0 0,1 0 0,-1 0 0,1 0 0,0 0-1,-1 0 1,1 0 0,0 0 0,-1 0 0,1 0 0,0 0 0,0 0-1,1-1 16,-1 0-1,0 0 0,0 0 0,1 0 1,-1 0-1,0 0 0,0 0 0,0 0 0,0 0 1,0 0-1,-1 0 0,1-1 0,1-2 1,8-18-2885,12-45 1,-8 19-4471</inkml:trace>
  <inkml:trace contextRef="#ctx0" brushRef="#br0" timeOffset="1528.77">921 197 10682,'0'0'5725,"2"12"-5092,4 19 601,12 37 1,-14-55-827,1 0-1,0-1 1,1 0 0,0 0 0,1 0 0,13 17 0,-15-23-155,-1-1 0,1-1-1,0 1 1,0-1 0,0 0 0,12 7-1,-16-10-161,1 0-1,-1-1 0,1 1 0,-1 0 0,1-1 0,0 0 1,-1 1-1,1-1 0,0 0 0,-1 0 0,1 1 0,-1-2 1,1 1-1,0 0 0,-1 0 0,1 0 0,0-1 0,-1 1 1,1-1-1,-1 1 0,1-1 0,-1 1 0,1-1 0,-1 0 1,1 0-1,-1 0 0,0 0 0,1 0 0,-1 0 1,0 0-1,0 0 0,1-2 0,5-7 38,0 0-1,-1 0 1,-1 0 0,1-1-1,-2 0 1,0 0 0,0 0-1,3-16 1,-8 102-569,2 84 747,-1-156-439,1 0-1,-1 0 0,1 0 1,-1 1-1,1-1 1,0 0-1,0 0 0,0 0 1,1 0-1,-1 0 0,1 0 1,3 5-1,-4-7-100,0-1 1,0 1-1,0 0 1,0 0-1,0 0 1,0-1-1,1 1 0,-1 0 1,0-1-1,0 1 1,0-1-1,1 0 1,-1 1-1,0-1 0,0 0 1,1 0-1,-1 0 1,0 0-1,0 0 1,1 0-1,-1 0 0,0 0 1,1 0-1,-1-1 1,0 1-1,0 0 1,0-1-1,1 1 0,-1-1 1,0 1-1,0-1 1,0 0-1,2-1 1,16-16-4124,-2-3-2114</inkml:trace>
  <inkml:trace contextRef="#ctx0" brushRef="#br0" timeOffset="1993.38">1491 1 10538,'1'1'9144,"-2"12"-9178,-2 19 217,0-10 129,2 1 0,0-1 0,3 25 0,-2-42-195,1 0 0,0 0-1,0 0 1,0 0 0,0 0 0,1 0 0,0 0 0,0-1 0,0 1-1,1-1 1,-1 1 0,1-1 0,0 0 0,0 0 0,1 0 0,-1-1 0,1 1-1,0-1 1,5 4 0,-9-7-35,1 1 0,-1 0-1,1-1 1,0 1 0,-1-1-1,1 1 1,0-1 0,0 0-1,-1 1 1,1-1 0,0 1-1,0-1 1,0 0 0,0 0-1,-1 0 1,1 1 0,0-1-1,0 0 1,0 0 0,0 0-1,0 0 1,0 0 0,-1-1-1,1 1 1,0 0 0,0 0-1,0-1 1,0 1 0,-1 0-1,1-1 1,0 1 0,0 0 0,-1-1-1,1 1 1,1-2 0,-1 0 113,0-1 0,0 0 0,0 0 1,0 0-1,0 1 0,0-1 0,-1 0 1,1-5-1,2-7-508,-13 68-1911,8-38 2267,1 0-1,1 0 1,0 0 0,1 0 0,1 0 0,5 25 0,15 62 815,-20-88-582,0 1-1,-1-1 1,-1 0-1,-1 1 1,-2 17-1,2-29-98,0 0-1,0 0 1,0 0-1,0-1 1,-1 1-1,1 0 1,-1-1-1,1 1 1,-1-1-1,0 0 1,0 1-1,0-1 1,0 0-1,-1 0 1,1 0-1,-4 2 1,4-3-8,2 0-20,21-9-9767,-7 2 2556</inkml:trace>
  <inkml:trace contextRef="#ctx0" brushRef="#br0" timeOffset="2611.21">2066 668 9634,'0'0'4336,"-21"63"-1199,9-37-1088,3 0-561,0 0-680,2-1-304,0-3-160,0-1-176,2-5-168,3 7-360,-1-6-1728,1-4-302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2:00.3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8 6177,'3'-2'9372,"-2"2"-9223,1 0-1,-1-1 0,0 1 0,1 0 1,-1 0-1,0 0 0,1 0 0,-1 0 1,0 0-1,1 0 0,1 0 0,2 5 74,0-1-1,0 1 0,0 0 1,0 0-1,-1 1 0,0 0 0,0-1 1,-1 1-1,0 0 0,3 8 1,0 1-40,0 1 0,-1 0 0,-1 1-1,-1-1 1,0 1 0,-2-1 0,1 1 0,-2 0 0,0 0 0,-2-1 0,1 1 0,-8 27 0,-1-11 340,-19 42 0,29-74 435,1-10-352,6 16-655,0 0 0,-1 0-1,0 0 1,0 1-1,0-1 1,-1 1 0,6 13-1,-2-1 325,15 44-1,-19-46 56,0 0 0,-2 0 1,0 1-1,1 27 0,-1-38-260,-1-8-1366,0-6-2208,2-18-67,-1 3-2113,-1-6-6249</inkml:trace>
  <inkml:trace contextRef="#ctx0" brushRef="#br0" timeOffset="602.23">336 157 6305,'0'0'3958,"2"-2"-1685,0 0-2034,1 0 0,-1 0 1,0 0-1,1 1 1,-1-1-1,1 1 1,0 0-1,-1 0 1,1 0-1,0 0 1,0 0-1,-1 1 1,1-1-1,0 1 1,0-1-1,0 1 1,0 0-1,0 0 1,0 1-1,-1-1 1,1 1-1,0-1 1,0 1-1,0 0 1,-1 0-1,4 1 1,-2 0-203,-1 0 0,0-1 0,1 1 1,-1 1-1,0-1 0,0 0 0,-1 1 0,1-1 1,0 1-1,-1 0 0,0 0 0,1 0 0,-1 0 0,0 0 1,-1 1-1,1-1 0,0 0 0,-1 1 0,0 0 1,0-1-1,1 6 0,-2-2 43,0 0 1,0 0-1,0 0 0,-1 0 0,0-1 1,-1 1-1,1 0 0,-1-1 1,-1 1-1,1-1 0,-1 1 1,0-1-1,-1 0 0,1 0 0,-1-1 1,0 1-1,-9 8 0,60-13 867,-41-1-939,3-1 24,0 1 0,0 1 0,0 0 0,-1 0 0,13 3 1,-19-3-29,0 0 1,0 0 0,1 0-1,-1 0 1,0 0 0,0 0 0,-1 1-1,1-1 1,0 1 0,0-1-1,-1 1 1,1-1 0,-1 1 0,1 0-1,-1 0 1,0 0 0,1 0 0,-1 0-1,0 0 1,-1 0 0,1 0-1,0 1 1,0-1 0,-1 0 0,0 0-1,1 3 1,-1 2 100,0 0 0,-1-1-1,0 1 1,0 0 0,0-1 0,-1 0-1,0 1 1,0-1 0,0 0 0,-1 0-1,0 0 1,0 0 0,-1 0 0,0-1-1,-6 8 1,1-2 203,0-1 0,-1 0 1,0-1-1,0 0 0,-1 0 0,-18 10 0,23-16-3051,19-13-3396,-2 2 1462,3-4-2512</inkml:trace>
  <inkml:trace contextRef="#ctx0" brushRef="#br0" timeOffset="1004.59">841 451 8209,'0'0'6802,"-7"73"-5218,5-49-768,0-3-120,2-3-512,0 1-184,0-4 0,0-2-272,0-4-896,0-3-1416</inkml:trace>
  <inkml:trace contextRef="#ctx0" brushRef="#br0" timeOffset="1523.41">1134 353 7697,'0'0'1641,"3"-2"-4323,3-1-830,-5 2 4413,0 1 0,0-1 1,-1 0-1,1 1 0,0-1 0,-1 0 0,1 1 0,0-1 0,-1 0 0,1 0 0,-1 0 0,1 0 0,-1 1 0,0-1 0,1 0 0,-1 0 0,0 0 0,1-1 0,-3-7-3230,-2 4-3748</inkml:trace>
  <inkml:trace contextRef="#ctx0" brushRef="#br0" timeOffset="2901.65">395 393 6041,'-4'-26'9030,"-1"-2"-5154,5-23 3375,2 62-7311,0 1-1,0-1 1,1 1-1,1-1 1,9 21-1,1 5 120,9 36 246,-8-23-102,1-1 1,35 68-1,-51-134 4559,-3-33-3701,-16-65-922,-31-145-143,49 256-274,-1 5 65,1 10-56,1 21 81,10 57 177,42 165 0,-52-254 31,0 0-1,0 0 1,0 0 0,0 0 0,0 0 0,0 0 0,0 0-1,0 0 1,0 0 0,0 0 0,0 0 0,0 0 0,0-1 0,0 1-1,1 0 1,-1 0 0,0 0 0,0 0 0,0 0 0,0 0 0,0 0-1,0 0 1,0 0 0,0 0 0,0 0 0,0 0 0,0 0-1,0 0 1,0 0 0,0 0 0,0 0 0,0 0 0,0 0 0,0 0-1,1 0 1,-1 0 0,0 0 0,0 0 0,0 0 0,0 0 0,0 0-1,0 0 1,2-13 155,-1-22-233,-27-259 58,24 272 0,-1 10 0,1 16 0,0 21 0,-1 293 0,14-373 0,32-212 0,-45 298 0,3 52 0,0-24 0,-1-45 64,0-1-1,1 0 0,1 0 1,3 13-1,-4-23-200,0 1 0,0 0-1,1 0 1,0-1 0,0 1-1,0-1 1,3 5 0,-3-6-289,-1 0 1,1 0-1,0 0 1,0-1-1,1 1 1,-1 0-1,0-1 1,0 1-1,1-1 1,-1 0-1,6 2 1,19 2-6286,-1-4-2144</inkml:trace>
  <inkml:trace contextRef="#ctx0" brushRef="#br0" timeOffset="4225.15">1133 227 3688,'-1'0'683,"1"-1"1,-1 0-1,1 0 1,-1 0-1,1 0 1,-1 0-1,1 0 1,-1 0-1,1 0 1,0 0-1,0 0 1,0 0-1,-1-1 1,1 1-1,0 0 1,0 0-1,0 0 1,1 0-1,-1 0 1,0-2-1,1 2-444,-1 0 0,1 1 0,0-1 0,-1 0 0,1 0 0,0 1 0,-1-1 0,1 0 0,0 1 0,0-1 0,-1 1 0,1-1 0,0 1 0,0-1 0,0 1 0,0 0 0,0-1 0,1 1 0,1-1-153,0 1 1,0-1 0,0 1 0,0 0 0,0 0-1,0 0 1,0 0 0,0 1 0,0-1 0,0 1-1,0 0 1,0 0 0,0 0 0,3 1 0,-3 1-48,1-1 1,-1 1 0,0-1 0,1 1-1,-1 0 1,0 0 0,-1 1-1,1-1 1,-1 1 0,1-1 0,-1 1-1,0 0 1,0-1 0,-1 1-1,1 0 1,-1 0 0,0 1 0,0-1-1,0 0 1,0 0 0,-1 0 0,0 1-1,0-1 1,0 0 0,0 0-1,-1 1 1,1-1 0,-1 0 0,-3 7-1,1-1 36,0 0 1,-1-1-1,0 0 0,-1 0 0,0 0 0,0-1 0,-1 1 0,0-1 1,-1 0-1,1-1 0,-14 12 1044,23-38-212,-1 18-926,0-1 1,0 0-1,0 0 0,0 1 1,1 0-1,-1-1 1,0 1-1,1 0 1,-1 0-1,1 0 1,-1 0-1,1 1 1,-1-1-1,4 0 1,37-3-100,-38 4 89,-1-1 0,1 1 1,-1 1-1,1-1 0,-1 1 1,1-1-1,-1 1 0,0 1 1,1-1-1,-1 0 0,0 1 1,5 3-1,-6-3 31,-1-1-1,0 1 1,0 1 0,0-1-1,0 0 1,-1 0-1,1 1 1,0-1 0,-1 1-1,0-1 1,0 1-1,1 0 1,-1 0 0,-1-1-1,1 1 1,0 0 0,-1 0-1,0 0 1,1 0-1,-1 4 1,-1 2 147,1 1 0,-2-1 0,1 1-1,-1-1 1,-1 0 0,1 1 0,-2-1 0,1-1 0,-1 1 0,0 0 0,-1-1-1,0 0 1,-1 0 0,1 0 0,-1-1 0,-1 0 0,0 0 0,0 0 0,0-1-1,-12 8 1,17-13-61,-1 1 0,1-1 0,-1 1 0,0-1-1,1 0 1,-1 0 0,0 0 0,0 0 0,0-1-1,0 1 1,0-1 0,0 0 0,0 0 0,1 0-1,-1 0 1,0 0 0,-4-1 0,5 0-269,0 1 0,0-1 0,1 1 0,-1-1 0,0 0 0,1 0 0,-1 0 0,1 0 0,-1 0 0,1 0 0,-3-3 0,3 3-228,0 0 0,0-1 1,0 1-1,0-1 1,1 1-1,-1-1 0,0 1 1,1-1-1,-1 1 0,1-1 1,0 1-1,-1-1 0,1 1 1,0-4-1,1-13-5118,5 0-2838</inkml:trace>
  <inkml:trace contextRef="#ctx0" brushRef="#br0" timeOffset="4713.09">1635 1 8185,'0'2'8839,"0"2"-4636,0 31-4361,1-29 291,-1-1 0,1 1 0,0 0-1,1 0 1,0-1 0,-1 1 0,2-1 0,-1 0-1,1 1 1,0-1 0,0 0 0,0 0-1,0-1 1,1 1 0,0-1 0,0 0 0,0 0-1,1 0 1,-1 0 0,1-1 0,0 0-1,0 0 1,0 0 0,0 0 0,1-1-1,-1 0 1,1 0 0,-1-1 0,1 1 0,0-1-1,0 0 1,-1-1 0,8 1 0,-13-2-66,1 1 0,0 0 0,-1-1 0,1 1 0,-1-1 0,1 1 1,0-1-1,-1 1 0,1-1 0,-1 1 0,1-1 0,-1 1 0,0-1 1,1 0-1,-1 1 0,1-1 0,-1 0 0,0 1 0,0-1 0,1 0 0,-1 1 1,0-1-1,0 0 0,0 0 0,0 1 0,0-1 0,0-1 0,0 1-60,0 1 0,1-1 0,-1 1 0,0-1-1,0 0 1,0 1 0,0-1 0,0 1-1,0-1 1,0 0 0,0 1 0,0-1 0,-1 1-1,1-1 1,0 1 0,0-1 0,0 0 0,-1 1-1,1-1 1,0 1 0,-1-1 0,1 1 0,0-1-1,-1 1 1,1 0 0,-1-1 0,1 1-1,0-1 1,-1 1 0,1 0 0,-1-1 0,0 1-1,1 0 1,-1-1 0,-1 1-67,0 1 0,0-1 0,0 0 0,0 1 0,0-1 0,1 1 0,-1-1 0,0 1 0,1 0 0,-1 0 0,0 0-1,1 0 1,-1 0 0,1 0 0,-1 0 0,1 1 0,0-1 0,0 0 0,-1 1 0,1-1 0,0 1 0,0 0 0,0-1 0,1 1 0,-1 0 0,0-1 0,0 1 0,1 0 0,0 0 0,-1 3 0,-1 7 64,0 0 1,1 0-1,0 21 0,1-24-72,1 4 75,0 1 0,1-1 0,0 0 0,1 0 0,8 24 0,32 61 145,-30-72-58,-1 0 1,-1 0 0,9 37 0,-19-59 15,0 0 0,-1 1 1,1-1-1,-1 0 0,0 0 0,0 0 0,0 1 0,-1-1 0,1 0 0,-1 0 0,0 0 0,0 0 0,-1 0 0,1 0 0,-1 0 0,0 0 0,0-1 1,-4 7-1,0-3 263,-1 0 1,0 0 0,0 0 0,-1-1-1,0 0 1,-16 9 0,9-6-114,6-3-37,-1 0 1,0-1 0,0 0 0,-1 0 0,-13 3 0,18-7-158,5-1-235,5-1-5414,13-5 383,-1-2-1651,-2-3-4149</inkml:trace>
  <inkml:trace contextRef="#ctx0" brushRef="#br0" timeOffset="4714.09">2103 592 11626,'0'4'4377,"0"-2"-3361,0 7 1897,0 2-817,0 8 169,0 5 31,0 12-928,-9 16-447,-12 28-57,-9 19-744,-1 7-120,1-16-840,6-36-3281,8-32-344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1:44.7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 237 6953,'0'3'14217,"0"2"-10839,-7 38-2974,2-23-40,-4 12 176,2 1 0,1 0 0,1 0 0,0 65 0,6-95-519,-1 0-1,0-1 1,1 1 0,0 0 0,0 0-1,0-1 1,0 1 0,0 0 0,0-1-1,1 1 1,-1-1 0,1 0 0,0 1 0,0-1-1,0 0 1,0 0 0,0 0 0,0 0-1,0 0 1,1-1 0,-1 1 0,0-1-1,1 0 1,0 1 0,-1-1 0,1 0-1,0 0 1,0-1 0,-1 1 0,1-1 0,0 1-1,3-1 1,1 1 8,-1-1 0,1 0-1,-1 0 1,1 0 0,0-1-1,-1 0 1,0 0 0,1-1 0,-1 0-1,0 0 1,1 0 0,-1-1 0,6-4-1,-6 3-360,1 0 0,-1-1 0,-1 0 0,1 0 0,-1 0 1,0-1-1,0 0 0,0 0 0,4-8 0,-7 8-726,1 1 0,-1-1 0,0 0 1,0 1-1,0-1 0,-1 0 0,1-8 1,-2-9-7680</inkml:trace>
  <inkml:trace contextRef="#ctx0" brushRef="#br0" timeOffset="912.41">13 293 8329,'0'0'9994,"82"-35"-8729,-56 27-689,2 1-400,-2 1-48,-3 3-128,-7 3-1208,-4 0-1321</inkml:trace>
  <inkml:trace contextRef="#ctx0" brushRef="#br0" timeOffset="913.41">74 409 8785,'0'0'6506,"82"-4"-5946,-47-1-432,0 1-128,12-2-752,-10-1-1505,-6 1-3648</inkml:trace>
  <inkml:trace contextRef="#ctx0" brushRef="#br0" timeOffset="1701.34">700 459 5049,'0'-3'2801,"0"-12"-241,-7 7 11531,77-3-11207,5 1-1488,-22 3-557,60 0-1,-113 7-590,-9 0-12744,0 0 4696</inkml:trace>
  <inkml:trace contextRef="#ctx0" brushRef="#br0" timeOffset="2282.29">655 297 5497,'0'0'14139,"81"4"-12411,-57-2-432,-3-2-255,0 2-489,-2-1-240,0-1-304,-3 4-8,3 0-752,6-2-1801,-6-2-1976,0 0-2504</inkml:trace>
  <inkml:trace contextRef="#ctx0" brushRef="#br0" timeOffset="2283.29">1106 0 10762,'0'0'7376,"9"0"-6791,-4 0-427,1 1-1,0-1 1,-1 1-1,1 0 1,-1 0-1,1 1 1,-1 0-1,0 0 1,0 0-1,0 0 1,0 1-1,9 6 1,-7-4 29,0 1 0,-1 0 0,0 0 1,0 1-1,-1-1 0,0 1 0,0 0 1,0 1-1,-1 0 0,0-1 0,0 1 1,-1 0-1,4 16 0,-3-1 381,0 0 1,-1 1-1,-1 44 0,15-68-763,-12 0 193,0 1-1,0 0 1,0 0-1,0 1 0,0-1 1,0 1-1,0 0 1,0 1-1,-1-1 1,1 1-1,-1 0 0,0 0 1,7 6-1,-2 0 131,1 0 0,-2 0-1,1 1 1,10 16 0,-11-12 249,1 2 0,-2-1 0,0 1 0,-1 0-1,-1 0 1,0 1 0,4 27 0,-4 3 1463,-1 73-1,-10-128-8017,3-6 6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3:42.22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922 235 4112,'0'0'19452,"0"-3"-16018,0-12-2089,0 8-1191,0 0 1,0-1-1,0 1 0,-1 0 0,0-1 0,-1 1 0,0 0 1,0 0-1,0 0 0,-1 0 0,0 1 0,0-1 1,-1 1-1,0-1 0,0 1 0,0 0 0,-1 1 0,-9-9 1,5 5-152,-1 1 0,0 1 1,-1 0-1,0 0 0,0 1 0,-1 1 1,1 0-1,-1 0 0,0 1 1,0 1-1,-1 0 0,-15-2 0,-17 1-57,0 1 0,-52 5-1,25-1 176,57 0-140,-1 0 0,1 1 1,0 1-1,0 0 1,0 1-1,-15 5 0,-5 5-34,-41 24-1,53-23 7,1 0 0,0 2-1,-37 37 1,47-41 7,1 1 0,0 0 0,1 0 0,-10 21 0,16-23 32,-1 0 0,1 0 0,1 1 0,0-1 0,1 1 0,0 0 0,1 0 0,0 0 0,1 0 0,1 0 0,2 16 0,0-18 99,0 0 0,1 1 0,0-1 0,0 0 0,7 10 0,12 31 95,-20-42-158,2 0 1,-1 0-1,2-1 1,-1 0-1,1 0 0,0 0 1,15 15-1,-7-11 20,0 0 0,0 0 0,26 16 0,-22-20 13,1 0 1,0-1 0,0-1-1,1-1 1,-1-1-1,1-1 1,1 0 0,34 1-1,-11-2 80,67-6 0,-96 1-124,0-2 1,-1 1 0,1-2 0,-1 0-1,0-1 1,0 0 0,0-1-1,-1 0 1,0-1 0,-1-1 0,0 0-1,19-18 1,-20 16-18,9-9 0,0-1 0,-1 0 0,17-26 0,-29 35 0,1 0 0,-2 0 0,0-1 0,0 0 0,-1 0 0,-1 0 0,0 0 0,-1-1 0,0 0 0,-1 0 0,-1 0 0,0-17 0,-5-141 0,3 171-57,1-1 1,-1 0-1,1 0 1,-1 0-1,0 1 1,0-1-1,1 0 1,-1 1-1,0-1 1,-1 0-1,1 1 1,0-1-1,0 1 0,-3-3 1,-16-13-3638,3 2-3794,-3-6-7944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4:18.14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42 0 8513,'0'0'17215,"0"14"-17501,-1-6 387,1 1-1,-2 0 1,1-1 0,-1 1-1,0-1 1,-1 0-1,0 0 1,-7 15-1,-5 3 372,-23 30 0,26-38-358,0 0-1,0 0 1,-13 33-1,25-51-88,-1 1 0,1-1-1,0 1 1,-1-1 0,1 1 0,0 0-1,0-1 1,-1 1 0,1-1 0,0 1 0,0 0-1,0-1 1,0 1 0,0 0 0,0-1 0,0 1-1,0 0 1,0-1 0,0 1 0,0-1-1,0 1 1,0 0 0,1-1 0,-1 1 0,0-1-1,0 1 1,1 0 0,-1-1 0,1 1 0,-1-1-1,0 1 1,1-1 0,-1 1 0,1-1-1,-1 0 1,1 1 0,-1-1 0,1 1 0,0-1-1,2 1 332,0 0-1,0-1 0,1 0 0,-1 0 1,0 0-1,6-1 0,4 1-4,5-2-152,-1 0 1,0-1-1,1-1 1,-2 0-1,19-8 0,16-4-202,-36 12-75,-14 4-374,-1-11-14885,2 3 4006</inkml:trace>
  <inkml:trace contextRef="#ctx0" brushRef="#br0" timeOffset="823.54">234 124 2840,'0'0'5953,"0"-1"-3254,-5-13 5622,5 15-8242,-1-1-1,1 0 1,-1 0-1,1 1 0,-1-1 1,1 0-1,0 1 1,-1-1-1,1 0 0,-1 1 1,1-1-1,0 0 1,0 1-1,-1-1 1,1 1-1,0-1 0,0 1 1,-1-1-1,1 1 1,0-1-1,0 1 0,0-1 1,0 1-1,0-1 1,0 1-1,0-1 1,0 1-1,0-1 0,0 2 1,0 23-194,0-16 581,0 380 9055,1-388-9496,-1 0 1,0-1-1,0 1 0,0 0 1,0 0-1,0 0 0,0 0 1,0-1-1,0 1 0,0 0 1,-1 0-1,1 0 0,0-1 1,0 1-1,-1 0 0,1 0 1,0-1-1,-1 1 0,1 0 1,-1 0-1,0 0 0,-1-1-469,0 1 0,0-1-1,-1 0 1,1 0 0,0 0-1,0-1 1,0 1 0,0 0-1,-3-2 1,4 2 230,-23-5-719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3:15.5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8 4 4929,'0'0'11689,"7"-3"252,-8 14-11598,-1 1 0,-1 0 0,0-1-1,0 1 1,-2-1 0,1 0 0,-8 13-1,3-4-102,-6 13-19,-5 9-50,-17 59-1,37-100-154,-1 0 0,1 0 0,0 0 0,0 0 0,0-1 0,0 1 0,0 0 0,0 0 0,0 0-1,1 0 1,-1-1 0,0 1 0,0 0 0,0 0 0,1-1 0,-1 1 0,1 0 0,-1 0 0,0-1 0,1 1 0,-1 0-1,1-1 1,0 1 0,-1 0 0,1-1 0,-1 1 0,1-1 0,0 1 0,0-1 0,-1 1 0,1-1 0,0 0-1,0 1 1,-1-1 0,1 0 0,0 0 0,0 0 0,0 1 0,-1-1 0,1 0 0,0 0 0,1 0 0,7 1-30,-1-1 0,1 1 0,11-2 1,-9 1 47,1 0-34,10 0 0,0 0 0,1-1 0,-1-1 0,0-2 0,25-6 0,-26 4-10,-4 2-16083,-12 1 10303</inkml:trace>
  <inkml:trace contextRef="#ctx0" brushRef="#br0" timeOffset="422.98">293 170 9281,'0'0'9872,"0"10"-3470,0 44-3802,-10 48 1495,-1 36-543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3:24.1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9 1 6849,'-1'3'10277,"-5"11"-7946,-41 127 2710,35-91-4182,11-45-721,0-1-1,1 1 0,0 0 1,0-1-1,0 1 1,0-1-1,1 1 1,2 8-1,-2-10-20,0-1-1,1 0 0,-1 0 0,1 0 0,0 0 0,0 0 1,0 0-1,0 0 0,0-1 0,0 1 0,0-1 1,0 1-1,1-1 0,-1 0 0,0 0 0,1 0 0,-1 0 1,1-1-1,0 1 0,3 0 0,1 0-114,0 0 1,0 0-1,0-1 0,0 0 0,0 0 1,10-2-1,-10 1-619,0-1 1,0 0-1,-1-1 0,0 1 1,1-1-1,-1 0 0,0-1 1,8-6-1,-8 5-1462,0 0 0,0 0-1,-1-1 1,6-7 0,1-3-8353</inkml:trace>
  <inkml:trace contextRef="#ctx0" brushRef="#br0" timeOffset="390.92">254 26 9009,'0'0'6002,"-1"10"-4061,-6 46 834,-20 277 10097,27-319-12731,-1-9-138,1 1 1,0 0-1,0 0 0,1 0 1,0 0-1,0-1 1,2 7-1,-3-11-7,0-1 0,0 0 0,0 0 0,1 1 0,-1-1-1,0 0 1,0 0 0,1 0 0,-1 1 0,0-1 0,0 0 0,0 0 0,1 0 0,-1 0 0,0 0 0,1 0 0,-1 1-1,0-1 1,0 0 0,1 0 0,-1 0 0,0 0 0,0 0 0,1 0 0,-1 0 0,0 0 0,1 0 0,-1 0 0,0 0-1,0-1 1,1 1 0,-1 0 0,0 0 0,0 0 0,1 0 0,-1 0 0,0 0 0,0-1 0,1 1 0,-1 0-1,0 0 1,0 0 0,1-1 0,10-9-930,-10 9 583,13-12-4360,0-4-3381</inkml:trace>
  <inkml:trace contextRef="#ctx0" brushRef="#br0" timeOffset="6638.05">67 835 7769,'0'0'8207,"2"-30"-1560,1 25-6348,1-1 1,-1 0 0,1 1 0,1 0-1,-1 0 1,0 0 0,1 0 0,8-6-1,49-32 966,-50 35-725,-9 6-475,1 0 0,-1 1 0,1-1 0,0 1 0,0 0 0,-1 0 0,1 0 0,0 0 0,0 1 0,0-1 0,0 1-1,0 0 1,0 0 0,7 2 0,-10-1-55,0 1 0,-1-1 0,1 1 0,0-1 0,0 1 0,-1-1 0,1 1 1,0 0-1,-1-1 0,0 1 0,1 0 0,-1 0 0,0 3 0,1 3 113,1 2-34,0-1 0,-1 1 0,0 0 0,-1 0 0,0 0 0,0 0 0,-1 0 0,0 0 0,-1-1 0,0 1 0,-1-1 0,0 1 0,-1-1 0,1 0 0,-2 0 0,1 0 0,-1 0 0,-1-1 0,-6 9 0,-18 19 43,-2-2 0,-36 31 0,67-64-103,0 0-8,1 0 0,-1-1 1,0 1-1,1 0 0,-1-1 0,0 1 0,0-1 0,0 1 1,1-1-1,-1 1 0,0-1 0,0 1 0,0-1 0,0 0 1,0 0-1,0 1 0,0-1 0,0 0 0,-1 0 0,1-1-13,0 1-1,0-1 0,1 0 0,-1 0 1,1 1-1,-1-1 0,1 0 1,-1 0-1,1 0 0,-1 0 0,1 0 1,0 0-1,0 0 0,-1 0 1,1 0-1,0 0 0,0 0 0,0 1 1,0-3-1,0-26-9,1 21 2,-2 8-3,1-1 0,0 0-1,0 0 1,0 1-1,0-1 1,0 0 0,0 1-1,0-1 1,0 0 0,0 0-1,1 1 1,-1-1-1,0 0 1,0 1 0,1-1-1,-1 0 1,0 1-1,1-1 1,-1 0 0,1 1-1,-1-1 1,1 1 0,-1-1-1,1 1 1,-1-1-1,1 1 1,0-1 0,-1 1-1,1-1 1,-1 1-1,1 0 1,0-1 0,-1 1-1,1 0 1,0 0 0,0 0-1,-1-1 1,1 1-1,0 0 1,0 0 0,-1 0-1,1 0 1,0 0-1,0 0 1,-1 1 0,2-1-1,2 1-30,-1 0 0,1 0-1,0 1 1,-1-1 0,0 1 0,1 0-1,3 3 1,11 8 33,6 5 207,40 22-1,-56-35-46,1-1 0,0 0 0,-1-1 0,1 0 0,1-1 0,-1 0 0,0 0 0,0-1 0,12 1 0,-11-2-198,0 1 1,0-2 0,0 1 0,0-1-1,0-1 1,0 0 0,0 0 0,-1-1-1,1 0 1,12-7 0,-5 5-4928,-3 1-597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4:40.55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607 5737,'2'0'25961,"0"-1"-23562,5-4-6121,-3 1 5939,11-16-2190,-1 0 1,0-2-1,-1 0 0,-2 0 0,0-1 0,14-46 0,-12 23-32,-2-1 0,8-83 0,-17 41 5,-3 46 0,1 43 0,0 0 0,-1-1 0,1 1 0,0 0 0,0 0 0,-1 0 0,1 0 0,0-1 0,0 1 0,-1 0 0,1 0 0,0 0 0,-1 0 0,1 0 0,0 0 0,0 0 0,-1 0 0,1 0 0,0 0 0,-1 0 0,1 0 0,0 0 0,0 0 0,-1 0 0,1 0 0,0 0 0,-1 1 0,1-1 0,0 0 0,0 0 0,-1 0 0,1 0 0,0 1 0,0-1 0,-1 0 0,0 6 0,0 0 0,0 0 0,0 0 0,1 0 0,0 0 0,0 0 0,1 7 0,0 7 0,0 111 0,-6 248 0,5-330 0,5-66-1827,15-16-5247,-8 15 3281,4-10-2731,-4 3-2753</inkml:trace>
  <inkml:trace contextRef="#ctx0" brushRef="#br0" timeOffset="675.93">399 84 8905,'-1'-8'2647,"-3"-8"16282,-1 26-17229,-6 25-1565,-20 71 285,28-93-416,1-1 1,1 1-1,0-1 1,0 1-1,2 0 1,2 21-1,-3-34-4,0 1 0,1 0 0,-1-1 0,0 1 0,1-1 0,-1 1 0,1-1 0,-1 1 0,1-1 0,-1 1 0,1-1 0,-1 1 0,1-1 0,-1 0 0,1 1 0,0-1 0,-1 0 0,1 1 0,0-1 0,-1 0 0,1 0 0,0 0 0,-1 0 0,1 0 0,0 0 0,0 0 0,25 1 0,-17-2 0,-3 1 97,0-1 0,1 0 1,-1-1-1,0 1 0,0-1 0,0 0 0,0-1 0,9-4 1,22-16-2650,-15 7-5743,-9 2 10,-8 6 3072</inkml:trace>
  <inkml:trace contextRef="#ctx0" brushRef="#br0" timeOffset="1160.16">606 0 8265,'0'0'13652,"0"12"-12743,-3 45 3077,-13 78 0,8-77-3002,-3 77 1,10-78-985,-1-33 0,2 1 0,1-1 0,0 1 0,7 31 0,-8-56 0,0 0 0,0 1 0,0-1 0,0 0 0,0 0 0,0 1 0,0-1 0,0 0 0,0 0 0,0 0 0,0 1 0,0-1 0,0 0 0,0 0 0,1 0 1,-1 0-1,0 1 0,0-1 0,0 0 0,0 0 0,0 0 0,0 0 0,1 1 0,-1-1 0,0 0 0,0 0 0,0 0 0,0 0 0,1 0 0,-1 0 0,0 0 0,0 0 0,0 0 0,1 1 0,-1-1 0,0 0 0,0 0 0,0 0 0,1 0 0,-1 0 0,0 0 0,0 0 0,0 0 0,1 0 0,-1 0 0,0-1 0,0 1 1,0 0-1,1 0 0,-1 0 0,0 0 0,0 0 0,0 0 0,0 0 0,1 0 0,-1-1 0,0 1 0,0 0 0,0 0 0,0 0 0,0 0 0,1 0 0,-1-1 0,9-12-20,-7 10-13,21-30-3309,0 0-4757,-7 10-132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4:59.12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308 904,'0'0'3781,"0"-3"-3670,0-26 16485,11 27-13248,-1-4-2985,1 0 0,-1-1 0,-1 0 1,1 0-1,-1-1 0,0 0 1,10-14-1,2-3-267,26-43 0,-40 58-62,-2 3 14,0 0 1,-1-1 0,1 1-1,-2-1 1,1 0 0,-1 0 0,0 0-1,-1 0 1,1 0 0,0-15-1,-3 23-41,0 28-552,-2 2 900,-1 0-1,-2 0 1,-1 0 0,-17 48-1,4-11 71,-5 29 1323,19-88-2311,-2-6-3042,1 0-1051,-6 0-350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08:06.5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5 4608,'0'0'7878,"12"-5"-6723,44-17 179,-50 21-1059,0-1 0,0 1 0,0 0 0,0 0 1,1 0-1,-1 1 0,0 0 0,11 1 0,-15 0-232,0-1 0,-1 0 0,1 1 0,-1-1 0,1 1 0,0-1 0,-1 1-1,1 0 1,-1-1 0,1 1 0,-1 0 0,0 0 0,1 0 0,-1 0 0,0 0 0,0 1 0,0-1-1,0 0 1,0 1 0,0-1 0,0 0 0,0 1 0,0-1 0,-1 1 0,1-1 0,-1 1 0,1 0-1,-1-1 1,1 1 0,-1 1 0,0 2 17,0-1 0,0 0-1,0 1 1,-1-1 0,0 0 0,0 1-1,0-1 1,0 0 0,-1 0 0,0 0-1,0 0 1,0 0 0,0 0 0,0-1-1,-1 1 1,1-1 0,-1 1 0,-5 3-1,-6 6 49,0-1-1,-1-1 0,-18 11 0,-13 9 19,46-31-128,0 0 1,0 0 0,-1 0 0,1 0 0,0 0-1,0 0 1,0 0 0,-1 0 0,1 0 0,0 1-1,0-1 1,0 0 0,0 0 0,-1 0 0,1 0-1,0 0 1,0 1 0,0-1 0,0 0 0,0 0-1,-1 0 1,1 0 0,0 1 0,0-1 0,0 0-1,0 0 1,0 0 0,0 1 0,0-1 0,0 0-1,0 0 1,0 0 0,0 1 0,0-1-1,0 0 1,0 0 0,0 0 0,0 1 0,0-1-1,0 0 1,0 0 0,0 0 0,0 1 0,0-1-1,1 0 1,10 1-6,17-7 64,-8 2-26,0 1 0,0 0-1,0 1 1,27 2 0,-45-1-26,0 1 1,-1 0 0,1 0 0,0 1 0,-1-1-1,1 0 1,0 0 0,0 1 0,-1-1 0,1 1-1,-1-1 1,1 1 0,0 0 0,-1 0 0,1 0-1,-1 0 1,0 0 0,1 0 0,-1 0 0,0 0-1,0 0 1,1 1 0,-1-1 0,0 0 0,0 1-1,0-1 1,-1 1 0,1-1 0,0 1 0,-1 0-1,1-1 1,0 1 0,-1 1 0,0 0 49,0-1 0,0 1 0,0-1 1,0 1-1,0-1 0,-1 1 1,0-1-1,1 1 0,-1-1 0,0 1 1,0-1-1,0 0 0,0 0 0,-1 1 1,1-1-1,-1 0 0,1 0 0,-1 0 1,0-1-1,1 1 0,-1 0 0,-4 2 1,-15 9 311,-35 17 1,36-21-277,1 1-1,-33 24 0,52-34-192,0 0 0,0 0 0,0 1 0,1-1 0,-1 0 0,0 0 0,0 1 0,0-1 0,0 0 0,1 0 0,-1 0 0,0 0 0,0 1 0,0-1 0,1 0 0,-1 0 0,0 0 0,0 0 0,0 0 0,1 1 0,-1-1 0,0 0 0,1 0 0,-1 0 0,0 0 0,0 0 0,1 0 0,-1 0 0,0 0 0,0 0 0,1 0 0,-1 0 0,0 0 0,0 0 0,1 0 0,-1 0 0,0-1 0,0 1 0,1 0 0,15 1-1380,12-5-2882,3-5-253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5:28.570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146 4232,'0'-2'10449,"-1"-3"-4103,1-4-2668,1 0-2430,0 4-1175,1 0 0,0 0 0,0 0 0,1 0 1,-1 0-1,1 0 0,0 0 0,0 1 0,1-1 0,-1 1 0,1 0 0,0 0 1,0 0-1,0 1 0,1 0 0,-1-1 0,1 1 0,0 1 0,6-4 0,6-1-75,0 0-1,1 2 1,-1 0-1,28-5 0,-43 10-11,0 0 0,0-1 0,0 1 0,0 0 0,0 0 0,0 0 0,0 0 0,0 1 0,0-1 0,0 0 0,0 1 0,0-1 0,0 1 0,-1 0 0,1 0 0,0 0 0,0 0 0,0 0 0,-1 0 0,1 0 0,1 2 0,-1-1 13,0 1-1,0 0 1,0 0-1,0-1 1,-1 1-1,1 0 1,-1 0-1,0 1 1,0-1 0,0 0-1,1 6 1,-1-1 15,0-1 0,-1 1 1,0 0-1,0-1 0,0 1 1,-1 0-1,0-1 0,-1 1 1,0-1-1,-4 11 0,0-6 40,0 0-1,-1 0 0,-16 18 0,20-26-13,0 0 1,-1 0-1,0 0 0,0-1 0,0 1 0,0-1 0,0 0 0,-1 0 0,1-1 0,-1 1 0,0-1 0,-9 3 0,14-5 12,-1 0 1,1 1-1,-1-1 1,0 0-1,1 0 0,-1 0 1,1 0-1,-1 0 1,0 0-1,1 0 1,-1 0-1,1 0 1,-1 0-1,0 0 1,1 0-1,-1 0 1,1-1-1,-1 1 1,0 0-1,1 0 0,-1-1 1,1 1-1,-1 0 1,1-1-1,-1 1 1,1 0-1,-1-1 1,-1-16 1233,2 15-1222,2 1-32,0 0-1,0 0 1,1 0 0,-1 0-1,0 0 1,1 1-1,-1-1 1,4 1-1,-1-1-1,15-5-51,0 2 0,1 0 0,-1 1 0,1 1 0,0 1 0,25 2 0,-43-1 14,1 1 0,-1 0 0,0 0 1,0 0-1,0 0 0,-1 0 0,1 1 0,0 0 0,0-1 1,-1 1-1,1 0 0,-1 0 0,1 0 0,-1 1 0,0-1 1,0 1-1,0-1 0,0 1 0,-1 0 0,1-1 0,-1 1 1,1 0-1,1 6 0,0 0 63,-1 2 0,1-1 0,-2 0 0,1 0 0,-1 21 0,-1-28-24,-1 1 1,0-1-1,1 0 1,-1 0-1,-1 0 0,1 1 1,0-1-1,-1 0 1,1 0-1,-1-1 0,0 1 1,0 0-1,0-1 1,0 1-1,-1-1 1,1 1-1,-3 1 0,-8 6 62,0-1-1,-17 11 1,23-16-59,-1 1 26,0-1 1,0 0 0,-1-1 0,1 0-1,-1 0 1,1-1 0,-15 2 0,-3-1 64,-33-2 1,58-1-132,-3-1-55,7 0-1319,7-1-4191,-3 2-2737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5:44.67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31 44 4929,'0'0'4062,"1"-4"-2886,5-23 968,-6 26-1774,0 1 0,1-1 0,-1 0-1,0 1 1,0-1 0,0 0 0,1 1 0,-1-1-1,0 1 1,1-1 0,-1 1 0,1-1-1,-1 0 1,0 1 0,1 0 0,-1-1 0,1 1-1,-1-1 1,1 1 0,1-1 0,1 12 3675,-6 26-2487,-9 9-716,3-13-470,1-1 0,1 1 0,-4 64 1,12-96-312,-1 0 0,0 0 0,0 0 0,1 0 1,-1 0-1,1-1 0,-1 1 0,1 0 1,-1 0-1,1 0 0,-1 0 0,1 0 1,0-1-1,0 1 0,-1 0 0,1-1 1,0 1-1,0 0 0,0-1 0,0 1 1,0-1-1,-1 1 0,1-1 0,0 0 1,0 1-1,0-1 0,0 0 0,0 0 1,1 1-1,-1-1 0,0 0 0,1 0 0,42 0 1809,-32-1-1604,6 0-476,1 0-1,-1-2 0,0 0 1,-1-1-1,24-9 0,-27 11-6595,1 4-5976,-11-1 4627</inkml:trace>
  <inkml:trace contextRef="#ctx0" brushRef="#br0" timeOffset="519.45">271 147 7481,'0'0'12179,"0"5"-11096,0-4-983,0 72 5765,-12 96 1,10-158-6576,-10 81 2564,10-61-5238,2 3-5969,0-23-1474</inkml:trace>
  <inkml:trace contextRef="#ctx0" brushRef="#br0" timeOffset="4902.97">24 1131 4905,'0'0'4794,"9"0"7895,-3-1-12652,3-5 353,-1 0-1,1 0 0,-1 0 0,0-1 1,0 0-1,8-11 0,-2 4-11,-1 1-178,-1-1 1,0-1 0,-1 0 0,-1 0-1,-1-1 1,0 0 0,-1-1 0,0 0-1,-1 0 1,-2 0 0,1-1 0,-2 0-1,4-35 1,-7 30 30,-1 18-136,0 17-336,11 243 3296,-6-174-1766,4-60-12481,-6-10 387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5:54.23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 156 5801,'0'-5'16560,"-2"-18"-14205,4 16-2213,1 1 1,-1-1-1,1 1 1,0 0-1,1 0 1,0 0-1,0 0 1,0 1-1,0 0 1,7-6-1,-3 3-114,0 0-1,0 1 0,1 0 0,0 1 0,17-9 0,-24 14-27,-1 0-1,1 0 0,0 1 1,0-1-1,0 1 1,0-1-1,0 1 0,-1 0 1,1 0-1,0 0 0,0 0 1,0 0-1,0 0 1,0 0-1,0 1 0,0-1 1,0 1-1,-1-1 0,1 1 1,0 0-1,0 0 1,-1 0-1,1 0 0,0 0 1,-1 0-1,1 0 0,-1 0 1,1 1-1,-1-1 0,0 0 1,1 1-1,-1-1 1,2 4-1,0 0 86,-1 0 0,1 0 0,-1 0 0,0 0 0,0 0 1,-1 0-1,1 1 0,-1-1 0,0 1 0,0 8 0,-2-5-14,0-1 0,0 1 0,-1 0 1,0-1-1,-1 1 0,0-1 0,0 1 0,-1-1 0,0 0 0,0 0 0,-1-1 1,0 0-1,-6 8 0,-6 5 45,-1-1-1,0-1 1,-27 20-1,45-39-70,0 1-1,0-1 0,0 0 0,0 0 1,0 0-1,0 0 0,1 1 0,-1-1 0,0 0 1,1 0-1,-1 1 0,0-1 0,1 0 1,-1 0-1,1 1 0,-1-1 0,1 0 1,0 1-1,-1-1 0,1 1 0,-1-1 1,1 1-1,0-1 0,0 1 0,-1-1 0,1 1 1,0 0-1,0-1 0,-1 1 0,1 0 1,0 0-1,0 0 0,1-1 0,10 1-24,-1 0-1,0 1 0,1 0 0,-1 0 1,0 2-1,0-1 0,13 5 0,37 8 781,-41-13-662,1 0 1,33-3 0,-50 1-797,-1-1 1,1 0-1,0 0 1,-1-1 0,0 1-1,1-1 1,-1 1-1,0-1 1,0 0-1,0 0 1,0-1 0,4-3-1,6-7-5709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6:04.708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744 5801,'0'0'4688,"12"-4"4384,15-61-3286,-14 18-4775,12-69-1,-21 80-800,-1 0 0,-1 0 0,-3 0 0,0 0 0,-3 1 0,-10-51 0,11 73-213,-2-13-34,-2 1 0,0-1-1,-18-39 1,23 73-131,1 0 0,0 0 0,1 1 0,0-1 0,1 9 0,19 130 286,-6-58 159,-2 11 341,10 68 981,-15-136-1097,0 1 0,24 61 1,-26-85-1140,-1-17-2134,-2 1 1618,20-48-9113,-13 27 937</inkml:trace>
  <inkml:trace contextRef="#ctx0" brushRef="#br0" timeOffset="636.69">369 150 8873,'0'0'3321,"10"-14"-1171,-8 12-2028,21-27 2125,47-46 0,-70 74-2178,30-21 1926,-29 21-1952,-1 0 0,1 1 1,0-1-1,0 1 0,0-1 1,-1 1-1,1-1 0,0 1 1,0 0-1,0 0 0,0-1 1,0 1-1,0 0 1,0 0-1,0 0 0,0 0 1,0 0-1,0 0 0,0 0 1,0 0-1,0 0 0,0 1 1,0-1-1,-1 0 0,1 1 1,0-1-1,0 0 0,0 1 1,0-1-1,0 1 0,-1-1 1,1 1-1,1 1 0,3 6 121,-2 0 0,1 0-1,-1 0 1,0 0-1,0 0 1,-1 1 0,0 0-1,-1-1 1,0 1 0,0 12-1,-1-7-34,0 0-1,-1 0 1,0 0-1,-2 0 1,1-1-1,-6 15 1,0-8 70,-1 1 0,-1-1 0,-1-1 0,-1 0 0,0 0 0,-1-2 0,-1 1 1,-1-2-1,-29 26 0,44-41-145,-1-1 1,1 1-1,-1-1 1,0 0-1,1 1 1,-1-1-1,1 0 1,-1 1 0,0-1-1,1 0 1,-1 0-1,0 0 1,1 0-1,-1 0 1,0 1-1,1-1 1,-1 0-1,0 0 1,1-1-1,-1 1 1,0 0 0,1 0-1,-1 0 1,0 0-1,1-1 1,-1 1-1,0 0 1,1 0-1,-1-1 1,0 0-1,-1 0-9,0-1 0,0 0 0,1 0 0,-1 0-1,1 0 1,-1 0 0,1 0 0,-3-4 0,2 0 0,-1 0 0,1 0 0,0-1 0,0 1 1,1 0-1,-2-12 0,27 20-344,-6 7 284,0 2 0,-1 0 0,0 1 0,-1 0 0,0 2 1,21 22-1,26 22 311,-39-41-1031,-18-14 1354,-1 0-1,1-1 0,-1 1 1,1-1-1,10 3 1,-15-5-710,1 0 1,0 1 0,-1-1-1,1 0 1,0 0 0,0 0 0,-1 0-1,1 0 1,0 0 0,0-1 0,-1 1-1,1-1 1,0 1 0,-1-1 0,1 1-1,-1-1 1,1 0 0,-1 0 0,1 0-1,2-2 1,-3 2-733,0-1 0,1 0 0,-1 0-1,0 0 1,0 0 0,0 0 0,0 0 0,0 0 0,0 0 0,-1 0 0,1 0-1,0-4 1,-1-2-1124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5:58.82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263 5417,'2'0'15774,"13"-6"-14068,5-10-1060,-1-2 0,0 0-1,-2 0 1,18-25 0,-26 31-559,-1-1 0,0-1 0,0 1 1,-2-1-1,0 0 0,0-1 0,-1 1 0,3-20 0,-17 206 3739,8-97-2436,0 33-860,9-101-1144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7:46.40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7 5089,'0'0'8396,"0"-7"1042,7 16-8222,0 0 1,0-1-1,15 13 0,16 19 825,-27-25-1745,-2 0 0,0 0 1,-1 1-1,-1 0 1,0 0-1,-1 1 0,-1 0 1,4 23-1,-4-5-228,-1 0 0,-1 1-1,-4 41 1,0-61-68,-1 0 0,-1 0 0,0 0 0,-10 27 0,-29 60 0,9-27 0,25-53 0,8-23-24,-1 0 1,1 0-1,-1 0 1,1 0-1,-1 0 1,1 0-1,-1 0 0,1 0 1,-1 0-1,1 0 1,-1 0-1,1 0 0,-1-1 1,1 1-1,-1 0 1,1 0-1,-1-1 1,1 1-1,-1 0 0,1 0 1,-1-1-1,1 1 1,0-1-1,-1 1 1,0-1-1,-12-10-4299,-1-3-409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7:41.70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3 1 3936,'0'0'17567,"-13"0"-6303,26 0-11264,13-1 0,0 2 0,37 6 0,-89-7 0,-1 0 0,21-1 0,9-1 0,-3 2-51,0 0 1,0 0-1,0-1 0,1 1 1,-1 0-1,0 0 0,0 0 1,0 0-1,0 0 1,0 0-1,1 0 0,-1 0 1,0 0-1,0 0 0,0 0 1,0 0-1,0 0 0,1 0 1,-1 0-1,0 0 0,0 0 1,0 1-1,0-1 0,0 0 1,1 0-1,-1 0 0,0 0 1,0 0-1,0 0 1,0 0-1,0 0 0,0 0 1,0 1-1,1-1 0,-1 0 1,0 0-1,0 0 0,0 0 1,0 0-1,0 0 0,0 1 1,0-1-1,0 0 0,0 0 1,0 0-1,0 0 1,0 0-1,0 1 0,0-1 1,0 0-1,0 0 0,0 0 1,0 0-1,0 1 0,0-1 1,0 0-1,0 0 0,0 0 1,0 0-1,0 1 0,0 5-923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7:39.97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32 4000,'0'0'28452,"15"0"-28137,651 4-315,-536 4 0,-2 0 0,-163-8 0,-285-4 0,213-2 0,-121-22 0,204 24 0,0 2 0,-38 1 0,33 2 0,27-2 0,2 0 0,2 0 0,0 1 0,0-1 0,0 1 0,0 0 0,0-1 0,0 1 0,0 0 0,0 0 0,4 1 0,-1-1 0,291-2 0,-151 4 0,-81-4 0,-23 1 0,67 5 0,-134-4 0,-36 3 0,6 1 0,-520 17 0,556-20 0,-4 0 0,44 0 0,431 0 0,-675 8 0,50-3 0,474-6 0,-306 0-13,0-1 0,0 0 1,0 0-1,0-1 0,1 0 0,-10-3 0,1-1-267,-28-9-2728,-3-4-501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7:35.964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45 5369,'0'0'24294,"8"0"-23475,66-1 324,87-13-1,245-16-1142,3 30 0,-170 3 0,-171-4 0,-9-1 0,1 3 0,-1 3 0,79 14 0,-131-17 0,-6-1 0,1 0 0,0 1 0,0-1 0,0 1 0,0-1 0,0 1 0,0 0 0,0-1 0,2 3 0,-4-2 0,0 1 0,0 0 0,-2 2-121,-1-1-1,2 1 1,-1 0-1,0 1 1,1-1-1,-1 0 1,1 0-1,-1 8 1,0-2-1958,-2 6-3743,-2-4-2164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09:37:50.43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29 226 8305,'0'0'9333,"9"-8"-8320,24-28-56,-32 36-809,0-1 0,0 0 0,0 0 0,0 0 0,0 0 0,0-1 0,-1 1 0,1 0 0,0 0 0,-1 0 0,1-1 1,-1 1-1,1 0 0,-1 0 0,1-1 0,-1 1 0,0-1 0,0 1 0,0 0 0,0-2 0,0-1 1264,-18 3 133,13 1-1558,0 1 0,1-1 0,-1 1 0,1 0 0,0 0 0,-1 0 0,1 1 0,0-1 0,0 1 0,0 0 0,-5 3 0,7-3 6,0-1 0,0 0 0,0 1 0,0 0 0,0 0 0,1-1 0,-1 1 0,1 0 0,-1 0 1,1 1-1,0-1 0,-1 0 0,1 0 0,0 1 0,0-1 0,1 0 0,-1 1 0,0-1 0,1 1 0,0-1 0,-1 3 0,1-3 28,0 0 0,0 0 0,0 0 0,0-1-1,1 1 1,-1 0 0,0 0 0,1-1 0,-1 1 0,1 0 0,0-1 0,0 1-1,-1 0 1,1-1 0,0 1 0,0-1 0,1 1 0,-1-1 0,0 0 0,0 0-1,1 1 1,-1-1 0,3 1 0,-1 0 132,0-1 0,1 0 0,-1 0 0,1 0 0,-1 0 0,1 0 0,-1-1 0,1 0 0,-1 1 0,1-1 0,3-1 0,-4 1-47,0-1 0,-1 0-1,1 1 1,0-1-1,-1 0 1,1 0 0,-1-1-1,1 1 1,-1 0-1,0-1 1,1 1-1,-1-1 1,0 0 0,0 0-1,0 0 1,-1 0-1,1 0 1,0 0-1,-1 0 1,1-1 0,-1 1-1,2-4 1,-1 2-59,0 0 1,-1 0 0,1-1 0,-1 1-1,0-1 1,0 1 0,-1-1 0,1 1-1,-1-1 1,0 0 0,0 1 0,-1-8-1,0 11-63,1 0-1,-1-1 1,0 1-1,1 0 0,-1 0 1,0 0-1,0-1 0,0 1 1,0 0-1,0 0 1,0 0-1,-1 1 0,1-1 1,0 0-1,0 0 1,-1 1-1,1-1 0,0 0 1,-1 1-1,1-1 0,0 1 1,-1 0-1,1 0 1,-1-1-1,1 1 0,-1 0 1,1 0-1,-1 0 1,-2 1-1,0-1-33,0 0 0,0 0-1,0 1 1,0 0 0,0-1 0,1 2 0,-1-1-1,0 0 1,0 1 0,-3 1 0,-1 3 7,1 0 0,0 0 0,0 0 1,-8 10-1,14-14 15,-1 0 1,0 0-1,1 0 1,-1 0-1,1 1 1,0-1-1,-1 0 1,1 1-1,0-1 1,1 1-1,-1-1 0,0 1 1,1-1-1,-1 1 1,1 0-1,0-1 1,0 1-1,0-1 1,0 1-1,1 3 1,0-5 72,1-1 1,0 1-1,-1-1 1,1 1-1,-1-1 1,1 0-1,0 0 1,-1 1-1,1-1 1,0 0-1,-1-1 1,1 1-1,1 0 1,1-1 85,3 1 84,0-1 0,-1 0 1,1 0-1,0 0 0,7-4 0,-12 5-140,1-1 0,0 0-1,-1 0 1,0 0-1,1-1 1,-1 1 0,0 0-1,1-1 1,-1 0-1,0 1 1,0-1 0,0 0-1,0 0 1,-1 0-1,3-4 1,-3 6-60,-1-1-1,0 1 1,0 0-1,0 0 1,0-1-1,0 1 1,0 0-1,0 0 1,0-1-1,0 1 1,0 0-1,0 0 1,0-1-1,0 1 1,0 0-1,0 0 1,0-1-1,0 1 1,0 0-1,0 0 1,0-1 0,0 1-1,0 0 1,0 0-1,0-1 1,-1 1-1,1 0 1,0 0-1,0 0 1,0-1-1,0 1 1,-1 0-1,1 0 1,0 0-1,0 0 1,0-1-1,-1 1 1,1 0-1,-1 0 1,-14-1 11,12 1-72,1 0 0,-1 1-1,0 0 1,0-1 0,0 1 0,0 0-1,1 0 1,-6 3 0,6-2 30,1-1-2,0 0 1,0-1-1,1 1 1,-1 0-1,0 0 1,0 0-1,0 0 1,1 0-1,-1 0 0,0 0 1,1 0-1,-1 1 1,1-1-1,-1 0 1,1 0-1,0 0 0,-1 1 1,1 1 622,0-3-483,2 0-103,207-7-19,-179 5 0,675-7 0,-450 11 0,-177-6 0,81-14 0,-41 4 0,-84 10 0,-32 4 0,-2-1 0,0-24-13061,0 14-1028</inkml:trace>
  <inkml:trace contextRef="#ctx0" brushRef="#br0" timeOffset="1068.23">1395 0 8225,'2'4'17519,"6"5"-16398,79 36 3392,52 7-3041,-36-14-1555,-101-37 83,0 0 0,1 0 0,-1 0 0,0 0 0,0 0 0,0 0 0,0 1 0,0-1 0,0 1 0,0 0 0,0-1 0,0 1 0,-1 0 0,1 0 0,-1 0 0,1 0 0,-1 1 0,0-1 0,0 0 0,0 0 0,0 1 0,0-1 0,-1 1 0,1-1 0,-1 0 0,1 1 0,-1-1 0,0 1 0,0-1 0,0 1 0,-1 2 0,0 2 0,-1 0 0,0 0 0,0-1 0,-1 1 0,0-1 0,0 0 0,0 1 0,-1-2 0,0 1 0,-5 6 0,-27 29 0,-51 44 0,50-50 0,34-33-108,1 0-1,-1 0 1,1 0 0,-1-1 0,0 1-1,0-1 1,0 0 0,0 0 0,0 0-1,0 0 1,0-1 0,-4 1 0,-4 1-2534,-10 2-5376</inkml:trace>
  <inkml:trace contextRef="#ctx0" brushRef="#br0" timeOffset="2067.33">1 443 7721,'0'0'15003,"2"14"-11531,2 27-1493,9 62 617,-10-88-2268,0 0 0,1 1 0,1-1 0,10 20 0,-15-35-320,0 1 1,0-1-1,0 0 0,1 1 0,-1-1 0,0 0 0,0 1 0,1-1 1,-1 0-1,0 1 0,0-1 0,1 0 0,-1 0 0,0 1 0,1-1 0,-1 0 1,0 0-1,1 0 0,-1 0 0,0 1 0,1-1 0,-1 0 0,1 0 1,-1 0-1,0 0 0,1 0 0,-1 0 0,1 0 0,-1 0 0,0 0 1,1 0-1,-1 0 0,1 0 0,-1 0 0,0 0 0,1 0 0,-1-1 0,0 1 1,1 0-1,-1 0 0,0 0 0,1-1 0,-1 1 0,0 0 0,1 0 1,-1-1-1,1 1 0,13-17-74,-11 14 97,35-45-31,33-58 0,-68 102 0,-2 4-155,-1-1 0,1 1-1,0-1 1,-1 1 0,1 0 0,0-1 0,-1 1-1,1 0 1,0-1 0,0 1 0,-1 0 0,1 0 0,0 0-1,0 0 1,-1 0 0,1 0 0,0 0 0,1 0-1,4 0-7792</inkml:trace>
</inkml:ink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9C4496-D19B-4FEB-9F42-2C5B5D66C1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8</TotalTime>
  <Pages>12</Pages>
  <Words>1028</Words>
  <Characters>5861</Characters>
  <Application>Microsoft Office Word</Application>
  <DocSecurity>0</DocSecurity>
  <Lines>48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Paula Amaral Abreu</dc:creator>
  <cp:keywords/>
  <dc:description/>
  <cp:lastModifiedBy>Teresa Paula Amaral Abreu</cp:lastModifiedBy>
  <cp:revision>46</cp:revision>
  <cp:lastPrinted>2020-10-29T10:31:00Z</cp:lastPrinted>
  <dcterms:created xsi:type="dcterms:W3CDTF">2020-09-29T13:22:00Z</dcterms:created>
  <dcterms:modified xsi:type="dcterms:W3CDTF">2021-11-15T10:44:00Z</dcterms:modified>
</cp:coreProperties>
</file>